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EFA09A" w14:textId="77777777" w:rsidR="00EA1843" w:rsidRPr="00CB487A" w:rsidRDefault="00EA1843" w:rsidP="00EA1843">
      <w:pPr>
        <w:pStyle w:val="af3"/>
        <w:tabs>
          <w:tab w:val="left" w:pos="639"/>
        </w:tabs>
        <w:kinsoku w:val="0"/>
        <w:overflowPunct w:val="0"/>
        <w:spacing w:before="180"/>
        <w:ind w:right="16"/>
        <w:jc w:val="center"/>
        <w:rPr>
          <w:sz w:val="28"/>
          <w:szCs w:val="28"/>
          <w:lang w:eastAsia="zh-CN"/>
        </w:rPr>
      </w:pPr>
      <w:r w:rsidRPr="00CB487A">
        <w:rPr>
          <w:sz w:val="28"/>
          <w:szCs w:val="28"/>
          <w:lang w:eastAsia="zh-CN"/>
        </w:rPr>
        <w:t>北京市西城区202</w:t>
      </w:r>
      <w:r>
        <w:rPr>
          <w:sz w:val="28"/>
          <w:szCs w:val="28"/>
          <w:lang w:eastAsia="zh-CN"/>
        </w:rPr>
        <w:t>3</w:t>
      </w:r>
      <w:r w:rsidRPr="00CB487A">
        <w:rPr>
          <w:sz w:val="28"/>
          <w:szCs w:val="28"/>
          <w:lang w:eastAsia="zh-CN"/>
        </w:rPr>
        <w:t>—20</w:t>
      </w:r>
      <w:r w:rsidRPr="00CB487A">
        <w:rPr>
          <w:rFonts w:hint="eastAsia"/>
          <w:sz w:val="28"/>
          <w:szCs w:val="28"/>
          <w:lang w:eastAsia="zh-CN"/>
        </w:rPr>
        <w:t>2</w:t>
      </w:r>
      <w:r>
        <w:rPr>
          <w:sz w:val="28"/>
          <w:szCs w:val="28"/>
          <w:lang w:eastAsia="zh-CN"/>
        </w:rPr>
        <w:t>4</w:t>
      </w:r>
      <w:r w:rsidRPr="00CB487A">
        <w:rPr>
          <w:sz w:val="28"/>
          <w:szCs w:val="28"/>
          <w:lang w:eastAsia="zh-CN"/>
        </w:rPr>
        <w:t>学年度第</w:t>
      </w:r>
      <w:r w:rsidRPr="00CB487A">
        <w:rPr>
          <w:rFonts w:hint="eastAsia"/>
          <w:sz w:val="28"/>
          <w:szCs w:val="28"/>
          <w:lang w:eastAsia="zh-CN"/>
        </w:rPr>
        <w:t>一</w:t>
      </w:r>
      <w:r w:rsidRPr="00CB487A">
        <w:rPr>
          <w:sz w:val="28"/>
          <w:szCs w:val="28"/>
          <w:lang w:eastAsia="zh-CN"/>
        </w:rPr>
        <w:t>学期期末试卷</w:t>
      </w:r>
    </w:p>
    <w:p w14:paraId="24F102C6" w14:textId="5109D50A" w:rsidR="00EA1843" w:rsidRPr="00CB487A" w:rsidRDefault="00EA1843" w:rsidP="00EA1843">
      <w:pPr>
        <w:wordWrap w:val="0"/>
        <w:snapToGrid w:val="0"/>
        <w:spacing w:beforeLines="50" w:before="120" w:afterLines="50" w:after="120" w:line="288" w:lineRule="auto"/>
        <w:ind w:left="318" w:right="232" w:hanging="318"/>
        <w:jc w:val="right"/>
        <w:rPr>
          <w:rFonts w:eastAsia="黑体"/>
        </w:rPr>
      </w:pPr>
      <w:r w:rsidRPr="00CB487A">
        <w:t xml:space="preserve">    </w:t>
      </w:r>
      <w:r w:rsidRPr="00CB487A">
        <w:rPr>
          <w:rFonts w:ascii="黑体" w:eastAsia="黑体" w:hAnsi="黑体" w:hint="eastAsia"/>
          <w:sz w:val="44"/>
          <w:szCs w:val="44"/>
        </w:rPr>
        <w:t>高</w:t>
      </w:r>
      <w:r>
        <w:rPr>
          <w:rFonts w:ascii="黑体" w:eastAsia="黑体" w:hAnsi="黑体" w:hint="eastAsia"/>
          <w:sz w:val="44"/>
          <w:szCs w:val="44"/>
        </w:rPr>
        <w:t xml:space="preserve">二物理 </w:t>
      </w:r>
      <w:r>
        <w:rPr>
          <w:rFonts w:ascii="黑体" w:eastAsia="黑体" w:hAnsi="黑体"/>
          <w:sz w:val="44"/>
          <w:szCs w:val="44"/>
        </w:rPr>
        <w:t xml:space="preserve">      </w:t>
      </w:r>
      <w:r w:rsidRPr="00CB487A">
        <w:rPr>
          <w:rFonts w:eastAsia="黑体"/>
          <w:sz w:val="44"/>
          <w:szCs w:val="44"/>
        </w:rPr>
        <w:t xml:space="preserve">           </w:t>
      </w:r>
      <w:r w:rsidRPr="00CB487A">
        <w:rPr>
          <w:rFonts w:eastAsia="黑体"/>
        </w:rPr>
        <w:t>20</w:t>
      </w:r>
      <w:r w:rsidRPr="00CB487A">
        <w:rPr>
          <w:rFonts w:eastAsia="黑体" w:hint="eastAsia"/>
        </w:rPr>
        <w:t>2</w:t>
      </w:r>
      <w:r>
        <w:rPr>
          <w:rFonts w:eastAsia="黑体"/>
        </w:rPr>
        <w:t>4</w:t>
      </w:r>
      <w:r w:rsidRPr="00CB487A">
        <w:rPr>
          <w:rFonts w:eastAsia="黑体" w:hint="eastAsia"/>
        </w:rPr>
        <w:t>.1</w:t>
      </w:r>
    </w:p>
    <w:p w14:paraId="15C3D807" w14:textId="77777777" w:rsidR="00525A94" w:rsidRPr="005D4743" w:rsidRDefault="00525A94" w:rsidP="00525A94">
      <w:pPr>
        <w:autoSpaceDE w:val="0"/>
        <w:autoSpaceDN w:val="0"/>
        <w:adjustRightInd w:val="0"/>
        <w:spacing w:line="360" w:lineRule="auto"/>
        <w:ind w:firstLineChars="200" w:firstLine="420"/>
        <w:rPr>
          <w:rFonts w:ascii="宋体"/>
        </w:rPr>
      </w:pPr>
      <w:r w:rsidRPr="005D4743">
        <w:rPr>
          <w:rFonts w:ascii="宋体" w:hint="eastAsia"/>
        </w:rPr>
        <w:t>本试卷共</w:t>
      </w:r>
      <w:r>
        <w:rPr>
          <w:rFonts w:ascii="TimesNewRomanPSMT" w:hAnsi="TimesNewRomanPSMT" w:cs="TimesNewRomanPSMT"/>
        </w:rPr>
        <w:t>8</w:t>
      </w:r>
      <w:r w:rsidRPr="005D4743">
        <w:rPr>
          <w:rFonts w:ascii="宋体" w:hint="eastAsia"/>
        </w:rPr>
        <w:t>页，</w:t>
      </w:r>
      <w:r w:rsidRPr="005D4743">
        <w:rPr>
          <w:rFonts w:ascii="TimesNewRomanPSMT" w:hAnsi="TimesNewRomanPSMT" w:cs="TimesNewRomanPSMT"/>
        </w:rPr>
        <w:t>100</w:t>
      </w:r>
      <w:r w:rsidRPr="005D4743">
        <w:rPr>
          <w:rFonts w:ascii="宋体" w:hint="eastAsia"/>
        </w:rPr>
        <w:t>分。考试时长</w:t>
      </w:r>
      <w:r w:rsidRPr="005D4743">
        <w:rPr>
          <w:rFonts w:ascii="TimesNewRomanPSMT" w:hAnsi="TimesNewRomanPSMT" w:cs="TimesNewRomanPSMT"/>
        </w:rPr>
        <w:t>90</w:t>
      </w:r>
      <w:r w:rsidRPr="005D4743">
        <w:rPr>
          <w:rFonts w:ascii="宋体" w:hint="eastAsia"/>
        </w:rPr>
        <w:t>分钟。考生务必将</w:t>
      </w:r>
      <w:proofErr w:type="gramStart"/>
      <w:r w:rsidRPr="005D4743">
        <w:rPr>
          <w:rFonts w:ascii="宋体" w:hint="eastAsia"/>
        </w:rPr>
        <w:t>答案答在答题</w:t>
      </w:r>
      <w:proofErr w:type="gramEnd"/>
      <w:r w:rsidRPr="005D4743">
        <w:rPr>
          <w:rFonts w:ascii="宋体" w:hint="eastAsia"/>
        </w:rPr>
        <w:t>卡上，在试卷上作答无效。考试结束后，将本试卷和答题卡一并交回。</w:t>
      </w:r>
    </w:p>
    <w:p w14:paraId="15433938" w14:textId="77777777" w:rsidR="00525A94" w:rsidRPr="005D4743" w:rsidRDefault="00525A94" w:rsidP="00525A94">
      <w:pPr>
        <w:spacing w:line="360" w:lineRule="auto"/>
        <w:jc w:val="center"/>
      </w:pPr>
      <w:r w:rsidRPr="005D4743">
        <w:rPr>
          <w:rFonts w:eastAsia="黑体" w:hint="eastAsia"/>
          <w:sz w:val="28"/>
          <w:szCs w:val="28"/>
        </w:rPr>
        <w:t xml:space="preserve">     </w:t>
      </w:r>
      <w:r w:rsidRPr="005D4743">
        <w:rPr>
          <w:rFonts w:eastAsia="黑体"/>
          <w:sz w:val="28"/>
          <w:szCs w:val="28"/>
        </w:rPr>
        <w:t>第一部分</w:t>
      </w:r>
      <w:r w:rsidRPr="005D4743">
        <w:rPr>
          <w:rFonts w:eastAsia="黑体"/>
          <w:sz w:val="28"/>
        </w:rPr>
        <w:t>（选择题</w:t>
      </w:r>
      <w:r w:rsidRPr="005D4743">
        <w:rPr>
          <w:rFonts w:eastAsia="黑体"/>
          <w:sz w:val="28"/>
        </w:rPr>
        <w:t xml:space="preserve">  </w:t>
      </w:r>
      <w:r w:rsidRPr="005D4743">
        <w:rPr>
          <w:rFonts w:eastAsia="黑体"/>
          <w:sz w:val="28"/>
        </w:rPr>
        <w:t>共</w:t>
      </w:r>
      <w:r w:rsidRPr="005D4743">
        <w:rPr>
          <w:rFonts w:eastAsia="黑体"/>
          <w:sz w:val="28"/>
        </w:rPr>
        <w:t>4</w:t>
      </w:r>
      <w:r>
        <w:rPr>
          <w:rFonts w:eastAsia="黑体"/>
          <w:sz w:val="28"/>
        </w:rPr>
        <w:t>2</w:t>
      </w:r>
      <w:r w:rsidRPr="005D4743">
        <w:rPr>
          <w:rFonts w:eastAsia="黑体"/>
          <w:sz w:val="28"/>
        </w:rPr>
        <w:t>分）</w:t>
      </w:r>
    </w:p>
    <w:p w14:paraId="4EF6E76B" w14:textId="77777777" w:rsidR="00525A94" w:rsidRPr="00CF18E9" w:rsidRDefault="00525A94" w:rsidP="00525A94">
      <w:pPr>
        <w:tabs>
          <w:tab w:val="left" w:pos="366"/>
        </w:tabs>
        <w:adjustRightInd w:val="0"/>
        <w:snapToGrid w:val="0"/>
        <w:spacing w:line="360" w:lineRule="auto"/>
        <w:ind w:left="422" w:hangingChars="200" w:hanging="422"/>
        <w:rPr>
          <w:b/>
        </w:rPr>
      </w:pPr>
      <w:r w:rsidRPr="00A4208F">
        <w:rPr>
          <w:rFonts w:hint="eastAsia"/>
          <w:b/>
        </w:rPr>
        <w:t>一</w:t>
      </w:r>
      <w:r w:rsidRPr="00A4208F">
        <w:rPr>
          <w:b/>
        </w:rPr>
        <w:t>、</w:t>
      </w:r>
      <w:r w:rsidRPr="00A4208F">
        <w:rPr>
          <w:rFonts w:hint="eastAsia"/>
          <w:b/>
        </w:rPr>
        <w:t>单项选择题（</w:t>
      </w:r>
      <w:r w:rsidRPr="00A4208F">
        <w:rPr>
          <w:b/>
        </w:rPr>
        <w:t>共</w:t>
      </w:r>
      <w:r w:rsidRPr="00A4208F">
        <w:rPr>
          <w:b/>
        </w:rPr>
        <w:t>10</w:t>
      </w:r>
      <w:r w:rsidRPr="00A4208F">
        <w:rPr>
          <w:rFonts w:hint="eastAsia"/>
          <w:b/>
        </w:rPr>
        <w:t>个</w:t>
      </w:r>
      <w:r w:rsidRPr="00A4208F">
        <w:rPr>
          <w:b/>
        </w:rPr>
        <w:t>小题，每小题</w:t>
      </w:r>
      <w:r w:rsidRPr="00A4208F">
        <w:rPr>
          <w:rFonts w:hint="eastAsia"/>
          <w:b/>
        </w:rPr>
        <w:t>3</w:t>
      </w:r>
      <w:r w:rsidRPr="00A4208F">
        <w:rPr>
          <w:b/>
        </w:rPr>
        <w:t>分。在每小题</w:t>
      </w:r>
      <w:r w:rsidRPr="00A4208F">
        <w:rPr>
          <w:rFonts w:hint="eastAsia"/>
          <w:b/>
        </w:rPr>
        <w:t>列</w:t>
      </w:r>
      <w:r w:rsidRPr="00A4208F">
        <w:rPr>
          <w:b/>
        </w:rPr>
        <w:t>出的四个选项中，只有</w:t>
      </w:r>
      <w:r w:rsidRPr="00A4208F">
        <w:rPr>
          <w:b/>
          <w:em w:val="dot"/>
        </w:rPr>
        <w:t>一个选项</w:t>
      </w:r>
      <w:r w:rsidRPr="00A4208F">
        <w:rPr>
          <w:b/>
        </w:rPr>
        <w:t>符合题意</w:t>
      </w:r>
      <w:r>
        <w:rPr>
          <w:rFonts w:hint="eastAsia"/>
          <w:b/>
        </w:rPr>
        <w:t>。</w:t>
      </w:r>
      <w:r w:rsidRPr="00A4208F">
        <w:rPr>
          <w:rFonts w:hint="eastAsia"/>
          <w:b/>
        </w:rPr>
        <w:t>）</w:t>
      </w:r>
    </w:p>
    <w:p w14:paraId="7118D80C" w14:textId="77777777" w:rsidR="00525A94" w:rsidRPr="005D4743" w:rsidRDefault="00525A94" w:rsidP="00525A94">
      <w:pPr>
        <w:tabs>
          <w:tab w:val="right" w:pos="8312"/>
        </w:tabs>
        <w:autoSpaceDE w:val="0"/>
        <w:autoSpaceDN w:val="0"/>
        <w:adjustRightInd w:val="0"/>
        <w:snapToGrid w:val="0"/>
        <w:spacing w:line="360" w:lineRule="auto"/>
        <w:ind w:left="315" w:hangingChars="150" w:hanging="315"/>
      </w:pPr>
      <w:r w:rsidRPr="005D4743">
        <w:rPr>
          <w:rFonts w:hint="eastAsia"/>
        </w:rPr>
        <w:t>1</w:t>
      </w:r>
      <w:r w:rsidRPr="005D4743">
        <w:rPr>
          <w:rFonts w:hint="eastAsia"/>
        </w:rPr>
        <w:t>．</w:t>
      </w:r>
      <w:r>
        <w:rPr>
          <w:rFonts w:hint="eastAsia"/>
        </w:rPr>
        <w:t>以下物理量中属于矢量的</w:t>
      </w:r>
      <w:r w:rsidRPr="005D4743">
        <w:t>是</w:t>
      </w:r>
    </w:p>
    <w:p w14:paraId="27613860" w14:textId="77777777" w:rsidR="00525A94" w:rsidRDefault="00525A94" w:rsidP="00525A94">
      <w:pPr>
        <w:tabs>
          <w:tab w:val="left" w:pos="4395"/>
        </w:tabs>
        <w:adjustRightInd w:val="0"/>
        <w:snapToGrid w:val="0"/>
        <w:spacing w:line="360" w:lineRule="auto"/>
        <w:ind w:leftChars="150" w:left="315"/>
      </w:pPr>
      <w:r w:rsidRPr="005D4743">
        <w:t>A</w:t>
      </w:r>
      <w:r w:rsidRPr="005D4743">
        <w:rPr>
          <w:rFonts w:hint="eastAsia"/>
        </w:rPr>
        <w:t>．</w:t>
      </w:r>
      <w:r>
        <w:rPr>
          <w:rFonts w:hint="eastAsia"/>
        </w:rPr>
        <w:t>电场强度</w:t>
      </w:r>
      <w:r w:rsidRPr="005D4743">
        <w:t xml:space="preserve">       B</w:t>
      </w:r>
      <w:r w:rsidRPr="005D4743">
        <w:rPr>
          <w:rFonts w:hint="eastAsia"/>
        </w:rPr>
        <w:t>．</w:t>
      </w:r>
      <w:r>
        <w:rPr>
          <w:rFonts w:hint="eastAsia"/>
        </w:rPr>
        <w:t>电势</w:t>
      </w:r>
      <w:r>
        <w:rPr>
          <w:rFonts w:hint="eastAsia"/>
        </w:rPr>
        <w:t xml:space="preserve"> </w:t>
      </w:r>
      <w:r>
        <w:t xml:space="preserve">      </w:t>
      </w:r>
      <w:r w:rsidRPr="005D4743">
        <w:rPr>
          <w:rFonts w:hint="eastAsia"/>
        </w:rPr>
        <w:t>C</w:t>
      </w:r>
      <w:r w:rsidRPr="005D4743">
        <w:rPr>
          <w:rFonts w:hint="eastAsia"/>
        </w:rPr>
        <w:t>．</w:t>
      </w:r>
      <w:r>
        <w:rPr>
          <w:rFonts w:hint="eastAsia"/>
        </w:rPr>
        <w:t>电势差</w:t>
      </w:r>
      <w:r w:rsidRPr="005D4743">
        <w:rPr>
          <w:rFonts w:hint="eastAsia"/>
        </w:rPr>
        <w:t xml:space="preserve">        </w:t>
      </w:r>
      <w:r w:rsidRPr="005D4743">
        <w:t>D</w:t>
      </w:r>
      <w:r w:rsidRPr="005D4743">
        <w:rPr>
          <w:rFonts w:hint="eastAsia"/>
        </w:rPr>
        <w:t>．</w:t>
      </w:r>
      <w:r>
        <w:rPr>
          <w:rFonts w:hint="eastAsia"/>
        </w:rPr>
        <w:t>电势能</w:t>
      </w:r>
    </w:p>
    <w:p w14:paraId="4884AC23" w14:textId="6D2B0B66" w:rsidR="00525A94" w:rsidRPr="003644B7" w:rsidRDefault="00525A94" w:rsidP="00525A94">
      <w:pPr>
        <w:adjustRightInd w:val="0"/>
        <w:snapToGrid w:val="0"/>
        <w:spacing w:line="360" w:lineRule="auto"/>
        <w:ind w:leftChars="-1" w:left="313" w:hangingChars="150" w:hanging="315"/>
      </w:pPr>
      <w:r>
        <w:rPr>
          <w:noProof/>
        </w:rPr>
        <mc:AlternateContent>
          <mc:Choice Requires="wpg">
            <w:drawing>
              <wp:anchor distT="0" distB="0" distL="114300" distR="114300" simplePos="0" relativeHeight="251686912" behindDoc="0" locked="0" layoutInCell="1" allowOverlap="1" wp14:anchorId="4C2576DA" wp14:editId="45AB1668">
                <wp:simplePos x="0" y="0"/>
                <wp:positionH relativeFrom="column">
                  <wp:posOffset>5059969</wp:posOffset>
                </wp:positionH>
                <wp:positionV relativeFrom="paragraph">
                  <wp:posOffset>296371</wp:posOffset>
                </wp:positionV>
                <wp:extent cx="1024255" cy="1023620"/>
                <wp:effectExtent l="0" t="0" r="23495" b="24130"/>
                <wp:wrapSquare wrapText="bothSides"/>
                <wp:docPr id="1017061502" name="组合 3"/>
                <wp:cNvGraphicFramePr/>
                <a:graphic xmlns:a="http://schemas.openxmlformats.org/drawingml/2006/main">
                  <a:graphicData uri="http://schemas.microsoft.com/office/word/2010/wordprocessingGroup">
                    <wpg:wgp>
                      <wpg:cNvGrpSpPr/>
                      <wpg:grpSpPr>
                        <a:xfrm>
                          <a:off x="0" y="0"/>
                          <a:ext cx="1024255" cy="1023620"/>
                          <a:chOff x="0" y="1043"/>
                          <a:chExt cx="1024255" cy="1023847"/>
                        </a:xfrm>
                      </wpg:grpSpPr>
                      <wps:wsp>
                        <wps:cNvPr id="410830101" name="任意多边形: 形状 2"/>
                        <wps:cNvSpPr/>
                        <wps:spPr>
                          <a:xfrm rot="21268980">
                            <a:off x="74914" y="58804"/>
                            <a:ext cx="944711" cy="245909"/>
                          </a:xfrm>
                          <a:custGeom>
                            <a:avLst/>
                            <a:gdLst>
                              <a:gd name="connsiteX0" fmla="*/ 0 w 944711"/>
                              <a:gd name="connsiteY0" fmla="*/ 0 h 245909"/>
                              <a:gd name="connsiteX1" fmla="*/ 399103 w 944711"/>
                              <a:gd name="connsiteY1" fmla="*/ 237441 h 245909"/>
                              <a:gd name="connsiteX2" fmla="*/ 944711 w 944711"/>
                              <a:gd name="connsiteY2" fmla="*/ 197025 h 245909"/>
                              <a:gd name="connsiteX3" fmla="*/ 944711 w 944711"/>
                              <a:gd name="connsiteY3" fmla="*/ 197025 h 245909"/>
                            </a:gdLst>
                            <a:ahLst/>
                            <a:cxnLst>
                              <a:cxn ang="0">
                                <a:pos x="connsiteX0" y="connsiteY0"/>
                              </a:cxn>
                              <a:cxn ang="0">
                                <a:pos x="connsiteX1" y="connsiteY1"/>
                              </a:cxn>
                              <a:cxn ang="0">
                                <a:pos x="connsiteX2" y="connsiteY2"/>
                              </a:cxn>
                              <a:cxn ang="0">
                                <a:pos x="connsiteX3" y="connsiteY3"/>
                              </a:cxn>
                            </a:cxnLst>
                            <a:rect l="l" t="t" r="r" b="b"/>
                            <a:pathLst>
                              <a:path w="944711" h="245909">
                                <a:moveTo>
                                  <a:pt x="0" y="0"/>
                                </a:moveTo>
                                <a:cubicBezTo>
                                  <a:pt x="120825" y="102302"/>
                                  <a:pt x="241651" y="204604"/>
                                  <a:pt x="399103" y="237441"/>
                                </a:cubicBezTo>
                                <a:cubicBezTo>
                                  <a:pt x="556555" y="270278"/>
                                  <a:pt x="944711" y="197025"/>
                                  <a:pt x="944711" y="197025"/>
                                </a:cubicBezTo>
                                <a:lnTo>
                                  <a:pt x="944711" y="197025"/>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5795" name="组合 45789"/>
                        <wpg:cNvGrpSpPr>
                          <a:grpSpLocks/>
                        </wpg:cNvGrpSpPr>
                        <wpg:grpSpPr>
                          <a:xfrm>
                            <a:off x="0" y="1043"/>
                            <a:ext cx="1024255" cy="1023847"/>
                            <a:chOff x="22225" y="0"/>
                            <a:chExt cx="864179" cy="864179"/>
                          </a:xfrm>
                        </wpg:grpSpPr>
                        <wps:wsp>
                          <wps:cNvPr id="45796" name="Rectangle 45150"/>
                          <wps:cNvSpPr>
                            <a:spLocks noChangeArrowheads="1"/>
                          </wps:cNvSpPr>
                          <wps:spPr bwMode="auto">
                            <a:xfrm>
                              <a:off x="268278" y="71328"/>
                              <a:ext cx="48754" cy="110971"/>
                            </a:xfrm>
                            <a:prstGeom prst="rect">
                              <a:avLst/>
                            </a:prstGeom>
                            <a:noFill/>
                            <a:ln>
                              <a:noFill/>
                            </a:ln>
                          </wps:spPr>
                          <wps:txbx>
                            <w:txbxContent>
                              <w:p w14:paraId="50C7D2D3" w14:textId="77777777" w:rsidR="00823393" w:rsidRPr="006F13E8" w:rsidRDefault="00823393" w:rsidP="00525A94">
                                <w:pPr>
                                  <w:snapToGrid w:val="0"/>
                                  <w:rPr>
                                    <w:i/>
                                    <w:iCs/>
                                    <w:sz w:val="18"/>
                                  </w:rPr>
                                </w:pPr>
                                <w:r w:rsidRPr="006F13E8">
                                  <w:rPr>
                                    <w:i/>
                                    <w:iCs/>
                                    <w:sz w:val="18"/>
                                  </w:rPr>
                                  <w:t>a</w:t>
                                </w:r>
                              </w:p>
                            </w:txbxContent>
                          </wps:txbx>
                          <wps:bodyPr rot="0" vert="horz" wrap="none" lIns="0" tIns="0" rIns="0" bIns="0" anchor="t" anchorCtr="0" upright="1">
                            <a:spAutoFit/>
                          </wps:bodyPr>
                        </wps:wsp>
                        <wpg:grpSp>
                          <wpg:cNvPr id="45797" name="组合 45778"/>
                          <wpg:cNvGrpSpPr/>
                          <wpg:grpSpPr>
                            <a:xfrm>
                              <a:off x="22225" y="0"/>
                              <a:ext cx="864179" cy="864179"/>
                              <a:chOff x="0" y="0"/>
                              <a:chExt cx="864179" cy="864179"/>
                            </a:xfrm>
                          </wpg:grpSpPr>
                          <wps:wsp>
                            <wps:cNvPr id="45798" name="椭圆 45762"/>
                            <wps:cNvSpPr/>
                            <wps:spPr>
                              <a:xfrm>
                                <a:off x="0" y="0"/>
                                <a:ext cx="864179" cy="864179"/>
                              </a:xfrm>
                              <a:prstGeom prst="ellipse">
                                <a:avLst/>
                              </a:prstGeom>
                              <a:noFill/>
                              <a:ln w="9525"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00" name="椭圆 45764"/>
                            <wps:cNvSpPr/>
                            <wps:spPr>
                              <a:xfrm>
                                <a:off x="189586" y="189132"/>
                                <a:ext cx="485980" cy="486173"/>
                              </a:xfrm>
                              <a:prstGeom prst="ellipse">
                                <a:avLst/>
                              </a:prstGeom>
                              <a:noFill/>
                              <a:ln w="9525"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01" name="椭圆 45765"/>
                            <wps:cNvSpPr/>
                            <wps:spPr>
                              <a:xfrm>
                                <a:off x="295592" y="295030"/>
                                <a:ext cx="273364" cy="273472"/>
                              </a:xfrm>
                              <a:prstGeom prst="ellipse">
                                <a:avLst/>
                              </a:prstGeom>
                              <a:noFill/>
                              <a:ln w="9525"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5802" name="组合 45771"/>
                            <wpg:cNvGrpSpPr/>
                            <wpg:grpSpPr>
                              <a:xfrm>
                                <a:off x="400251" y="400253"/>
                                <a:ext cx="72000" cy="72000"/>
                                <a:chOff x="3376" y="3378"/>
                                <a:chExt cx="72000" cy="72000"/>
                              </a:xfrm>
                            </wpg:grpSpPr>
                            <wpg:grpSp>
                              <wpg:cNvPr id="45803" name="组合 45772"/>
                              <wpg:cNvGrpSpPr/>
                              <wpg:grpSpPr>
                                <a:xfrm>
                                  <a:off x="6350" y="6350"/>
                                  <a:ext cx="64770" cy="64770"/>
                                  <a:chOff x="0" y="0"/>
                                  <a:chExt cx="64770" cy="64770"/>
                                </a:xfrm>
                              </wpg:grpSpPr>
                              <wps:wsp>
                                <wps:cNvPr id="45804" name="直接连接符 45773"/>
                                <wps:cNvCnPr/>
                                <wps:spPr>
                                  <a:xfrm>
                                    <a:off x="0" y="32703"/>
                                    <a:ext cx="64770" cy="0"/>
                                  </a:xfrm>
                                  <a:prstGeom prst="line">
                                    <a:avLst/>
                                  </a:prstGeom>
                                  <a:noFill/>
                                  <a:ln w="12700" cap="flat" cmpd="sng" algn="ctr">
                                    <a:solidFill>
                                      <a:sysClr val="windowText" lastClr="000000"/>
                                    </a:solidFill>
                                    <a:prstDash val="solid"/>
                                    <a:miter lim="800000"/>
                                  </a:ln>
                                  <a:effectLst/>
                                </wps:spPr>
                                <wps:bodyPr/>
                              </wps:wsp>
                              <wps:wsp>
                                <wps:cNvPr id="45805" name="直接连接符 45774"/>
                                <wps:cNvCnPr/>
                                <wps:spPr>
                                  <a:xfrm rot="5400000">
                                    <a:off x="-317" y="32385"/>
                                    <a:ext cx="64770" cy="0"/>
                                  </a:xfrm>
                                  <a:prstGeom prst="line">
                                    <a:avLst/>
                                  </a:prstGeom>
                                  <a:noFill/>
                                  <a:ln w="12700" cap="flat" cmpd="sng" algn="ctr">
                                    <a:solidFill>
                                      <a:sysClr val="windowText" lastClr="000000"/>
                                    </a:solidFill>
                                    <a:prstDash val="solid"/>
                                    <a:miter lim="800000"/>
                                  </a:ln>
                                  <a:effectLst/>
                                </wps:spPr>
                                <wps:bodyPr/>
                              </wps:wsp>
                            </wpg:grpSp>
                            <wps:wsp>
                              <wps:cNvPr id="45806" name="椭圆 45775"/>
                              <wps:cNvSpPr/>
                              <wps:spPr>
                                <a:xfrm>
                                  <a:off x="3376" y="3378"/>
                                  <a:ext cx="72000" cy="72000"/>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5808" name="椭圆 45782"/>
                          <wps:cNvSpPr/>
                          <wps:spPr>
                            <a:xfrm>
                              <a:off x="312045" y="218254"/>
                              <a:ext cx="18000" cy="1800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09" name="椭圆 45783"/>
                          <wps:cNvSpPr/>
                          <wps:spPr>
                            <a:xfrm>
                              <a:off x="600279" y="232598"/>
                              <a:ext cx="18000" cy="1800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10" name="椭圆 45784"/>
                          <wps:cNvSpPr/>
                          <wps:spPr>
                            <a:xfrm>
                              <a:off x="804374" y="186640"/>
                              <a:ext cx="18000" cy="1800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12" name="Rectangle 45150"/>
                          <wps:cNvSpPr>
                            <a:spLocks noChangeArrowheads="1"/>
                          </wps:cNvSpPr>
                          <wps:spPr bwMode="auto">
                            <a:xfrm>
                              <a:off x="624594" y="96066"/>
                              <a:ext cx="48754" cy="110971"/>
                            </a:xfrm>
                            <a:prstGeom prst="rect">
                              <a:avLst/>
                            </a:prstGeom>
                            <a:noFill/>
                            <a:ln>
                              <a:noFill/>
                            </a:ln>
                          </wps:spPr>
                          <wps:txbx>
                            <w:txbxContent>
                              <w:p w14:paraId="1CEFB95A" w14:textId="77777777" w:rsidR="00823393" w:rsidRPr="006F13E8" w:rsidRDefault="00823393" w:rsidP="00525A94">
                                <w:pPr>
                                  <w:snapToGrid w:val="0"/>
                                  <w:rPr>
                                    <w:i/>
                                    <w:iCs/>
                                    <w:sz w:val="18"/>
                                  </w:rPr>
                                </w:pPr>
                                <w:r>
                                  <w:rPr>
                                    <w:i/>
                                    <w:iCs/>
                                    <w:sz w:val="18"/>
                                  </w:rPr>
                                  <w:t>b</w:t>
                                </w:r>
                              </w:p>
                            </w:txbxContent>
                          </wps:txbx>
                          <wps:bodyPr rot="0" vert="horz" wrap="none" lIns="0" tIns="0" rIns="0" bIns="0" anchor="t" anchorCtr="0" upright="1">
                            <a:spAutoFit/>
                          </wps:bodyPr>
                        </wps:wsp>
                        <wps:wsp>
                          <wps:cNvPr id="45813" name="Rectangle 45150"/>
                          <wps:cNvSpPr>
                            <a:spLocks noChangeArrowheads="1"/>
                          </wps:cNvSpPr>
                          <wps:spPr bwMode="auto">
                            <a:xfrm>
                              <a:off x="806942" y="46271"/>
                              <a:ext cx="42861" cy="110971"/>
                            </a:xfrm>
                            <a:prstGeom prst="rect">
                              <a:avLst/>
                            </a:prstGeom>
                            <a:noFill/>
                            <a:ln>
                              <a:noFill/>
                            </a:ln>
                          </wps:spPr>
                          <wps:txbx>
                            <w:txbxContent>
                              <w:p w14:paraId="33A67D39" w14:textId="77777777" w:rsidR="00823393" w:rsidRPr="006F13E8" w:rsidRDefault="00823393" w:rsidP="00525A94">
                                <w:pPr>
                                  <w:snapToGrid w:val="0"/>
                                  <w:rPr>
                                    <w:i/>
                                    <w:iCs/>
                                    <w:sz w:val="18"/>
                                  </w:rPr>
                                </w:pPr>
                                <w:r>
                                  <w:rPr>
                                    <w:i/>
                                    <w:iCs/>
                                    <w:sz w:val="18"/>
                                  </w:rPr>
                                  <w:t>c</w:t>
                                </w:r>
                              </w:p>
                            </w:txbxContent>
                          </wps:txbx>
                          <wps:bodyPr rot="0" vert="horz" wrap="none" lIns="0" tIns="0" rIns="0" bIns="0" anchor="t" anchorCtr="0" upright="1">
                            <a:spAutoFit/>
                          </wps:bodyPr>
                        </wps:wsp>
                        <wps:wsp>
                          <wps:cNvPr id="45814" name="Rectangle 45150"/>
                          <wps:cNvSpPr>
                            <a:spLocks noChangeArrowheads="1"/>
                          </wps:cNvSpPr>
                          <wps:spPr bwMode="auto">
                            <a:xfrm>
                              <a:off x="335006" y="384528"/>
                              <a:ext cx="69649" cy="110971"/>
                            </a:xfrm>
                            <a:prstGeom prst="rect">
                              <a:avLst/>
                            </a:prstGeom>
                            <a:noFill/>
                            <a:ln>
                              <a:noFill/>
                            </a:ln>
                          </wps:spPr>
                          <wps:txbx>
                            <w:txbxContent>
                              <w:p w14:paraId="151ED125" w14:textId="77777777" w:rsidR="00823393" w:rsidRPr="006F13E8" w:rsidRDefault="00823393" w:rsidP="00525A94">
                                <w:pPr>
                                  <w:snapToGrid w:val="0"/>
                                  <w:rPr>
                                    <w:i/>
                                    <w:iCs/>
                                    <w:sz w:val="18"/>
                                  </w:rPr>
                                </w:pPr>
                                <w:r>
                                  <w:rPr>
                                    <w:i/>
                                    <w:iCs/>
                                    <w:sz w:val="18"/>
                                  </w:rPr>
                                  <w:t>O</w:t>
                                </w:r>
                              </w:p>
                            </w:txbxContent>
                          </wps:txbx>
                          <wps:bodyPr rot="0" vert="horz" wrap="none" lIns="0" tIns="0" rIns="0" bIns="0" anchor="t" anchorCtr="0" upright="1">
                            <a:spAutoFit/>
                          </wps:bodyPr>
                        </wps:wsp>
                      </wpg:grpSp>
                    </wpg:wgp>
                  </a:graphicData>
                </a:graphic>
              </wp:anchor>
            </w:drawing>
          </mc:Choice>
          <mc:Fallback>
            <w:pict>
              <v:group w14:anchorId="4C2576DA" id="_x0000_s1026" style="position:absolute;left:0;text-align:left;margin-left:398.4pt;margin-top:23.35pt;width:80.65pt;height:80.6pt;z-index:251686912" coordorigin=",10" coordsize="10242,10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">
                <v:shape id="任意多边形: 形状 2" o:spid="_x0000_s1027" style="position:absolute;left:749;top:588;width:9447;height:2459;rotation:-361562fd;visibility:visible;mso-wrap-style:square;v-text-anchor:middle" coordsize="944711,245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l3JcgA&#10;AADiAAAADwAAAGRycy9kb3ducmV2LnhtbESP0WrCQBRE3wv+w3IF3+puYik2dRUNCH1oC0Y/4JK9&#10;Jmmzd2N21fTvu4Lg4zAzZ5jFarCtuFDvG8cakqkCQVw603Cl4bDfPs9B+IBssHVMGv7Iw2o5elpg&#10;ZtyVd3QpQiUihH2GGuoQukxKX9Zk0U9dRxy9o+sthij7SpoerxFuW5kq9SotNhwXauwor6n8Lc5W&#10;A+WpSX/kyeUz+/1ZbPDr+HYIWk/Gw/odRKAhPML39ofR8JKo+UwlKoHbpXgH5P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XclyAAAAOIAAAAPAAAAAAAAAAAAAAAAAJgCAABk&#10;cnMvZG93bnJldi54bWxQSwUGAAAAAAQABAD1AAAAjQMAAAAA&#10;" path="m,c120825,102302,241651,204604,399103,237441v157452,32837,545608,-40416,545608,-40416l944711,197025e" filled="f" strokecolor="black [3200]" strokeweight=".5pt">
                  <v:stroke joinstyle="miter"/>
                  <v:path arrowok="t" o:connecttype="custom" o:connectlocs="0,0;399103,237441;944711,197025;944711,197025" o:connectangles="0,0,0,0"/>
                </v:shape>
                <v:group id="组合 45789" o:spid="_x0000_s1028" style="position:absolute;top:10;width:10242;height:10238" coordorigin="222" coordsize="8641,8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U5cGzIAAAA&#10;3gAAAA8AAAAAAAAAAAAAAAAAqgIAAGRycy9kb3ducmV2LnhtbFBLBQYAAAAABAAEAPoAAACfAwAA&#10;AAA=&#10;">
                  <v:rect id="Rectangle 45150" o:spid="_x0000_s1029" style="position:absolute;left:2682;top:713;width:488;height:1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rs8QA&#10;AADeAAAADwAAAGRycy9kb3ducmV2LnhtbESP3WoCMRSE74W+QzgF7zRbadVujVIKgoo3rj7AYXP2&#10;hyYnS5K669ubguDlMDPfMKvNYI24kg+tYwVv0wwEcel0y7WCy3k7WYIIEVmjcUwKbhRgs34ZrTDX&#10;rucTXYtYiwThkKOCJsYulzKUDVkMU9cRJ69y3mJM0tdSe+wT3Bo5y7K5tNhyWmiwo5+Gyt/izyqQ&#10;52LbLwvjM3eYVUez350qckqNX4fvLxCRhvgMP9o7reD9Y/E5h/876Qr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hK7PEAAAA3gAAAA8AAAAAAAAAAAAAAAAAmAIAAGRycy9k&#10;b3ducmV2LnhtbFBLBQYAAAAABAAEAPUAAACJAwAAAAA=&#10;" filled="f" stroked="f">
                    <v:textbox style="mso-fit-shape-to-text:t" inset="0,0,0,0">
                      <w:txbxContent>
                        <w:p w14:paraId="50C7D2D3" w14:textId="77777777" w:rsidR="00823393" w:rsidRPr="006F13E8" w:rsidRDefault="00823393" w:rsidP="00525A94">
                          <w:pPr>
                            <w:snapToGrid w:val="0"/>
                            <w:rPr>
                              <w:i/>
                              <w:iCs/>
                              <w:sz w:val="18"/>
                            </w:rPr>
                          </w:pPr>
                          <w:r w:rsidRPr="006F13E8">
                            <w:rPr>
                              <w:i/>
                              <w:iCs/>
                              <w:sz w:val="18"/>
                            </w:rPr>
                            <w:t>a</w:t>
                          </w:r>
                        </w:p>
                      </w:txbxContent>
                    </v:textbox>
                  </v:rect>
                  <v:group id="组合 45778" o:spid="_x0000_s1030" style="position:absolute;left:222;width:8642;height:8641" coordsize="8641,8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qnS4DIAAAA&#10;3gAAAA8AAAAAAAAAAAAAAAAAqgIAAGRycy9kb3ducmV2LnhtbFBLBQYAAAAABAAEAPoAAACfAwAA&#10;AAA=&#10;">
                    <v:oval id="椭圆 45762" o:spid="_x0000_s1031" style="position:absolute;width:8641;height:86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Yoy8YA&#10;AADeAAAADwAAAGRycy9kb3ducmV2LnhtbERPy2rCQBTdF/yH4Rbc6aQmrTU6ikgfQilF60J318w1&#10;CWbuhMyoyd93FkKXh/OeLVpTiSs1rrSs4GkYgSDOrC45V7D7fR+8gnAeWWNlmRR05GAx7z3MMNX2&#10;xhu6bn0uQgi7FBUU3teplC4ryKAb2po4cCfbGPQBNrnUDd5CuKnkKIpepMGSQ0OBNa0Kys7bi1Fg&#10;98uP/Xd0+fpcdYeke5OxPf7ESvUf2+UUhKfW/4vv7rVWkDyPJ2FvuBOu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Yoy8YAAADeAAAADwAAAAAAAAAAAAAAAACYAgAAZHJz&#10;L2Rvd25yZXYueG1sUEsFBgAAAAAEAAQA9QAAAIsDAAAAAA==&#10;" filled="f" strokecolor="windowText">
                      <v:stroke dashstyle="dash" joinstyle="miter"/>
                    </v:oval>
                    <v:oval id="椭圆 45764" o:spid="_x0000_s1032" style="position:absolute;left:1895;top:1891;width:4860;height:4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4lHMYA&#10;AADeAAAADwAAAGRycy9kb3ducmV2LnhtbESPy2rCQBSG94W+w3CE7nTGK5I6iojVgohou7C7Y+aY&#10;hGbOhMyoydt3FkKXP/+Nb7ZobCnuVPvCsYZ+T4EgTp0pONPw/fXRnYLwAdlg6Zg0tORhMX99mWFi&#10;3IOPdD+FTMQR9glqyEOoEil9mpNF33MVcfSurrYYoqwzaWp8xHFbyoFSE2mx4PiQY0WrnNLf081q&#10;cOfl5rxXt9121f6M2rUcusthqPVbp1m+gwjUhP/ws/1pNIzGUxUBIk5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64lHMYAAADeAAAADwAAAAAAAAAAAAAAAACYAgAAZHJz&#10;L2Rvd25yZXYueG1sUEsFBgAAAAAEAAQA9QAAAIsDAAAAAA==&#10;" filled="f" strokecolor="windowText">
                      <v:stroke dashstyle="dash" joinstyle="miter"/>
                    </v:oval>
                    <v:oval id="椭圆 45765" o:spid="_x0000_s1033" style="position:absolute;left:2955;top:2950;width:2734;height:2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KAh8gA&#10;AADeAAAADwAAAGRycy9kb3ducmV2LnhtbESPW2sCMRSE3wv9D+EU+qaJ9YKsRhHpDYqIlwd9O26O&#10;u0s3J8sm6u6/bwShj8PMfMNM540txZVqXzjW0OsqEMSpMwVnGva7j84YhA/IBkvHpKElD/PZ89MU&#10;E+NuvKHrNmQiQtgnqCEPoUqk9GlOFn3XVcTRO7vaYoiyzqSp8RbhtpRvSo2kxYLjQo4VLXNKf7cX&#10;q8EdFp+Hlbr8fC3b46B9l313Wve1fn1pFhMQgZrwH360v42GwXCsenC/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4oCHyAAAAN4AAAAPAAAAAAAAAAAAAAAAAJgCAABk&#10;cnMvZG93bnJldi54bWxQSwUGAAAAAAQABAD1AAAAjQMAAAAA&#10;" filled="f" strokecolor="windowText">
                      <v:stroke dashstyle="dash" joinstyle="miter"/>
                    </v:oval>
                    <v:group id="组合 45771" o:spid="_x0000_s1034" style="position:absolute;left:4002;top:4002;width:720;height:720" coordorigin="3376,3378" coordsize="72000,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G7pyccAAADe&#10;AAAADwAAAAAAAAAAAAAAAACqAgAAZHJzL2Rvd25yZXYueG1sUEsFBgAAAAAEAAQA+gAAAJ4DAAAA&#10;AA==&#10;">
                      <v:group id="组合 45772" o:spid="_x0000_s1035" style="position:absolute;left:6350;top:6350;width:64770;height:64770" coordsize="64770,64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JMUscAAADe&#10;AAAADwAAAAAAAAAAAAAAAACqAgAAZHJzL2Rvd25yZXYueG1sUEsFBgAAAAAEAAQA+gAAAJ4DAAAA&#10;AA==&#10;">
                        <v:line id="直接连接符 45773" o:spid="_x0000_s1036" style="position:absolute;visibility:visible;mso-wrap-style:square" from="0,32703" to="64770,3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Y/acUAAADeAAAADwAAAGRycy9kb3ducmV2LnhtbESPQWvCQBSE7wX/w/IEb3VjsSVGV5Gi&#10;0EsPja3nR/aZRLNvl901Sf99t1DocZiZb5jNbjSd6MmH1rKCxTwDQVxZ3XKt4PN0fMxBhIissbNM&#10;Cr4pwG47edhgoe3AH9SXsRYJwqFABU2MrpAyVA0ZDHPriJN3sd5gTNLXUnscEtx08inLXqTBltNC&#10;g45eG6pu5d0oKFm+rxauzs+e+iGM7vR1PlyVmk3H/RpEpDH+h//ab1rB8jnPlvB7J1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Y/acUAAADeAAAADwAAAAAAAAAA&#10;AAAAAAChAgAAZHJzL2Rvd25yZXYueG1sUEsFBgAAAAAEAAQA+QAAAJMDAAAAAA==&#10;" strokecolor="windowText" strokeweight="1pt">
                          <v:stroke joinstyle="miter"/>
                        </v:line>
                        <v:line id="直接连接符 45774" o:spid="_x0000_s1037" style="position:absolute;rotation:90;visibility:visible;mso-wrap-style:square" from="-317,32385" to="64453,3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wt4scAAADeAAAADwAAAGRycy9kb3ducmV2LnhtbESPQWvCQBSE74X+h+UVvNWNtpYQXUUE&#10;qaCIpoLXR/aZRLNvw+4a03/fLRR6HGbmG2a26E0jOnK+tqxgNExAEBdW11wqOH2tX1MQPiBrbCyT&#10;gm/ysJg/P80w0/bBR+ryUIoIYZ+hgiqENpPSFxUZ9EPbEkfvYp3BEKUrpXb4iHDTyHGSfEiDNceF&#10;CltaVVTc8rtRkLq93iy33eexOezW22t+3o32b0oNXvrlFESgPvyH/9obreB9kiYT+L0Tr4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DC3ixwAAAN4AAAAPAAAAAAAA&#10;AAAAAAAAAKECAABkcnMvZG93bnJldi54bWxQSwUGAAAAAAQABAD5AAAAlQMAAAAA&#10;" strokecolor="windowText" strokeweight="1pt">
                          <v:stroke joinstyle="miter"/>
                        </v:line>
                      </v:group>
                      <v:oval id="椭圆 45775" o:spid="_x0000_s1038" style="position:absolute;left:3376;top:3378;width:72000;height:7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jzccA&#10;AADeAAAADwAAAGRycy9kb3ducmV2LnhtbESPQWvCQBSE7wX/w/IEb3WjaLTRVVQobU+ithRvj+wz&#10;CWbfxuzGpP++Wyh4HGbmG2a57kwp7lS7wrKC0TACQZxaXXCm4PP0+jwH4TyyxtIyKfghB+tV72mJ&#10;ibYtH+h+9JkIEHYJKsi9rxIpXZqTQTe0FXHwLrY26IOsM6lrbAPclHIcRbE0WHBYyLGiXU7p9dgY&#10;BbeXr9h9nL6306a5zNrsrfKT/VmpQb/bLEB46vwj/N9+1wom03kUw9+dc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E483HAAAA3gAAAA8AAAAAAAAAAAAAAAAAmAIAAGRy&#10;cy9kb3ducmV2LnhtbFBLBQYAAAAABAAEAPUAAACMAwAAAAA=&#10;" filled="f" strokecolor="windowText">
                        <v:stroke joinstyle="miter"/>
                      </v:oval>
                    </v:group>
                  </v:group>
                  <v:oval id="椭圆 45782" o:spid="_x0000_s1039" style="position:absolute;left:3120;top:2182;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zwMQA&#10;AADeAAAADwAAAGRycy9kb3ducmV2LnhtbERPy2rCQBTdC/2H4RbcSJ1UbdHoKFUQ3Brb6vKSuXlg&#10;5k7IjEn06zuLgsvDea82valES40rLSt4H0cgiFOrS84VfJ/2b3MQziNrrCyTgjs52KxfBiuMte34&#10;SG3icxFC2MWooPC+jqV0aUEG3djWxIHLbGPQB9jkUjfYhXBTyUkUfUqDJYeGAmvaFZRek5tRsJic&#10;H6Nktk+y/pZNR7/d5We7uyg1fO2/liA89f4p/ncftILZxzwKe8O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sM8DEAAAA3gAAAA8AAAAAAAAAAAAAAAAAmAIAAGRycy9k&#10;b3ducmV2LnhtbFBLBQYAAAAABAAEAPUAAACJAwAAAAA=&#10;" fillcolor="windowText" strokeweight="1pt">
                    <v:stroke joinstyle="miter"/>
                  </v:oval>
                  <v:oval id="椭圆 45783" o:spid="_x0000_s1040" style="position:absolute;left:6002;top:2325;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WW8gA&#10;AADeAAAADwAAAGRycy9kb3ducmV2LnhtbESPW2vCQBSE3wX/w3IKvkjdeKlo6iqtIPjaWFsfD9mT&#10;C82eDdnVRH99VxB8HGbmG2a16UwlLtS40rKC8SgCQZxaXXKu4Puwe12AcB5ZY2WZFFzJwWbd760w&#10;1rblL7okPhcBwi5GBYX3dSylSwsy6Ea2Jg5eZhuDPsgml7rBNsBNJSdRNJcGSw4LBda0LSj9S85G&#10;wXLyexsms12SdedsOvxpT8fP7UmpwUv38Q7CU+ef4Ud7rxXM3hbREu53whWQ6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4JZbyAAAAN4AAAAPAAAAAAAAAAAAAAAAAJgCAABk&#10;cnMvZG93bnJldi54bWxQSwUGAAAAAAQABAD1AAAAjQMAAAAA&#10;" fillcolor="windowText" strokeweight="1pt">
                    <v:stroke joinstyle="miter"/>
                  </v:oval>
                  <v:oval id="椭圆 45784" o:spid="_x0000_s1041" style="position:absolute;left:8043;top:1866;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pG8YA&#10;AADeAAAADwAAAGRycy9kb3ducmV2LnhtbESPy2rCQBSG94W+w3CEbkQnXioaHaUVhG6belseMicX&#10;zJwJmdHEPr2zEFz+/De+1aYzlbhR40rLCkbDCARxanXJuYL9324wB+E8ssbKMim4k4PN+v1thbG2&#10;Lf/SLfG5CCPsYlRQeF/HUrq0IINuaGvi4GW2MeiDbHKpG2zDuKnkOIpm0mDJ4aHAmrYFpZfkahQs&#10;xqf/fjLdJVl3zSb9Y3s+fG/PSn30uq8lCE+df4Wf7R+tYPo5HwWAgBNQ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OpG8YAAADeAAAADwAAAAAAAAAAAAAAAACYAgAAZHJz&#10;L2Rvd25yZXYueG1sUEsFBgAAAAAEAAQA9QAAAIsDAAAAAA==&#10;" fillcolor="windowText" strokeweight="1pt">
                    <v:stroke joinstyle="miter"/>
                  </v:oval>
                  <v:rect id="Rectangle 45150" o:spid="_x0000_s1042" style="position:absolute;left:6245;top:960;width:488;height:11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6vMQA&#10;AADeAAAADwAAAGRycy9kb3ducmV2LnhtbESP3WoCMRSE7wt9h3AKvatZlyrLahQpCLZ44+oDHDZn&#10;fzA5WZLU3b59IwheDjPzDbPeTtaIG/nQO1Ywn2UgiGune24VXM77jwJEiMgajWNS8EcBtpvXlzWW&#10;2o18olsVW5EgHEpU0MU4lFKGuiOLYeYG4uQ1zluMSfpWao9jglsj8yxbSos9p4UOB/rqqL5Wv1aB&#10;PFf7saiMz9xP3hzN9+HUkFPq/W3arUBEmuIz/GgftILPRTHP4X4nX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9urzEAAAA3gAAAA8AAAAAAAAAAAAAAAAAmAIAAGRycy9k&#10;b3ducmV2LnhtbFBLBQYAAAAABAAEAPUAAACJAwAAAAA=&#10;" filled="f" stroked="f">
                    <v:textbox style="mso-fit-shape-to-text:t" inset="0,0,0,0">
                      <w:txbxContent>
                        <w:p w14:paraId="1CEFB95A" w14:textId="77777777" w:rsidR="00823393" w:rsidRPr="006F13E8" w:rsidRDefault="00823393" w:rsidP="00525A94">
                          <w:pPr>
                            <w:snapToGrid w:val="0"/>
                            <w:rPr>
                              <w:i/>
                              <w:iCs/>
                              <w:sz w:val="18"/>
                            </w:rPr>
                          </w:pPr>
                          <w:r>
                            <w:rPr>
                              <w:i/>
                              <w:iCs/>
                              <w:sz w:val="18"/>
                            </w:rPr>
                            <w:t>b</w:t>
                          </w:r>
                        </w:p>
                      </w:txbxContent>
                    </v:textbox>
                  </v:rect>
                  <v:rect id="Rectangle 45150" o:spid="_x0000_s1043" style="position:absolute;left:8069;top:462;width:429;height:11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J8UA&#10;AADeAAAADwAAAGRycy9kb3ducmV2LnhtbESPzWrDMBCE74G+g9hAb4mctA3GtRxKIZCWXuL0ARZr&#10;/UOklZHU2H37qhDIcZiZb5hyP1sjruTD4FjBZp2BIG6cHrhT8H0+rHIQISJrNI5JwS8F2FcPixIL&#10;7SY+0bWOnUgQDgUq6GMcCylD05PFsHYjcfJa5y3GJH0ntccpwa2R2yzbSYsDp4UeR3rvqbnUP1aB&#10;PNeHKa+Nz9zntv0yH8dTS06px+X89goi0hzv4Vv7qBU8v+SbJ/i/k66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R8nxQAAAN4AAAAPAAAAAAAAAAAAAAAAAJgCAABkcnMv&#10;ZG93bnJldi54bWxQSwUGAAAAAAQABAD1AAAAigMAAAAA&#10;" filled="f" stroked="f">
                    <v:textbox style="mso-fit-shape-to-text:t" inset="0,0,0,0">
                      <w:txbxContent>
                        <w:p w14:paraId="33A67D39" w14:textId="77777777" w:rsidR="00823393" w:rsidRPr="006F13E8" w:rsidRDefault="00823393" w:rsidP="00525A94">
                          <w:pPr>
                            <w:snapToGrid w:val="0"/>
                            <w:rPr>
                              <w:i/>
                              <w:iCs/>
                              <w:sz w:val="18"/>
                            </w:rPr>
                          </w:pPr>
                          <w:r>
                            <w:rPr>
                              <w:i/>
                              <w:iCs/>
                              <w:sz w:val="18"/>
                            </w:rPr>
                            <w:t>c</w:t>
                          </w:r>
                        </w:p>
                      </w:txbxContent>
                    </v:textbox>
                  </v:rect>
                  <v:rect id="Rectangle 45150" o:spid="_x0000_s1044" style="position:absolute;left:3350;top:3845;width:696;height:1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HU8QA&#10;AADeAAAADwAAAGRycy9kb3ducmV2LnhtbESP3WoCMRSE7wt9h3CE3tWsorJsjSIFwYo3rj7AYXP2&#10;hyYnS5K627c3guDlMDPfMOvtaI24kQ+dYwWzaQaCuHK640bB9bL/zEGEiKzROCYF/xRgu3l/W2Oh&#10;3cBnupWxEQnCoUAFbYx9IWWoWrIYpq4nTl7tvMWYpG+k9jgkuDVynmUrabHjtNBiT98tVb/ln1Ug&#10;L+V+yEvjM3ec1yfzczjX5JT6mIy7LxCRxvgKP9sHrWCxzGcLeNxJV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h1PEAAAA3gAAAA8AAAAAAAAAAAAAAAAAmAIAAGRycy9k&#10;b3ducmV2LnhtbFBLBQYAAAAABAAEAPUAAACJAwAAAAA=&#10;" filled="f" stroked="f">
                    <v:textbox style="mso-fit-shape-to-text:t" inset="0,0,0,0">
                      <w:txbxContent>
                        <w:p w14:paraId="151ED125" w14:textId="77777777" w:rsidR="00823393" w:rsidRPr="006F13E8" w:rsidRDefault="00823393" w:rsidP="00525A94">
                          <w:pPr>
                            <w:snapToGrid w:val="0"/>
                            <w:rPr>
                              <w:i/>
                              <w:iCs/>
                              <w:sz w:val="18"/>
                            </w:rPr>
                          </w:pPr>
                          <w:r>
                            <w:rPr>
                              <w:i/>
                              <w:iCs/>
                              <w:sz w:val="18"/>
                            </w:rPr>
                            <w:t>O</w:t>
                          </w:r>
                        </w:p>
                      </w:txbxContent>
                    </v:textbox>
                  </v:rect>
                </v:group>
                <w10:wrap type="square"/>
              </v:group>
            </w:pict>
          </mc:Fallback>
        </mc:AlternateContent>
      </w:r>
      <w:r>
        <w:t>2</w:t>
      </w:r>
      <w:r w:rsidRPr="005D4743">
        <w:rPr>
          <w:rFonts w:hint="eastAsia"/>
        </w:rPr>
        <w:t>．</w:t>
      </w:r>
      <w:r>
        <w:rPr>
          <w:rFonts w:hint="eastAsia"/>
        </w:rPr>
        <w:t>如图所示，</w:t>
      </w:r>
      <w:r w:rsidRPr="003644B7">
        <w:rPr>
          <w:rFonts w:hint="eastAsia"/>
        </w:rPr>
        <w:t>一带正电的点电荷固定</w:t>
      </w:r>
      <w:r>
        <w:rPr>
          <w:rFonts w:hint="eastAsia"/>
        </w:rPr>
        <w:t>于</w:t>
      </w:r>
      <w:r w:rsidRPr="00AD7CB6">
        <w:rPr>
          <w:rFonts w:hint="eastAsia"/>
          <w:i/>
          <w:iCs/>
        </w:rPr>
        <w:t>O</w:t>
      </w:r>
      <w:r>
        <w:rPr>
          <w:rFonts w:hint="eastAsia"/>
        </w:rPr>
        <w:t>点，</w:t>
      </w:r>
      <w:r w:rsidRPr="003644B7">
        <w:rPr>
          <w:rFonts w:hint="eastAsia"/>
        </w:rPr>
        <w:t>图中虚线为</w:t>
      </w:r>
      <w:r>
        <w:rPr>
          <w:rFonts w:hint="eastAsia"/>
        </w:rPr>
        <w:t>该点电荷电场的等势面</w:t>
      </w:r>
      <w:r w:rsidRPr="003644B7">
        <w:rPr>
          <w:rFonts w:hint="eastAsia"/>
        </w:rPr>
        <w:t>。</w:t>
      </w:r>
      <w:r>
        <w:rPr>
          <w:rFonts w:hint="eastAsia"/>
        </w:rPr>
        <w:t>一带正电的粒子以一定初速度射入点电荷的电场，依次通过</w:t>
      </w:r>
      <w:r w:rsidRPr="003644B7">
        <w:rPr>
          <w:i/>
        </w:rPr>
        <w:t>a</w:t>
      </w:r>
      <w:r w:rsidRPr="003644B7">
        <w:rPr>
          <w:rFonts w:hint="eastAsia"/>
        </w:rPr>
        <w:t>、</w:t>
      </w:r>
      <w:r w:rsidRPr="003644B7">
        <w:rPr>
          <w:i/>
        </w:rPr>
        <w:t>b</w:t>
      </w:r>
      <w:r w:rsidRPr="003644B7">
        <w:rPr>
          <w:rFonts w:hint="eastAsia"/>
        </w:rPr>
        <w:t>、</w:t>
      </w:r>
      <w:r w:rsidRPr="003644B7">
        <w:rPr>
          <w:i/>
        </w:rPr>
        <w:t>c</w:t>
      </w:r>
      <w:r w:rsidRPr="003644B7">
        <w:rPr>
          <w:rFonts w:hint="eastAsia"/>
        </w:rPr>
        <w:t>三点。则该</w:t>
      </w:r>
      <w:r>
        <w:rPr>
          <w:rFonts w:hint="eastAsia"/>
        </w:rPr>
        <w:t>粒子</w:t>
      </w:r>
    </w:p>
    <w:p w14:paraId="24CC935B" w14:textId="77777777" w:rsidR="00525A94" w:rsidRPr="003644B7" w:rsidRDefault="00525A94" w:rsidP="00525A94">
      <w:pPr>
        <w:adjustRightInd w:val="0"/>
        <w:snapToGrid w:val="0"/>
        <w:spacing w:line="360" w:lineRule="auto"/>
        <w:ind w:leftChars="150" w:left="454" w:hangingChars="66" w:hanging="139"/>
      </w:pPr>
      <w:r w:rsidRPr="003644B7">
        <w:t>A</w:t>
      </w:r>
      <w:r w:rsidRPr="003644B7">
        <w:rPr>
          <w:rFonts w:hint="eastAsia"/>
        </w:rPr>
        <w:t>．在</w:t>
      </w:r>
      <w:r>
        <w:rPr>
          <w:i/>
        </w:rPr>
        <w:t>a</w:t>
      </w:r>
      <w:r w:rsidRPr="003644B7">
        <w:rPr>
          <w:rFonts w:hint="eastAsia"/>
        </w:rPr>
        <w:t>点受</w:t>
      </w:r>
      <w:r>
        <w:rPr>
          <w:rFonts w:hint="eastAsia"/>
        </w:rPr>
        <w:t>到的静电</w:t>
      </w:r>
      <w:r w:rsidRPr="003644B7">
        <w:rPr>
          <w:rFonts w:hint="eastAsia"/>
        </w:rPr>
        <w:t>力</w:t>
      </w:r>
      <w:r>
        <w:rPr>
          <w:rFonts w:hint="eastAsia"/>
        </w:rPr>
        <w:t>大于</w:t>
      </w:r>
      <w:r w:rsidRPr="003644B7">
        <w:rPr>
          <w:rFonts w:hint="eastAsia"/>
        </w:rPr>
        <w:t>在</w:t>
      </w:r>
      <w:r>
        <w:rPr>
          <w:i/>
        </w:rPr>
        <w:t>b</w:t>
      </w:r>
      <w:r w:rsidRPr="003644B7">
        <w:rPr>
          <w:rFonts w:hint="eastAsia"/>
        </w:rPr>
        <w:t>点受</w:t>
      </w:r>
      <w:r>
        <w:rPr>
          <w:rFonts w:hint="eastAsia"/>
        </w:rPr>
        <w:t>到的静电</w:t>
      </w:r>
      <w:r w:rsidRPr="003644B7">
        <w:rPr>
          <w:rFonts w:hint="eastAsia"/>
        </w:rPr>
        <w:t>力</w:t>
      </w:r>
      <w:r w:rsidRPr="003644B7">
        <w:t xml:space="preserve"> </w:t>
      </w:r>
    </w:p>
    <w:p w14:paraId="573DDF53" w14:textId="77777777" w:rsidR="00525A94" w:rsidRPr="003644B7" w:rsidRDefault="00525A94" w:rsidP="00525A94">
      <w:pPr>
        <w:adjustRightInd w:val="0"/>
        <w:snapToGrid w:val="0"/>
        <w:spacing w:line="360" w:lineRule="auto"/>
        <w:ind w:leftChars="150" w:left="454" w:hangingChars="66" w:hanging="139"/>
      </w:pPr>
      <w:r w:rsidRPr="003644B7">
        <w:t>B</w:t>
      </w:r>
      <w:r w:rsidRPr="003644B7">
        <w:rPr>
          <w:rFonts w:hint="eastAsia"/>
        </w:rPr>
        <w:t>．在</w:t>
      </w:r>
      <w:r w:rsidRPr="003644B7">
        <w:rPr>
          <w:i/>
        </w:rPr>
        <w:t>c</w:t>
      </w:r>
      <w:r w:rsidRPr="003644B7">
        <w:rPr>
          <w:rFonts w:hint="eastAsia"/>
        </w:rPr>
        <w:t>点受</w:t>
      </w:r>
      <w:r>
        <w:rPr>
          <w:rFonts w:hint="eastAsia"/>
        </w:rPr>
        <w:t>到的静电</w:t>
      </w:r>
      <w:r w:rsidRPr="003644B7">
        <w:rPr>
          <w:rFonts w:hint="eastAsia"/>
        </w:rPr>
        <w:t>力</w:t>
      </w:r>
      <w:r>
        <w:rPr>
          <w:rFonts w:hint="eastAsia"/>
        </w:rPr>
        <w:t>大于</w:t>
      </w:r>
      <w:r w:rsidRPr="003644B7">
        <w:rPr>
          <w:rFonts w:hint="eastAsia"/>
        </w:rPr>
        <w:t>在</w:t>
      </w:r>
      <w:r>
        <w:rPr>
          <w:i/>
        </w:rPr>
        <w:t>b</w:t>
      </w:r>
      <w:r w:rsidRPr="003644B7">
        <w:rPr>
          <w:rFonts w:hint="eastAsia"/>
        </w:rPr>
        <w:t>点受</w:t>
      </w:r>
      <w:r>
        <w:rPr>
          <w:rFonts w:hint="eastAsia"/>
        </w:rPr>
        <w:t>到的静电</w:t>
      </w:r>
      <w:r w:rsidRPr="003644B7">
        <w:rPr>
          <w:rFonts w:hint="eastAsia"/>
        </w:rPr>
        <w:t>力</w:t>
      </w:r>
    </w:p>
    <w:p w14:paraId="7BAD681D" w14:textId="77777777" w:rsidR="00525A94" w:rsidRPr="003644B7" w:rsidRDefault="00525A94" w:rsidP="00525A94">
      <w:pPr>
        <w:adjustRightInd w:val="0"/>
        <w:snapToGrid w:val="0"/>
        <w:spacing w:line="360" w:lineRule="auto"/>
        <w:ind w:leftChars="150" w:left="454" w:hangingChars="66" w:hanging="139"/>
      </w:pPr>
      <w:r w:rsidRPr="003644B7">
        <w:t>C</w:t>
      </w:r>
      <w:r w:rsidRPr="003644B7">
        <w:rPr>
          <w:rFonts w:hint="eastAsia"/>
        </w:rPr>
        <w:t>．在</w:t>
      </w:r>
      <w:r>
        <w:rPr>
          <w:i/>
        </w:rPr>
        <w:t>a</w:t>
      </w:r>
      <w:r w:rsidRPr="003644B7">
        <w:rPr>
          <w:rFonts w:hint="eastAsia"/>
        </w:rPr>
        <w:t>点的电势能</w:t>
      </w:r>
      <w:r>
        <w:rPr>
          <w:rFonts w:hint="eastAsia"/>
        </w:rPr>
        <w:t>小</w:t>
      </w:r>
      <w:r w:rsidRPr="003644B7">
        <w:rPr>
          <w:rFonts w:hint="eastAsia"/>
        </w:rPr>
        <w:t>于在</w:t>
      </w:r>
      <w:r>
        <w:rPr>
          <w:i/>
        </w:rPr>
        <w:t>b</w:t>
      </w:r>
      <w:r w:rsidRPr="003644B7">
        <w:rPr>
          <w:rFonts w:hint="eastAsia"/>
        </w:rPr>
        <w:t>点的电势能</w:t>
      </w:r>
    </w:p>
    <w:p w14:paraId="748031BE" w14:textId="77777777" w:rsidR="00525A94" w:rsidRDefault="00525A94" w:rsidP="00525A94">
      <w:pPr>
        <w:adjustRightInd w:val="0"/>
        <w:snapToGrid w:val="0"/>
        <w:spacing w:line="360" w:lineRule="auto"/>
        <w:ind w:leftChars="150" w:left="454" w:hangingChars="66" w:hanging="139"/>
      </w:pPr>
      <w:r w:rsidRPr="003644B7">
        <w:t>D</w:t>
      </w:r>
      <w:r w:rsidRPr="003644B7">
        <w:rPr>
          <w:rFonts w:hint="eastAsia"/>
        </w:rPr>
        <w:t>．在</w:t>
      </w:r>
      <w:r>
        <w:rPr>
          <w:i/>
        </w:rPr>
        <w:t>c</w:t>
      </w:r>
      <w:r w:rsidRPr="003644B7">
        <w:rPr>
          <w:rFonts w:hint="eastAsia"/>
        </w:rPr>
        <w:t>点的电势能</w:t>
      </w:r>
      <w:r>
        <w:rPr>
          <w:rFonts w:hint="eastAsia"/>
        </w:rPr>
        <w:t>小</w:t>
      </w:r>
      <w:r w:rsidRPr="003644B7">
        <w:rPr>
          <w:rFonts w:hint="eastAsia"/>
        </w:rPr>
        <w:t>于在</w:t>
      </w:r>
      <w:r>
        <w:rPr>
          <w:i/>
        </w:rPr>
        <w:t>b</w:t>
      </w:r>
      <w:r w:rsidRPr="003644B7">
        <w:rPr>
          <w:rFonts w:hint="eastAsia"/>
        </w:rPr>
        <w:t>点的电势能</w:t>
      </w:r>
      <w:r w:rsidRPr="003644B7">
        <w:t xml:space="preserve"> </w:t>
      </w:r>
    </w:p>
    <w:p w14:paraId="2BF995F7" w14:textId="6603D39C" w:rsidR="00525A94" w:rsidRPr="00B806A4" w:rsidRDefault="00525A94" w:rsidP="00525A94">
      <w:pPr>
        <w:adjustRightInd w:val="0"/>
        <w:snapToGrid w:val="0"/>
        <w:spacing w:line="360" w:lineRule="auto"/>
        <w:ind w:left="315" w:hangingChars="150" w:hanging="315"/>
        <w:rPr>
          <w:rFonts w:ascii="宋体" w:hAnsi="宋体"/>
        </w:rPr>
      </w:pPr>
      <w:r>
        <w:rPr>
          <w:rFonts w:hint="eastAsia"/>
        </w:rPr>
        <w:t>3</w:t>
      </w:r>
      <w:r w:rsidRPr="005D4743">
        <w:rPr>
          <w:rFonts w:hint="eastAsia"/>
        </w:rPr>
        <w:t>．</w:t>
      </w:r>
      <w:r w:rsidRPr="00B806A4">
        <w:rPr>
          <w:rFonts w:ascii="宋体" w:hAnsi="宋体" w:hint="eastAsia"/>
        </w:rPr>
        <w:t>在一条沿水平</w:t>
      </w:r>
      <w:r>
        <w:rPr>
          <w:rFonts w:ascii="宋体" w:hAnsi="宋体" w:hint="eastAsia"/>
        </w:rPr>
        <w:t>方向</w:t>
      </w:r>
      <w:r w:rsidRPr="00B806A4">
        <w:rPr>
          <w:rFonts w:ascii="宋体" w:hAnsi="宋体" w:hint="eastAsia"/>
        </w:rPr>
        <w:t>放置的导线下方，放一个</w:t>
      </w:r>
      <w:r w:rsidRPr="00B806A4">
        <w:rPr>
          <w:rFonts w:ascii="宋体" w:hAnsi="宋体"/>
        </w:rPr>
        <w:t>可以自由转动</w:t>
      </w:r>
      <w:r w:rsidRPr="00B806A4">
        <w:rPr>
          <w:rFonts w:ascii="宋体" w:hAnsi="宋体" w:hint="eastAsia"/>
        </w:rPr>
        <w:t>的小磁针。</w:t>
      </w:r>
      <w:r>
        <w:rPr>
          <w:rFonts w:ascii="宋体" w:hAnsi="宋体" w:hint="eastAsia"/>
        </w:rPr>
        <w:t>实验中观察到，</w:t>
      </w:r>
      <w:r w:rsidRPr="00B806A4">
        <w:rPr>
          <w:rFonts w:ascii="宋体" w:hAnsi="宋体" w:hint="eastAsia"/>
        </w:rPr>
        <w:t>当</w:t>
      </w:r>
      <w:r w:rsidRPr="00B806A4">
        <w:rPr>
          <w:rFonts w:ascii="宋体" w:hAnsi="宋体"/>
        </w:rPr>
        <w:t>导线</w:t>
      </w:r>
      <w:r>
        <w:rPr>
          <w:rFonts w:ascii="宋体" w:hAnsi="宋体" w:hint="eastAsia"/>
        </w:rPr>
        <w:t>中没有通电流时，小磁针的指向如图所示；当导线中</w:t>
      </w:r>
      <w:r w:rsidRPr="00B806A4">
        <w:rPr>
          <w:rFonts w:ascii="宋体" w:hAnsi="宋体"/>
        </w:rPr>
        <w:t>通恒定电流</w:t>
      </w:r>
      <w:r w:rsidRPr="00B806A4">
        <w:rPr>
          <w:rFonts w:ascii="宋体" w:hAnsi="宋体" w:hint="eastAsia"/>
        </w:rPr>
        <w:t>时</w:t>
      </w:r>
      <w:r w:rsidRPr="00B806A4">
        <w:rPr>
          <w:rFonts w:ascii="宋体" w:hAnsi="宋体"/>
        </w:rPr>
        <w:t>，小磁针</w:t>
      </w:r>
      <w:r w:rsidRPr="00A4208F">
        <w:rPr>
          <w:rFonts w:eastAsia="Times New Roman"/>
        </w:rPr>
        <w:t>N</w:t>
      </w:r>
      <w:r w:rsidRPr="00A4208F">
        <w:t>极</w:t>
      </w:r>
      <w:r>
        <w:rPr>
          <w:rFonts w:hint="eastAsia"/>
        </w:rPr>
        <w:t>向纸内</w:t>
      </w:r>
      <w:r w:rsidRPr="00B806A4">
        <w:rPr>
          <w:rFonts w:ascii="宋体" w:hAnsi="宋体" w:hint="eastAsia"/>
        </w:rPr>
        <w:t>转动</w:t>
      </w:r>
      <w:r>
        <w:rPr>
          <w:rFonts w:ascii="宋体" w:hAnsi="宋体" w:hint="eastAsia"/>
        </w:rPr>
        <w:t>，则</w:t>
      </w:r>
    </w:p>
    <w:p w14:paraId="20FAE7A5" w14:textId="3BD9E6FB" w:rsidR="00525A94" w:rsidRPr="00A4208F" w:rsidRDefault="00525A94" w:rsidP="00525A94">
      <w:pPr>
        <w:adjustRightInd w:val="0"/>
        <w:snapToGrid w:val="0"/>
        <w:spacing w:line="360" w:lineRule="auto"/>
        <w:ind w:firstLineChars="150" w:firstLine="315"/>
      </w:pPr>
      <w:r w:rsidRPr="00A4208F">
        <w:rPr>
          <w:noProof/>
        </w:rPr>
        <mc:AlternateContent>
          <mc:Choice Requires="wpg">
            <w:drawing>
              <wp:anchor distT="0" distB="0" distL="114300" distR="114300" simplePos="0" relativeHeight="251671552" behindDoc="1" locked="0" layoutInCell="1" allowOverlap="1" wp14:anchorId="3AA32200" wp14:editId="317F06D2">
                <wp:simplePos x="0" y="0"/>
                <wp:positionH relativeFrom="margin">
                  <wp:align>right</wp:align>
                </wp:positionH>
                <wp:positionV relativeFrom="paragraph">
                  <wp:posOffset>5715</wp:posOffset>
                </wp:positionV>
                <wp:extent cx="1192530" cy="618490"/>
                <wp:effectExtent l="0" t="0" r="26670" b="10160"/>
                <wp:wrapSquare wrapText="bothSides"/>
                <wp:docPr id="1013" name="组合 1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2530" cy="618490"/>
                          <a:chOff x="-220" y="22"/>
                          <a:chExt cx="1878" cy="1004"/>
                        </a:xfrm>
                      </wpg:grpSpPr>
                      <wpg:grpSp>
                        <wpg:cNvPr id="1015" name="Group 4812"/>
                        <wpg:cNvGrpSpPr>
                          <a:grpSpLocks/>
                        </wpg:cNvGrpSpPr>
                        <wpg:grpSpPr bwMode="auto">
                          <a:xfrm>
                            <a:off x="586" y="353"/>
                            <a:ext cx="480" cy="673"/>
                            <a:chOff x="0" y="0"/>
                            <a:chExt cx="636" cy="899"/>
                          </a:xfrm>
                        </wpg:grpSpPr>
                        <wpg:grpSp>
                          <wpg:cNvPr id="1016" name="Group 4813"/>
                          <wpg:cNvGrpSpPr>
                            <a:grpSpLocks/>
                          </wpg:cNvGrpSpPr>
                          <wpg:grpSpPr bwMode="auto">
                            <a:xfrm>
                              <a:off x="0" y="690"/>
                              <a:ext cx="636" cy="209"/>
                              <a:chOff x="0" y="0"/>
                              <a:chExt cx="894" cy="294"/>
                            </a:xfrm>
                          </wpg:grpSpPr>
                          <wps:wsp>
                            <wps:cNvPr id="1017" name="Oval 4814"/>
                            <wps:cNvSpPr>
                              <a:spLocks noChangeArrowheads="1"/>
                            </wps:cNvSpPr>
                            <wps:spPr bwMode="auto">
                              <a:xfrm>
                                <a:off x="0" y="18"/>
                                <a:ext cx="894"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8" name="Oval 4815"/>
                            <wps:cNvSpPr>
                              <a:spLocks noChangeArrowheads="1"/>
                            </wps:cNvSpPr>
                            <wps:spPr bwMode="auto">
                              <a:xfrm>
                                <a:off x="18" y="0"/>
                                <a:ext cx="864" cy="2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19" name="AutoShape 4816"/>
                          <wps:cNvSpPr>
                            <a:spLocks noChangeArrowheads="1"/>
                          </wps:cNvSpPr>
                          <wps:spPr bwMode="auto">
                            <a:xfrm flipV="1">
                              <a:off x="288" y="0"/>
                              <a:ext cx="84" cy="822"/>
                            </a:xfrm>
                            <a:custGeom>
                              <a:avLst/>
                              <a:gdLst>
                                <a:gd name="T0" fmla="*/ 0 w 21600"/>
                                <a:gd name="T1" fmla="*/ 1 h 21600"/>
                                <a:gd name="T2" fmla="*/ 0 w 21600"/>
                                <a:gd name="T3" fmla="*/ 1 h 21600"/>
                                <a:gd name="T4" fmla="*/ 0 w 21600"/>
                                <a:gd name="T5" fmla="*/ 1 h 21600"/>
                                <a:gd name="T6" fmla="*/ 0 w 21600"/>
                                <a:gd name="T7" fmla="*/ 0 h 21600"/>
                                <a:gd name="T8" fmla="*/ 0 60000 65536"/>
                                <a:gd name="T9" fmla="*/ 0 60000 65536"/>
                                <a:gd name="T10" fmla="*/ 0 60000 65536"/>
                                <a:gd name="T11" fmla="*/ 0 60000 65536"/>
                                <a:gd name="T12" fmla="*/ 4629 w 21600"/>
                                <a:gd name="T13" fmla="*/ 4493 h 21600"/>
                                <a:gd name="T14" fmla="*/ 17229 w 21600"/>
                                <a:gd name="T15" fmla="*/ 1710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020" name="Rectangle 4817"/>
                          <wps:cNvSpPr>
                            <a:spLocks noChangeArrowheads="1"/>
                          </wps:cNvSpPr>
                          <wps:spPr bwMode="auto">
                            <a:xfrm>
                              <a:off x="264" y="798"/>
                              <a:ext cx="120"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022" name="Group 4818"/>
                          <wpg:cNvGrpSpPr>
                            <a:grpSpLocks/>
                          </wpg:cNvGrpSpPr>
                          <wpg:grpSpPr bwMode="auto">
                            <a:xfrm flipV="1">
                              <a:off x="288" y="732"/>
                              <a:ext cx="84" cy="72"/>
                              <a:chOff x="0" y="0"/>
                              <a:chExt cx="126" cy="108"/>
                            </a:xfrm>
                          </wpg:grpSpPr>
                          <wps:wsp>
                            <wps:cNvPr id="1023" name="Arc 4819"/>
                            <wps:cNvSpPr>
                              <a:spLocks/>
                            </wps:cNvSpPr>
                            <wps:spPr bwMode="auto">
                              <a:xfrm>
                                <a:off x="60" y="0"/>
                                <a:ext cx="66" cy="1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4904" y="0"/>
                                      <a:pt x="9663" y="1669"/>
                                      <a:pt x="13493" y="4733"/>
                                    </a:cubicBezTo>
                                  </a:path>
                                  <a:path w="21600" h="21600" stroke="0" extrusionOk="0">
                                    <a:moveTo>
                                      <a:pt x="0" y="0"/>
                                    </a:moveTo>
                                    <a:cubicBezTo>
                                      <a:pt x="4904" y="0"/>
                                      <a:pt x="9663" y="1669"/>
                                      <a:pt x="13493" y="473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60" name="Arc 4820"/>
                            <wps:cNvSpPr>
                              <a:spLocks/>
                            </wps:cNvSpPr>
                            <wps:spPr bwMode="auto">
                              <a:xfrm flipH="1">
                                <a:off x="0" y="0"/>
                                <a:ext cx="66" cy="1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4904" y="0"/>
                                      <a:pt x="9663" y="1669"/>
                                      <a:pt x="13493" y="4733"/>
                                    </a:cubicBezTo>
                                  </a:path>
                                  <a:path w="21600" h="21600" stroke="0" extrusionOk="0">
                                    <a:moveTo>
                                      <a:pt x="0" y="0"/>
                                    </a:moveTo>
                                    <a:cubicBezTo>
                                      <a:pt x="4904" y="0"/>
                                      <a:pt x="9663" y="1669"/>
                                      <a:pt x="13493" y="473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8961" name="Line 4821"/>
                          <wps:cNvCnPr>
                            <a:cxnSpLocks noChangeShapeType="1"/>
                          </wps:cNvCnPr>
                          <wps:spPr bwMode="auto">
                            <a:xfrm>
                              <a:off x="348" y="0"/>
                              <a:ext cx="18" cy="7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8962" name="Line 4822"/>
                        <wps:cNvCnPr>
                          <a:cxnSpLocks noChangeShapeType="1"/>
                        </wps:cNvCnPr>
                        <wps:spPr bwMode="auto">
                          <a:xfrm flipV="1">
                            <a:off x="838" y="30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963" name="Group 4823"/>
                        <wpg:cNvGrpSpPr>
                          <a:grpSpLocks/>
                        </wpg:cNvGrpSpPr>
                        <wpg:grpSpPr bwMode="auto">
                          <a:xfrm rot="5400000">
                            <a:off x="808" y="-301"/>
                            <a:ext cx="54" cy="1178"/>
                            <a:chOff x="0" y="0"/>
                            <a:chExt cx="60" cy="1290"/>
                          </a:xfrm>
                        </wpg:grpSpPr>
                        <wps:wsp>
                          <wps:cNvPr id="168964" name="AutoShape 4824"/>
                          <wps:cNvSpPr>
                            <a:spLocks noChangeArrowheads="1"/>
                          </wps:cNvSpPr>
                          <wps:spPr bwMode="auto">
                            <a:xfrm>
                              <a:off x="0" y="0"/>
                              <a:ext cx="60" cy="648"/>
                            </a:xfrm>
                            <a:prstGeom prst="triangle">
                              <a:avLst>
                                <a:gd name="adj" fmla="val 50000"/>
                              </a:avLst>
                            </a:prstGeom>
                            <a:solidFill>
                              <a:srgbClr val="969696"/>
                            </a:solidFill>
                            <a:ln w="6350">
                              <a:solidFill>
                                <a:srgbClr val="000000"/>
                              </a:solidFill>
                              <a:miter lim="800000"/>
                              <a:headEnd/>
                              <a:tailEnd/>
                            </a:ln>
                          </wps:spPr>
                          <wps:bodyPr rot="0" vert="horz" wrap="square" lIns="91440" tIns="45720" rIns="91440" bIns="45720" anchor="t" anchorCtr="0" upright="1">
                            <a:noAutofit/>
                          </wps:bodyPr>
                        </wps:wsp>
                        <wps:wsp>
                          <wps:cNvPr id="168965" name="AutoShape 4825"/>
                          <wps:cNvSpPr>
                            <a:spLocks noChangeArrowheads="1"/>
                          </wps:cNvSpPr>
                          <wps:spPr bwMode="auto">
                            <a:xfrm flipV="1">
                              <a:off x="0" y="642"/>
                              <a:ext cx="60" cy="64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8966" name="AutoShape 4826"/>
                        <wps:cNvSpPr>
                          <a:spLocks noChangeArrowheads="1"/>
                        </wps:cNvSpPr>
                        <wps:spPr bwMode="auto">
                          <a:xfrm>
                            <a:off x="794" y="255"/>
                            <a:ext cx="82" cy="54"/>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68967" name="Line 4827"/>
                        <wps:cNvCnPr>
                          <a:cxnSpLocks noChangeShapeType="1"/>
                        </wps:cNvCnPr>
                        <wps:spPr bwMode="auto">
                          <a:xfrm>
                            <a:off x="-220" y="22"/>
                            <a:ext cx="1878" cy="0"/>
                          </a:xfrm>
                          <a:prstGeom prst="line">
                            <a:avLst/>
                          </a:prstGeom>
                          <a:noFill/>
                          <a:ln w="19050">
                            <a:solidFill>
                              <a:schemeClr val="tx1">
                                <a:lumMod val="65000"/>
                                <a:lumOff val="35000"/>
                              </a:schemeClr>
                            </a:solidFill>
                            <a:round/>
                            <a:headEnd/>
                            <a:tailEnd/>
                          </a:ln>
                          <a:extLst>
                            <a:ext uri="{909E8E84-426E-40DD-AFC4-6F175D3DCCD1}">
                              <a14:hiddenFill xmlns:a14="http://schemas.microsoft.com/office/drawing/2010/main">
                                <a:noFill/>
                              </a14:hiddenFill>
                            </a:ext>
                          </a:extLst>
                        </wps:spPr>
                        <wps:bodyPr/>
                      </wps:wsp>
                      <wps:wsp>
                        <wps:cNvPr id="168972" name="Text Box 4832"/>
                        <wps:cNvSpPr txBox="1">
                          <a:spLocks noChangeArrowheads="1"/>
                        </wps:cNvSpPr>
                        <wps:spPr bwMode="auto">
                          <a:xfrm>
                            <a:off x="1290" y="304"/>
                            <a:ext cx="13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A3F53" w14:textId="77777777" w:rsidR="00823393" w:rsidRPr="006F5174" w:rsidRDefault="00823393" w:rsidP="00525A94">
                              <w:pPr>
                                <w:snapToGrid w:val="0"/>
                                <w:jc w:val="center"/>
                                <w:rPr>
                                  <w:sz w:val="18"/>
                                  <w:vertAlign w:val="subscript"/>
                                </w:rPr>
                              </w:pPr>
                              <w:r w:rsidRPr="006F5174">
                                <w:rPr>
                                  <w:rFonts w:hint="eastAsia"/>
                                  <w:sz w:val="18"/>
                                </w:rPr>
                                <w:t>N</w:t>
                              </w:r>
                            </w:p>
                          </w:txbxContent>
                        </wps:txbx>
                        <wps:bodyPr rot="0" vert="horz" wrap="none" lIns="0" tIns="0" rIns="0" bIns="0" anchor="t" anchorCtr="0" upright="1">
                          <a:spAutoFit/>
                        </wps:bodyPr>
                      </wps:wsp>
                      <wps:wsp>
                        <wps:cNvPr id="168973" name="Text Box 4833"/>
                        <wps:cNvSpPr txBox="1">
                          <a:spLocks noChangeArrowheads="1"/>
                        </wps:cNvSpPr>
                        <wps:spPr bwMode="auto">
                          <a:xfrm>
                            <a:off x="138" y="282"/>
                            <a:ext cx="1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C268C" w14:textId="77777777" w:rsidR="00823393" w:rsidRPr="006F5174" w:rsidRDefault="00823393" w:rsidP="00525A94">
                              <w:pPr>
                                <w:snapToGrid w:val="0"/>
                                <w:jc w:val="center"/>
                                <w:rPr>
                                  <w:sz w:val="18"/>
                                  <w:vertAlign w:val="subscript"/>
                                </w:rPr>
                              </w:pPr>
                              <w:r w:rsidRPr="006F5174">
                                <w:rPr>
                                  <w:rFonts w:hint="eastAsia"/>
                                  <w:sz w:val="18"/>
                                </w:rPr>
                                <w:t>S</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AA32200" id="组合 1013" o:spid="_x0000_s1045" style="position:absolute;left:0;text-align:left;margin-left:42.7pt;margin-top:.45pt;width:93.9pt;height:48.7pt;z-index:-251644928;mso-position-horizontal:right;mso-position-horizontal-relative:margin" coordorigin="-220,22" coordsize="1878,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">
                <v:group id="Group 4812" o:spid="_x0000_s1046" style="position:absolute;left:586;top:353;width:480;height:673" coordsize="636,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cJsMAAADdAAAADwAAAGRycy9kb3ducmV2LnhtbERPTYvCMBC9C/sfwgje&#10;NK2iSDWKyLp4kAWrsOxtaMa22ExKk23rvzcLgrd5vM9Zb3tTiZYaV1pWEE8iEMSZ1SXnCq6Xw3gJ&#10;wnlkjZVlUvAgB9vNx2CNibYdn6lNfS5CCLsEFRTe14mULivIoJvYmjhwN9sY9AE2udQNdiHcVHIa&#10;RQtpsOTQUGBN+4Kye/pnFHx12O1m8Wd7ut/2j9/L/PvnFJNSo2G/W4Hw1Pu3+OU+6jA/iu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NFwmwwAAAN0AAAAP&#10;AAAAAAAAAAAAAAAAAKoCAABkcnMvZG93bnJldi54bWxQSwUGAAAAAAQABAD6AAAAmgMAAAAA&#10;">
                  <v:group id="Group 4813" o:spid="_x0000_s1047" style="position:absolute;top:690;width:636;height:209" coordsize="894,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v:oval id="Oval 4814" o:spid="_x0000_s1048" style="position:absolute;top:18;width:89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PW/MIA&#10;AADdAAAADwAAAGRycy9kb3ducmV2LnhtbERPTWvCQBC9C/0PyxR6000M2pK6ilQK9tCDsb0P2TEJ&#10;ZmdDdozx37uFgrd5vM9ZbUbXqoH60Hg2kM4SUMSltw1XBn6On9M3UEGQLbaeycCNAmzWT5MV5tZf&#10;+UBDIZWKIRxyNFCLdLnWoazJYZj5jjhyJ987lAj7StserzHctXqeJEvtsOHYUGNHHzWV5+LiDOyq&#10;bbEcdCaL7LTby+L8+/2Vpca8PI/bd1BCozzE/+69jfOT9BX+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E9b8wgAAAN0AAAAPAAAAAAAAAAAAAAAAAJgCAABkcnMvZG93&#10;bnJldi54bWxQSwUGAAAAAAQABAD1AAAAhwMAAAAA&#10;"/>
                    <v:oval id="Oval 4815" o:spid="_x0000_s1049" style="position:absolute;left:18;width:864;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xCjsUA&#10;AADdAAAADwAAAGRycy9kb3ducmV2LnhtbESPQUvDQBCF70L/wzIFb3YTQ4vEbkuxCPXgwVTvQ3aa&#10;hGZnQ3ZM4793DoK3Gd6b977Z7ufQm4nG1EV2kK8yMMR19B03Dj7Prw9PYJIge+wjk4MfSrDfLe62&#10;WPp44w+aKmmMhnAq0UErMpTWprqlgGkVB2LVLnEMKLqOjfUj3jQ89PYxyzY2YMfa0OJALy3V1+o7&#10;ODg2h2oz2ULWxeV4kvX16/2tyJ27X86HZzBCs/yb/65PXvGzXHH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EKOxQAAAN0AAAAPAAAAAAAAAAAAAAAAAJgCAABkcnMv&#10;ZG93bnJldi54bWxQSwUGAAAAAAQABAD1AAAAigMAAAAA&#10;"/>
                  </v:group>
                  <v:shape id="AutoShape 4816" o:spid="_x0000_s1050" style="position:absolute;left:288;width:84;height:82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2ZrcIA&#10;AADdAAAADwAAAGRycy9kb3ducmV2LnhtbERPS2rDMBDdF3IHMYFuSiKlpSFxIpvQUvCii+ZzgMGa&#10;2CbSyFiK7d6+KhS6m8f7zr6YnBUD9aH1rGG1VCCIK29arjVczh+LDYgQkQ1az6ThmwIU+exhj5nx&#10;Ix9pOMVapBAOGWpoYuwyKUPVkMOw9B1x4q6+dxgT7GtpehxTuLPyWam1dNhyamiwo7eGqtvp7jSU&#10;0+sLXTZBvVuk8vp5eKIvS1o/zqfDDkSkKf6L/9ylSfPVagu/36QT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ZmtwgAAAN0AAAAPAAAAAAAAAAAAAAAAAJgCAABkcnMvZG93&#10;bnJldi54bWxQSwUGAAAAAAQABAD1AAAAhwMAAAAA&#10;" path="m,l5400,21600r10800,l21600,,,xe" strokeweight=".5pt">
                    <v:stroke joinstyle="miter"/>
                    <v:path o:connecttype="custom" o:connectlocs="0,0;0,0;0,0;0,0" o:connectangles="0,0,0,0" textboxrect="4629,4493,17229,17107"/>
                  </v:shape>
                  <v:rect id="Rectangle 4817" o:spid="_x0000_s1051" style="position:absolute;left:264;top:798;width:120;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1bK8UA&#10;AADdAAAADwAAAGRycy9kb3ducmV2LnhtbESPQWvCQBCF7wX/wzJCb3VXa0ONrlIKQsH2oBa8Dtkx&#10;CWZnY3bV9N93DoK3Gd6b975ZrHrfqCt1sQ5sYTwyoIiL4GouLfzu1y/voGJCdtgEJgt/FGG1HDwt&#10;MHfhxlu67lKpJIRjjhaqlNpc61hU5DGOQkss2jF0HpOsXaldhzcJ942eGJNpjzVLQ4UtfVZUnHYX&#10;bwGzqTv/HF+/95tLhrOyN+u3g7H2edh/zEEl6tPDfL/+coJvJsIv38gI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rVsrxQAAAN0AAAAPAAAAAAAAAAAAAAAAAJgCAABkcnMv&#10;ZG93bnJldi54bWxQSwUGAAAAAAQABAD1AAAAigMAAAAA&#10;" stroked="f"/>
                  <v:group id="Group 4818" o:spid="_x0000_s1052" style="position:absolute;left:288;top:732;width:84;height:72;flip:y" coordsize="126,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wKIa8EAAADdAAAADwAA&#10;AAAAAAAAAAAAAACqAgAAZHJzL2Rvd25yZXYueG1sUEsFBgAAAAAEAAQA+gAAAJgDAAAAAA==&#10;">
                    <v:shape id="Arc 4819" o:spid="_x0000_s1053" style="position:absolute;left:60;width:66;height:10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GMMUA&#10;AADdAAAADwAAAGRycy9kb3ducmV2LnhtbERP22rCQBB9L/gPywi+1Y1Ki0Q3UhQhWKtUpfRxmp1c&#10;NDsbsltN/94tFPo2h3Od+aIztbhS6yrLCkbDCARxZnXFhYLTcf04BeE8ssbaMin4IQeLpPcwx1jb&#10;G7/T9eALEULYxaig9L6JpXRZSQbd0DbEgctta9AH2BZSt3gL4aaW4yh6lgYrDg0lNrQsKbscvo0C&#10;t9+edpynT2+v6W6z/vo4f255pdSg373MQHjq/L/4z53qMD8aT+D3m3CCT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0QYwxQAAAN0AAAAPAAAAAAAAAAAAAAAAAJgCAABkcnMv&#10;ZG93bnJldi54bWxQSwUGAAAAAAQABAD1AAAAigMAAAAA&#10;" path="m,nfc4904,,9663,1669,13493,4733em,nsc4904,,9663,1669,13493,4733l,21600,,xe" filled="f">
                      <v:path arrowok="t" o:extrusionok="f" o:connecttype="custom" o:connectlocs="0,0;0,0;0,0" o:connectangles="0,0,0"/>
                    </v:shape>
                    <v:shape id="Arc 4820" o:spid="_x0000_s1054" style="position:absolute;width:66;height:10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KQ7sQA&#10;AADfAAAADwAAAGRycy9kb3ducmV2LnhtbESPzW7CMBCE75V4B2srcStOQVg0xSCERMuRvwdYxdsk&#10;aryObDekb989VOI42plvZ9bb0XdqoJjawBZeZwUo4iq4lmsLt+vhZQUqZWSHXWCy8EsJtpvJ0xpL&#10;F+58puGSayUQTiVaaHLuS61T1ZDHNAs9sdy+QvSYRcZau4h3gftOz4vCaI8ty4cGe9o3VH1ffryF&#10;a2tOH3PeGwENeRkOn/G2XFg7fR5376Ayjflh/k8fndQ3qzcjC2SPCN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ikO7EAAAA3wAAAA8AAAAAAAAAAAAAAAAAmAIAAGRycy9k&#10;b3ducmV2LnhtbFBLBQYAAAAABAAEAPUAAACJAwAAAAA=&#10;" path="m,nfc4904,,9663,1669,13493,4733em,nsc4904,,9663,1669,13493,4733l,21600,,xe" filled="f">
                      <v:path arrowok="t" o:extrusionok="f" o:connecttype="custom" o:connectlocs="0,0;0,0;0,0" o:connectangles="0,0,0"/>
                    </v:shape>
                  </v:group>
                  <v:line id="Line 4821" o:spid="_x0000_s1055" style="position:absolute;visibility:visible;mso-wrap-style:square" from="348,0" to="36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D1MYAAADfAAAADwAAAGRycy9kb3ducmV2LnhtbERPXWvCMBR9H+w/hDvwbaZOCK4zimwI&#10;ugeZbrA9Xpu7tltzU5LYdv9+EQQfD+d7vhxsIzryoXasYTLOQBAXztRcavh4X9/PQISIbLBxTBr+&#10;KMBycXszx9y4nvfUHWIpUgiHHDVUMba5lKGoyGIYu5Y4cd/OW4wJ+lIaj30Kt418yDIlLdacGips&#10;6bmi4vdwshp20zfVrbavm+Fzq47Fy/749dN7rUd3w+oJRKQhXsUX98ak+Wr2qCZw/pMA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yA9TGAAAA3wAAAA8AAAAAAAAA&#10;AAAAAAAAoQIAAGRycy9kb3ducmV2LnhtbFBLBQYAAAAABAAEAPkAAACUAwAAAAA=&#10;"/>
                </v:group>
                <v:line id="Line 4822" o:spid="_x0000_s1056" style="position:absolute;flip:y;visibility:visible;mso-wrap-style:square" from="838,304" to="83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ySSsUAAADfAAAADwAAAGRycy9kb3ducmV2LnhtbERPz2vCMBS+D/wfwhN2GTOdjFKrUUQY&#10;7OBlblR2e2ueTWnzUpNMu/9+GQw8fny/V5vR9uJCPrSOFTzNMhDEtdMtNwo+3l8eCxAhImvsHZOC&#10;HwqwWU/uVlhqd+U3uhxiI1IIhxIVmBiHUspQG7IYZm4gTtzJeYsxQd9I7fGawm0v51mWS4stpwaD&#10;A+0M1d3h2yqQxf7h7Ldfz13VHY8LU9XV8LlX6n46bpcgIo3xJv53v+o0Py8W+Rz+/iQA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ySSsUAAADfAAAADwAAAAAAAAAA&#10;AAAAAAChAgAAZHJzL2Rvd25yZXYueG1sUEsFBgAAAAAEAAQA+QAAAJMDAAAAAA==&#10;"/>
                <v:group id="Group 4823" o:spid="_x0000_s1057" style="position:absolute;left:808;top:-301;width:54;height:1178;rotation:90" coordsize="60,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1IgGMQAAADf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24" o:spid="_x0000_s1058" type="#_x0000_t5" style="position:absolute;width:60;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GlMQA&#10;AADfAAAADwAAAGRycy9kb3ducmV2LnhtbERPy2rCQBTdF/yH4QpuSp1oJdroKCII6qb4aNeXzDWJ&#10;Zu6EzKipX+8IBZeH857MGlOKK9WusKyg141AEKdWF5wpOOyXHyMQziNrLC2Tgj9yMJu23iaYaHvj&#10;LV13PhMhhF2CCnLvq0RKl+Zk0HVtRRy4o60N+gDrTOoabyHclLIfRbE0WHBoyLGiRU7peXcxCn6/&#10;+f1zk+mouO/nw5/TAdfHbaxUp93MxyA8Nf4l/nevdJgfj77iATz/BAB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ghpTEAAAA3wAAAA8AAAAAAAAAAAAAAAAAmAIAAGRycy9k&#10;b3ducmV2LnhtbFBLBQYAAAAABAAEAPUAAACJAwAAAAA=&#10;" fillcolor="#969696" strokeweight=".5pt"/>
                  <v:shape id="AutoShape 4825" o:spid="_x0000_s1059" type="#_x0000_t5" style="position:absolute;top:642;width:60;height:64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tlsYA&#10;AADfAAAADwAAAGRycy9kb3ducmV2LnhtbERPXWvCMBR9H/gfwh3sZWjqoFWrUWQw2JiIVV98uzZ3&#10;bbG5KUmm3b9fhMEeD+d7sepNK67kfGNZwXiUgCAurW64UnA8vA2nIHxA1thaJgU/5GG1HDwsMNf2&#10;xgVd96ESMYR9jgrqELpcSl/WZNCPbEccuS/rDIYIXSW1w1sMN618SZJMGmw4NtTY0WtN5WX/bRRs&#10;ZofPJHXrdLI9tbvi43R+then1NNjv56DCNSHf/Gf+13H+dl0lqVw/xMB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CtlsYAAADfAAAADwAAAAAAAAAAAAAAAACYAgAAZHJz&#10;L2Rvd25yZXYueG1sUEsFBgAAAAAEAAQA9QAAAIsDAAAAAA==&#10;"/>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826" o:spid="_x0000_s1060" type="#_x0000_t22" style="position:absolute;left:794;top:255;width:82;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1ssMA&#10;AADfAAAADwAAAGRycy9kb3ducmV2LnhtbERPz2vCMBS+D/wfwhO8zbQeQq1GEWEgeNKNobdH82xr&#10;m5faZFr/ezMY7Pjx/V6uB9uKO/W+dqwhnSYgiAtnai41fH1+vGcgfEA22DomDU/ysF6N3paYG/fg&#10;A92PoRQxhH2OGqoQulxKX1Rk0U9dRxy5i+sthgj7UpoeHzHctnKWJEparDk2VNjRtqKiOf5YDYVs&#10;0v3toJp6nu6y9Nx8X6+nmdaT8bBZgAg0hH/xn3tn4nyVzZWC3z8R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y1ssMAAADfAAAADwAAAAAAAAAAAAAAAACYAgAAZHJzL2Rv&#10;d25yZXYueG1sUEsFBgAAAAAEAAQA9QAAAIgDAAAAAA==&#10;" adj="10800" strokeweight=".5pt"/>
                <v:line id="Line 4827" o:spid="_x0000_s1061" style="position:absolute;visibility:visible;mso-wrap-style:square" from="-220,22" to="16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l7wMQAAADfAAAADwAAAGRycy9kb3ducmV2LnhtbERPXWvCMBR9H+w/hDvYm6YKq64ziowV&#10;ZD5MnXu/NHdNsbkJTdbWf78Igz0ezvdqM9pW9NSFxrGC2TQDQVw53XCt4PxZTpYgQkTW2DomBVcK&#10;sFnf362w0G7gI/WnWIsUwqFABSZGX0gZKkMWw9R54sR9u85iTLCrpe5wSOG2lfMsy6XFhlODQU+v&#10;hqrL6ccq+MrNR9nufb8tvZ/PLk9vw+H9rNTjw7h9ARFpjP/iP/dOp/n58jlfwO1PA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XvAxAAAAN8AAAAPAAAAAAAAAAAA&#10;AAAAAKECAABkcnMvZG93bnJldi54bWxQSwUGAAAAAAQABAD5AAAAkgMAAAAA&#10;" strokecolor="#5a5a5a [2109]" strokeweight="1.5pt"/>
                <v:shapetype id="_x0000_t202" coordsize="21600,21600" o:spt="202" path="m,l,21600r21600,l21600,xe">
                  <v:stroke joinstyle="miter"/>
                  <v:path gradientshapeok="t" o:connecttype="rect"/>
                </v:shapetype>
                <v:shape id="Text Box 4832" o:spid="_x0000_s1062" type="#_x0000_t202" style="position:absolute;left:1290;top:304;width:130;height: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EfsAA&#10;AADfAAAADwAAAGRycy9kb3ducmV2LnhtbERPTYvCMBC9L/gfwgje1lQPWqtRRBCWvekugrehGZti&#10;MylJrO2/N8LCHh/ve7PrbSM68qF2rGA2zUAQl07XXCn4/Tl+5iBCRNbYOCYFAwXYbUcfGyy0e/KJ&#10;unOsRArhUKACE2NbSBlKQxbD1LXEibs5bzEm6CupPT5TuG3kPMsW0mLNqcFgSwdD5f38sAqW/cVR&#10;G+hA11tXelMPefM9KDUZ9/s1iEh9/Bf/ub90mr/IV8s5vP8kAH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EEfsAAAADfAAAADwAAAAAAAAAAAAAAAACYAgAAZHJzL2Rvd25y&#10;ZXYueG1sUEsFBgAAAAAEAAQA9QAAAIUDAAAAAA==&#10;" filled="f" stroked="f">
                  <v:textbox style="mso-fit-shape-to-text:t" inset="0,0,0,0">
                    <w:txbxContent>
                      <w:p w14:paraId="5A4A3F53" w14:textId="77777777" w:rsidR="00823393" w:rsidRPr="006F5174" w:rsidRDefault="00823393" w:rsidP="00525A94">
                        <w:pPr>
                          <w:snapToGrid w:val="0"/>
                          <w:jc w:val="center"/>
                          <w:rPr>
                            <w:sz w:val="18"/>
                            <w:vertAlign w:val="subscript"/>
                          </w:rPr>
                        </w:pPr>
                        <w:r w:rsidRPr="006F5174">
                          <w:rPr>
                            <w:rFonts w:hint="eastAsia"/>
                            <w:sz w:val="18"/>
                          </w:rPr>
                          <w:t>N</w:t>
                        </w:r>
                      </w:p>
                    </w:txbxContent>
                  </v:textbox>
                </v:shape>
                <v:shape id="Text Box 4833" o:spid="_x0000_s1063" type="#_x0000_t202" style="position:absolute;left:138;top:282;width:101;height: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2h5cEA&#10;AADfAAAADwAAAGRycy9kb3ducmV2LnhtbERPXWvCMBR9H/gfwhV8m6kKWqtRRBjI3uZE8O3SXJti&#10;c1OSrLb/3gwGezyc7+2+t43oyIfasYLZNANBXDpdc6Xg8v3xnoMIEVlj45gUDBRgvxu9bbHQ7slf&#10;1J1jJVIIhwIVmBjbQspQGrIYpq4lTtzdeYsxQV9J7fGZwm0j51m2lBZrTg0GWzoaKh/nH6tg1V8d&#10;tYGOdLt3pTf1kDefg1KTcX/YgIjUx3/xn/uk0/xlvl4t4PdPAiB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doeXBAAAA3wAAAA8AAAAAAAAAAAAAAAAAmAIAAGRycy9kb3du&#10;cmV2LnhtbFBLBQYAAAAABAAEAPUAAACGAwAAAAA=&#10;" filled="f" stroked="f">
                  <v:textbox style="mso-fit-shape-to-text:t" inset="0,0,0,0">
                    <w:txbxContent>
                      <w:p w14:paraId="6D6C268C" w14:textId="77777777" w:rsidR="00823393" w:rsidRPr="006F5174" w:rsidRDefault="00823393" w:rsidP="00525A94">
                        <w:pPr>
                          <w:snapToGrid w:val="0"/>
                          <w:jc w:val="center"/>
                          <w:rPr>
                            <w:sz w:val="18"/>
                            <w:vertAlign w:val="subscript"/>
                          </w:rPr>
                        </w:pPr>
                        <w:r w:rsidRPr="006F5174">
                          <w:rPr>
                            <w:rFonts w:hint="eastAsia"/>
                            <w:sz w:val="18"/>
                          </w:rPr>
                          <w:t>S</w:t>
                        </w:r>
                      </w:p>
                    </w:txbxContent>
                  </v:textbox>
                </v:shape>
                <w10:wrap type="square" anchorx="margin"/>
              </v:group>
            </w:pict>
          </mc:Fallback>
        </mc:AlternateContent>
      </w:r>
      <w:r w:rsidRPr="00A4208F">
        <w:t>A</w:t>
      </w:r>
      <w:r w:rsidRPr="00A4208F">
        <w:t>．</w:t>
      </w:r>
      <w:r>
        <w:rPr>
          <w:rFonts w:hint="eastAsia"/>
        </w:rPr>
        <w:t>导线沿东西方向放置</w:t>
      </w:r>
      <w:r w:rsidRPr="00A4208F">
        <w:tab/>
      </w:r>
      <w:r w:rsidRPr="00A4208F">
        <w:tab/>
      </w:r>
      <w:r w:rsidRPr="00A4208F">
        <w:tab/>
      </w:r>
      <w:r w:rsidRPr="00A4208F">
        <w:tab/>
      </w:r>
    </w:p>
    <w:p w14:paraId="54956049" w14:textId="77777777" w:rsidR="00525A94" w:rsidRPr="00A4208F" w:rsidRDefault="00525A94" w:rsidP="00525A94">
      <w:pPr>
        <w:adjustRightInd w:val="0"/>
        <w:snapToGrid w:val="0"/>
        <w:spacing w:line="360" w:lineRule="auto"/>
        <w:ind w:firstLineChars="150" w:firstLine="315"/>
      </w:pPr>
      <w:r w:rsidRPr="00A4208F">
        <w:t>B</w:t>
      </w:r>
      <w:r w:rsidRPr="00A4208F">
        <w:t>．</w:t>
      </w:r>
      <w:r>
        <w:rPr>
          <w:rFonts w:hint="eastAsia"/>
        </w:rPr>
        <w:t>导线中的电流方向向右</w:t>
      </w:r>
    </w:p>
    <w:p w14:paraId="019BA4F8" w14:textId="77777777" w:rsidR="00525A94" w:rsidRPr="00A4208F" w:rsidRDefault="00525A94" w:rsidP="00525A94">
      <w:pPr>
        <w:adjustRightInd w:val="0"/>
        <w:snapToGrid w:val="0"/>
        <w:spacing w:line="360" w:lineRule="auto"/>
        <w:ind w:firstLineChars="150" w:firstLine="315"/>
      </w:pPr>
      <w:r w:rsidRPr="00A4208F">
        <w:t>C</w:t>
      </w:r>
      <w:r w:rsidRPr="00A4208F">
        <w:t>．</w:t>
      </w:r>
      <w:r>
        <w:rPr>
          <w:rFonts w:hint="eastAsia"/>
        </w:rPr>
        <w:t>若将</w:t>
      </w:r>
      <w:r w:rsidRPr="00A4208F">
        <w:rPr>
          <w:rFonts w:hint="eastAsia"/>
        </w:rPr>
        <w:t>小磁针</w:t>
      </w:r>
      <w:r>
        <w:rPr>
          <w:rFonts w:hint="eastAsia"/>
        </w:rPr>
        <w:t>放置在</w:t>
      </w:r>
      <w:r w:rsidRPr="00A4208F">
        <w:rPr>
          <w:rFonts w:hint="eastAsia"/>
        </w:rPr>
        <w:t>导线</w:t>
      </w:r>
      <w:r>
        <w:rPr>
          <w:rFonts w:hint="eastAsia"/>
        </w:rPr>
        <w:t>的</w:t>
      </w:r>
      <w:r w:rsidRPr="00A4208F">
        <w:rPr>
          <w:rFonts w:hint="eastAsia"/>
        </w:rPr>
        <w:t>上</w:t>
      </w:r>
      <w:r>
        <w:rPr>
          <w:rFonts w:hint="eastAsia"/>
        </w:rPr>
        <w:t>方，也能观察到</w:t>
      </w:r>
      <w:r w:rsidRPr="00B806A4">
        <w:rPr>
          <w:rFonts w:ascii="宋体" w:hAnsi="宋体"/>
        </w:rPr>
        <w:t>小磁针</w:t>
      </w:r>
      <w:r w:rsidRPr="00A4208F">
        <w:rPr>
          <w:rFonts w:eastAsia="Times New Roman"/>
        </w:rPr>
        <w:t>N</w:t>
      </w:r>
      <w:r w:rsidRPr="00A4208F">
        <w:t>极</w:t>
      </w:r>
      <w:r>
        <w:rPr>
          <w:rFonts w:hint="eastAsia"/>
        </w:rPr>
        <w:t>向纸内</w:t>
      </w:r>
      <w:r w:rsidRPr="00B806A4">
        <w:rPr>
          <w:rFonts w:ascii="宋体" w:hAnsi="宋体" w:hint="eastAsia"/>
        </w:rPr>
        <w:t>转动</w:t>
      </w:r>
    </w:p>
    <w:p w14:paraId="4B146668" w14:textId="77777777" w:rsidR="00525A94" w:rsidRDefault="00525A94" w:rsidP="00525A94">
      <w:pPr>
        <w:adjustRightInd w:val="0"/>
        <w:snapToGrid w:val="0"/>
        <w:spacing w:line="360" w:lineRule="auto"/>
        <w:ind w:firstLineChars="150" w:firstLine="315"/>
        <w:rPr>
          <w:rFonts w:cs="Times New Roman"/>
        </w:rPr>
      </w:pPr>
      <w:r w:rsidRPr="00A4208F">
        <w:t>D</w:t>
      </w:r>
      <w:r w:rsidRPr="00A4208F">
        <w:t>．</w:t>
      </w:r>
      <w:r>
        <w:rPr>
          <w:rFonts w:hint="eastAsia"/>
        </w:rPr>
        <w:t>若将</w:t>
      </w:r>
      <w:r w:rsidRPr="00A4208F">
        <w:rPr>
          <w:rFonts w:hint="eastAsia"/>
        </w:rPr>
        <w:t>小磁针</w:t>
      </w:r>
      <w:r>
        <w:rPr>
          <w:rFonts w:hint="eastAsia"/>
        </w:rPr>
        <w:t>放置在</w:t>
      </w:r>
      <w:r w:rsidRPr="005A206C">
        <w:rPr>
          <w:rFonts w:hint="eastAsia"/>
        </w:rPr>
        <w:t>导线的延长线上</w:t>
      </w:r>
      <w:r>
        <w:rPr>
          <w:rFonts w:hint="eastAsia"/>
        </w:rPr>
        <w:t>，也能观察到</w:t>
      </w:r>
      <w:r w:rsidRPr="00B806A4">
        <w:rPr>
          <w:rFonts w:ascii="宋体" w:hAnsi="宋体"/>
        </w:rPr>
        <w:t>小磁针</w:t>
      </w:r>
      <w:r w:rsidRPr="00A4208F">
        <w:rPr>
          <w:rFonts w:eastAsia="Times New Roman"/>
        </w:rPr>
        <w:t>N</w:t>
      </w:r>
      <w:r w:rsidRPr="00A4208F">
        <w:t>极</w:t>
      </w:r>
      <w:r>
        <w:rPr>
          <w:rFonts w:hint="eastAsia"/>
        </w:rPr>
        <w:t>向纸内</w:t>
      </w:r>
      <w:r w:rsidRPr="00B806A4">
        <w:rPr>
          <w:rFonts w:ascii="宋体" w:hAnsi="宋体" w:hint="eastAsia"/>
        </w:rPr>
        <w:t>转动</w:t>
      </w:r>
    </w:p>
    <w:p w14:paraId="68A972FB" w14:textId="77777777" w:rsidR="00525A94" w:rsidRDefault="00525A94" w:rsidP="00525A94">
      <w:pPr>
        <w:autoSpaceDE w:val="0"/>
        <w:autoSpaceDN w:val="0"/>
        <w:adjustRightInd w:val="0"/>
        <w:snapToGrid w:val="0"/>
        <w:spacing w:line="360" w:lineRule="auto"/>
        <w:jc w:val="left"/>
        <w:rPr>
          <w:rFonts w:cs="Times New Roman"/>
        </w:rPr>
      </w:pPr>
      <w:r>
        <w:rPr>
          <w:noProof/>
        </w:rPr>
        <w:drawing>
          <wp:anchor distT="0" distB="0" distL="114300" distR="114300" simplePos="0" relativeHeight="251668480" behindDoc="0" locked="0" layoutInCell="1" allowOverlap="1" wp14:anchorId="2C1B94DC" wp14:editId="109428A0">
            <wp:simplePos x="0" y="0"/>
            <wp:positionH relativeFrom="margin">
              <wp:align>right</wp:align>
            </wp:positionH>
            <wp:positionV relativeFrom="paragraph">
              <wp:posOffset>150207</wp:posOffset>
            </wp:positionV>
            <wp:extent cx="2063115" cy="828675"/>
            <wp:effectExtent l="0" t="0" r="0" b="9525"/>
            <wp:wrapSquare wrapText="bothSides"/>
            <wp:docPr id="1913838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838205"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63115" cy="828675"/>
                    </a:xfrm>
                    <a:prstGeom prst="rect">
                      <a:avLst/>
                    </a:prstGeom>
                  </pic:spPr>
                </pic:pic>
              </a:graphicData>
            </a:graphic>
          </wp:anchor>
        </w:drawing>
      </w:r>
    </w:p>
    <w:p w14:paraId="47ACEC43" w14:textId="77777777" w:rsidR="00525A94" w:rsidRDefault="00525A94" w:rsidP="00525A94">
      <w:pPr>
        <w:autoSpaceDE w:val="0"/>
        <w:autoSpaceDN w:val="0"/>
        <w:adjustRightInd w:val="0"/>
        <w:snapToGrid w:val="0"/>
        <w:spacing w:line="360" w:lineRule="auto"/>
        <w:ind w:left="315" w:hangingChars="150" w:hanging="315"/>
        <w:rPr>
          <w:rFonts w:cs="Times New Roman"/>
        </w:rPr>
      </w:pPr>
      <w:r w:rsidRPr="00ED5CD1">
        <w:rPr>
          <w:rFonts w:cs="Times New Roman"/>
        </w:rPr>
        <w:t>4</w:t>
      </w:r>
      <w:r w:rsidRPr="005D4743">
        <w:rPr>
          <w:rFonts w:hint="eastAsia"/>
        </w:rPr>
        <w:t>．</w:t>
      </w:r>
      <w:r>
        <w:rPr>
          <w:rFonts w:cs="Times New Roman" w:hint="eastAsia"/>
        </w:rPr>
        <w:t>右图</w:t>
      </w:r>
      <w:r w:rsidRPr="00ED5CD1">
        <w:rPr>
          <w:rFonts w:cs="Times New Roman"/>
        </w:rPr>
        <w:t>是有两个量程的电压表，当使用</w:t>
      </w:r>
      <w:r w:rsidRPr="00ED5CD1">
        <w:rPr>
          <w:rFonts w:cs="Times New Roman"/>
          <w:i/>
          <w:iCs/>
        </w:rPr>
        <w:t>A</w:t>
      </w:r>
      <w:r w:rsidRPr="00ED5CD1">
        <w:rPr>
          <w:rFonts w:cs="Times New Roman"/>
        </w:rPr>
        <w:t>、</w:t>
      </w:r>
      <w:r w:rsidRPr="00ED5CD1">
        <w:rPr>
          <w:rFonts w:cs="Times New Roman"/>
          <w:i/>
          <w:iCs/>
        </w:rPr>
        <w:t>B</w:t>
      </w:r>
      <w:r w:rsidRPr="00ED5CD1">
        <w:rPr>
          <w:rFonts w:cs="Times New Roman"/>
        </w:rPr>
        <w:t>两个端点时，量程为</w:t>
      </w:r>
      <w:r w:rsidRPr="00ED5CD1">
        <w:rPr>
          <w:rFonts w:cs="Times New Roman"/>
        </w:rPr>
        <w:t>0</w:t>
      </w:r>
      <w:r>
        <w:rPr>
          <w:rFonts w:cs="Times New Roman"/>
        </w:rPr>
        <w:t xml:space="preserve"> </w:t>
      </w:r>
      <w:r>
        <w:rPr>
          <w:rFonts w:eastAsia="微软雅黑" w:cs="Times New Roman" w:hint="eastAsia"/>
        </w:rPr>
        <w:t>~</w:t>
      </w:r>
      <w:r>
        <w:rPr>
          <w:rFonts w:eastAsia="微软雅黑" w:cs="Times New Roman"/>
        </w:rPr>
        <w:t xml:space="preserve"> </w:t>
      </w:r>
      <w:r w:rsidRPr="00ED5CD1">
        <w:rPr>
          <w:rFonts w:cs="Times New Roman"/>
        </w:rPr>
        <w:t>10</w:t>
      </w:r>
      <w:r w:rsidRPr="0091422B">
        <w:rPr>
          <w:rFonts w:cs="Times New Roman"/>
          <w:sz w:val="15"/>
          <w:szCs w:val="15"/>
        </w:rPr>
        <w:t xml:space="preserve"> </w:t>
      </w:r>
      <w:r w:rsidRPr="00ED5CD1">
        <w:rPr>
          <w:rFonts w:cs="Times New Roman"/>
        </w:rPr>
        <w:t>V</w:t>
      </w:r>
      <w:r w:rsidRPr="00ED5CD1">
        <w:rPr>
          <w:rFonts w:cs="Times New Roman"/>
        </w:rPr>
        <w:t>；当使用</w:t>
      </w:r>
      <w:r w:rsidRPr="00ED5CD1">
        <w:rPr>
          <w:rFonts w:cs="Times New Roman"/>
          <w:i/>
          <w:iCs/>
        </w:rPr>
        <w:t>A</w:t>
      </w:r>
      <w:r w:rsidRPr="00ED5CD1">
        <w:rPr>
          <w:rFonts w:cs="Times New Roman"/>
        </w:rPr>
        <w:t>、</w:t>
      </w:r>
      <w:r w:rsidRPr="00ED5CD1">
        <w:rPr>
          <w:rFonts w:cs="Times New Roman"/>
          <w:i/>
          <w:iCs/>
        </w:rPr>
        <w:t>C</w:t>
      </w:r>
      <w:r w:rsidRPr="00ED5CD1">
        <w:rPr>
          <w:rFonts w:cs="Times New Roman"/>
        </w:rPr>
        <w:t>两个端点时，量程为</w:t>
      </w:r>
      <w:r w:rsidRPr="00ED5CD1">
        <w:rPr>
          <w:rFonts w:cs="Times New Roman"/>
        </w:rPr>
        <w:t>0</w:t>
      </w:r>
      <w:r>
        <w:rPr>
          <w:rFonts w:cs="Times New Roman"/>
        </w:rPr>
        <w:t xml:space="preserve"> </w:t>
      </w:r>
      <w:r>
        <w:rPr>
          <w:rFonts w:eastAsia="微软雅黑" w:cs="Times New Roman" w:hint="eastAsia"/>
        </w:rPr>
        <w:t>~</w:t>
      </w:r>
      <w:r>
        <w:rPr>
          <w:rFonts w:eastAsia="微软雅黑" w:cs="Times New Roman"/>
        </w:rPr>
        <w:t xml:space="preserve"> </w:t>
      </w:r>
      <w:r w:rsidRPr="00ED5CD1">
        <w:rPr>
          <w:rFonts w:cs="Times New Roman"/>
        </w:rPr>
        <w:t>100</w:t>
      </w:r>
      <w:r w:rsidRPr="0091422B">
        <w:rPr>
          <w:rFonts w:cs="Times New Roman"/>
          <w:sz w:val="15"/>
          <w:szCs w:val="15"/>
        </w:rPr>
        <w:t xml:space="preserve"> </w:t>
      </w:r>
      <w:r w:rsidRPr="00ED5CD1">
        <w:rPr>
          <w:rFonts w:cs="Times New Roman"/>
        </w:rPr>
        <w:t>V</w:t>
      </w:r>
      <w:r w:rsidRPr="00ED5CD1">
        <w:rPr>
          <w:rFonts w:cs="Times New Roman"/>
        </w:rPr>
        <w:t>。表头的内阻</w:t>
      </w:r>
      <w:r>
        <w:rPr>
          <w:rFonts w:cs="Times New Roman" w:hint="eastAsia"/>
        </w:rPr>
        <w:t>为</w:t>
      </w:r>
      <w:proofErr w:type="spellStart"/>
      <w:r w:rsidRPr="00ED5CD1">
        <w:rPr>
          <w:rFonts w:cs="Times New Roman"/>
          <w:i/>
          <w:iCs/>
        </w:rPr>
        <w:t>R</w:t>
      </w:r>
      <w:r w:rsidRPr="001F300F">
        <w:rPr>
          <w:rFonts w:cs="Times New Roman"/>
          <w:vertAlign w:val="subscript"/>
        </w:rPr>
        <w:t>g</w:t>
      </w:r>
      <w:proofErr w:type="spellEnd"/>
      <w:r>
        <w:rPr>
          <w:rFonts w:cs="Times New Roman" w:hint="eastAsia"/>
        </w:rPr>
        <w:t>，</w:t>
      </w:r>
      <w:r w:rsidRPr="00ED5CD1">
        <w:rPr>
          <w:rFonts w:cs="Times New Roman"/>
          <w:i/>
          <w:iCs/>
        </w:rPr>
        <w:t>R</w:t>
      </w:r>
      <w:r w:rsidRPr="001F300F">
        <w:rPr>
          <w:rFonts w:cs="Times New Roman"/>
          <w:vertAlign w:val="subscript"/>
        </w:rPr>
        <w:t>1</w:t>
      </w:r>
      <w:r>
        <w:rPr>
          <w:rFonts w:cs="Times New Roman" w:hint="eastAsia"/>
        </w:rPr>
        <w:t>和</w:t>
      </w:r>
      <w:r w:rsidRPr="00ED5CD1">
        <w:rPr>
          <w:rFonts w:cs="Times New Roman"/>
          <w:i/>
          <w:iCs/>
        </w:rPr>
        <w:t>R</w:t>
      </w:r>
      <w:r>
        <w:rPr>
          <w:rFonts w:cs="Times New Roman"/>
          <w:vertAlign w:val="subscript"/>
        </w:rPr>
        <w:t>2</w:t>
      </w:r>
      <w:r>
        <w:rPr>
          <w:rFonts w:cs="Times New Roman" w:hint="eastAsia"/>
        </w:rPr>
        <w:t>是与表头串联的两个电阻。以下关系式一定正确的是</w:t>
      </w:r>
    </w:p>
    <w:p w14:paraId="4FF0A174" w14:textId="77777777" w:rsidR="00525A94" w:rsidRPr="00ED5CD1" w:rsidRDefault="00525A94" w:rsidP="00525A94">
      <w:pPr>
        <w:autoSpaceDE w:val="0"/>
        <w:autoSpaceDN w:val="0"/>
        <w:adjustRightInd w:val="0"/>
        <w:spacing w:line="360" w:lineRule="auto"/>
        <w:ind w:firstLineChars="150" w:firstLine="315"/>
        <w:jc w:val="left"/>
        <w:rPr>
          <w:rFonts w:cs="Times New Roman"/>
          <w:color w:val="222222"/>
          <w:lang w:bidi="ar"/>
        </w:rPr>
      </w:pPr>
      <w:r>
        <w:rPr>
          <w:rFonts w:cs="Times New Roman"/>
          <w:color w:val="222222"/>
          <w:lang w:bidi="ar"/>
        </w:rPr>
        <w:t>A</w:t>
      </w:r>
      <w:r w:rsidRPr="003644B7">
        <w:rPr>
          <w:rFonts w:hint="eastAsia"/>
        </w:rPr>
        <w:t>．</w:t>
      </w:r>
      <w:r w:rsidRPr="00A5357A">
        <w:rPr>
          <w:rFonts w:cs="Times New Roman"/>
          <w:color w:val="222222"/>
          <w:position w:val="-26"/>
          <w:lang w:bidi="ar"/>
        </w:rPr>
        <w:object w:dxaOrig="620" w:dyaOrig="600" w14:anchorId="0D899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8" o:title=""/>
          </v:shape>
          <o:OLEObject Type="Embed" ProgID="Equation.DSMT4" ShapeID="_x0000_i1025" DrawAspect="Content" ObjectID="_1768664435" r:id="rId9"/>
        </w:object>
      </w:r>
      <w:r>
        <w:rPr>
          <w:rFonts w:cs="Times New Roman"/>
          <w:color w:val="222222"/>
          <w:lang w:bidi="ar"/>
        </w:rPr>
        <w:t xml:space="preserve">       B</w:t>
      </w:r>
      <w:r w:rsidRPr="003644B7">
        <w:rPr>
          <w:rFonts w:hint="eastAsia"/>
        </w:rPr>
        <w:t>．</w:t>
      </w:r>
      <w:r w:rsidRPr="00A5357A">
        <w:rPr>
          <w:rFonts w:cs="Times New Roman"/>
          <w:color w:val="222222"/>
          <w:position w:val="-26"/>
          <w:lang w:bidi="ar"/>
        </w:rPr>
        <w:object w:dxaOrig="999" w:dyaOrig="620" w14:anchorId="72D98AE4">
          <v:shape id="_x0000_i1026" type="#_x0000_t75" style="width:50.25pt;height:30.75pt" o:ole="">
            <v:imagedata r:id="rId10" o:title=""/>
          </v:shape>
          <o:OLEObject Type="Embed" ProgID="Equation.DSMT4" ShapeID="_x0000_i1026" DrawAspect="Content" ObjectID="_1768664436" r:id="rId11"/>
        </w:object>
      </w:r>
      <w:r>
        <w:rPr>
          <w:rFonts w:cs="Times New Roman"/>
          <w:color w:val="222222"/>
          <w:lang w:bidi="ar"/>
        </w:rPr>
        <w:tab/>
      </w:r>
      <w:r>
        <w:rPr>
          <w:rFonts w:cs="Times New Roman"/>
          <w:color w:val="222222"/>
          <w:lang w:bidi="ar"/>
        </w:rPr>
        <w:tab/>
        <w:t>C</w:t>
      </w:r>
      <w:r w:rsidRPr="003644B7">
        <w:rPr>
          <w:rFonts w:hint="eastAsia"/>
        </w:rPr>
        <w:t>．</w:t>
      </w:r>
      <w:r w:rsidRPr="00A5357A">
        <w:rPr>
          <w:rFonts w:cs="Times New Roman"/>
          <w:color w:val="222222"/>
          <w:position w:val="-26"/>
          <w:lang w:bidi="ar"/>
        </w:rPr>
        <w:object w:dxaOrig="700" w:dyaOrig="600" w14:anchorId="1EB22F23">
          <v:shape id="_x0000_i1027" type="#_x0000_t75" style="width:34.5pt;height:30.75pt" o:ole="">
            <v:imagedata r:id="rId12" o:title=""/>
          </v:shape>
          <o:OLEObject Type="Embed" ProgID="Equation.DSMT4" ShapeID="_x0000_i1027" DrawAspect="Content" ObjectID="_1768664437" r:id="rId13"/>
        </w:object>
      </w:r>
      <w:r>
        <w:rPr>
          <w:rFonts w:cs="Times New Roman"/>
          <w:color w:val="222222"/>
          <w:lang w:bidi="ar"/>
        </w:rPr>
        <w:t xml:space="preserve">      D</w:t>
      </w:r>
      <w:r w:rsidRPr="003644B7">
        <w:rPr>
          <w:rFonts w:hint="eastAsia"/>
        </w:rPr>
        <w:t>．</w:t>
      </w:r>
      <w:r w:rsidRPr="00A5357A">
        <w:rPr>
          <w:rFonts w:cs="Times New Roman"/>
          <w:color w:val="222222"/>
          <w:position w:val="-26"/>
          <w:lang w:bidi="ar"/>
        </w:rPr>
        <w:object w:dxaOrig="1080" w:dyaOrig="620" w14:anchorId="34C7112E">
          <v:shape id="_x0000_i1028" type="#_x0000_t75" style="width:54.75pt;height:30.75pt" o:ole="">
            <v:imagedata r:id="rId14" o:title=""/>
          </v:shape>
          <o:OLEObject Type="Embed" ProgID="Equation.DSMT4" ShapeID="_x0000_i1028" DrawAspect="Content" ObjectID="_1768664438" r:id="rId15"/>
        </w:object>
      </w:r>
      <w:r>
        <w:rPr>
          <w:rFonts w:cs="Times New Roman"/>
          <w:color w:val="222222"/>
          <w:lang w:bidi="ar"/>
        </w:rPr>
        <w:t xml:space="preserve">      </w:t>
      </w:r>
    </w:p>
    <w:p w14:paraId="7B034F21" w14:textId="77777777" w:rsidR="00525A94" w:rsidRDefault="00525A94" w:rsidP="00525A94">
      <w:pPr>
        <w:adjustRightInd w:val="0"/>
        <w:snapToGrid w:val="0"/>
        <w:spacing w:line="360" w:lineRule="auto"/>
        <w:ind w:left="315" w:hangingChars="150" w:hanging="315"/>
      </w:pPr>
      <w:r>
        <w:rPr>
          <w:rFonts w:hint="eastAsia"/>
          <w:noProof/>
        </w:rPr>
        <w:lastRenderedPageBreak/>
        <mc:AlternateContent>
          <mc:Choice Requires="wpg">
            <w:drawing>
              <wp:anchor distT="0" distB="0" distL="114300" distR="114300" simplePos="0" relativeHeight="251669504" behindDoc="0" locked="0" layoutInCell="1" allowOverlap="1" wp14:anchorId="3183CE3B" wp14:editId="49E2E1D8">
                <wp:simplePos x="0" y="0"/>
                <wp:positionH relativeFrom="margin">
                  <wp:align>right</wp:align>
                </wp:positionH>
                <wp:positionV relativeFrom="paragraph">
                  <wp:posOffset>26785</wp:posOffset>
                </wp:positionV>
                <wp:extent cx="914400" cy="1459865"/>
                <wp:effectExtent l="0" t="0" r="19050" b="6985"/>
                <wp:wrapSquare wrapText="bothSides"/>
                <wp:docPr id="1534804247" name="组合 10"/>
                <wp:cNvGraphicFramePr/>
                <a:graphic xmlns:a="http://schemas.openxmlformats.org/drawingml/2006/main">
                  <a:graphicData uri="http://schemas.microsoft.com/office/word/2010/wordprocessingGroup">
                    <wpg:wgp>
                      <wpg:cNvGrpSpPr/>
                      <wpg:grpSpPr>
                        <a:xfrm>
                          <a:off x="0" y="0"/>
                          <a:ext cx="914400" cy="1459865"/>
                          <a:chOff x="-173" y="39049"/>
                          <a:chExt cx="840059" cy="1341332"/>
                        </a:xfrm>
                      </wpg:grpSpPr>
                      <wps:wsp>
                        <wps:cNvPr id="2100026395" name="直接连接符 7"/>
                        <wps:cNvCnPr/>
                        <wps:spPr>
                          <a:xfrm>
                            <a:off x="6508" y="419778"/>
                            <a:ext cx="7620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952240706" name="直接连接符 7"/>
                        <wps:cNvCnPr/>
                        <wps:spPr>
                          <a:xfrm>
                            <a:off x="6508" y="628040"/>
                            <a:ext cx="76200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220050455" name="直接连接符 7"/>
                        <wps:cNvCnPr/>
                        <wps:spPr>
                          <a:xfrm>
                            <a:off x="6508" y="829794"/>
                            <a:ext cx="76200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8059711" name="组合 9"/>
                        <wpg:cNvGrpSpPr/>
                        <wpg:grpSpPr>
                          <a:xfrm>
                            <a:off x="-173" y="39049"/>
                            <a:ext cx="840059" cy="1341332"/>
                            <a:chOff x="-173" y="39049"/>
                            <a:chExt cx="840059" cy="1341332"/>
                          </a:xfrm>
                        </wpg:grpSpPr>
                        <wps:wsp>
                          <wps:cNvPr id="1305223349" name="Rectangle 26"/>
                          <wps:cNvSpPr>
                            <a:spLocks noChangeArrowheads="1"/>
                          </wps:cNvSpPr>
                          <wps:spPr bwMode="auto">
                            <a:xfrm>
                              <a:off x="6508" y="208262"/>
                              <a:ext cx="762082" cy="9609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79115361" name="组合 6"/>
                          <wpg:cNvGrpSpPr/>
                          <wpg:grpSpPr>
                            <a:xfrm>
                              <a:off x="198500" y="136672"/>
                              <a:ext cx="143510" cy="143510"/>
                              <a:chOff x="0" y="0"/>
                              <a:chExt cx="143960" cy="143895"/>
                            </a:xfrm>
                          </wpg:grpSpPr>
                          <wps:wsp>
                            <wps:cNvPr id="818766881" name="Oval 21"/>
                            <wps:cNvSpPr>
                              <a:spLocks noChangeArrowheads="1"/>
                            </wps:cNvSpPr>
                            <wps:spPr bwMode="auto">
                              <a:xfrm>
                                <a:off x="0" y="0"/>
                                <a:ext cx="143960" cy="1438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6928080" name="直接连接符 4"/>
                            <wps:cNvCnPr/>
                            <wps:spPr>
                              <a:xfrm>
                                <a:off x="22779" y="26033"/>
                                <a:ext cx="97128" cy="9708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485040208" name="直接连接符 5"/>
                            <wps:cNvCnPr/>
                            <wps:spPr>
                              <a:xfrm rot="5400000">
                                <a:off x="22542" y="23016"/>
                                <a:ext cx="97084" cy="97128"/>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g:cNvPr id="823133499" name="Group 15"/>
                          <wpg:cNvGrpSpPr>
                            <a:grpSpLocks/>
                          </wpg:cNvGrpSpPr>
                          <wpg:grpSpPr bwMode="auto">
                            <a:xfrm>
                              <a:off x="149688" y="1083613"/>
                              <a:ext cx="45085" cy="170173"/>
                              <a:chOff x="1596" y="1968"/>
                              <a:chExt cx="66" cy="270"/>
                            </a:xfrm>
                          </wpg:grpSpPr>
                          <wps:wsp>
                            <wps:cNvPr id="2082162451"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6395071"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3316383"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03860292" name="组合 3"/>
                          <wpg:cNvGrpSpPr/>
                          <wpg:grpSpPr>
                            <a:xfrm>
                              <a:off x="533671" y="1122662"/>
                              <a:ext cx="89535" cy="66037"/>
                              <a:chOff x="-13149" y="9537"/>
                              <a:chExt cx="81672" cy="66662"/>
                            </a:xfrm>
                          </wpg:grpSpPr>
                          <wps:wsp>
                            <wps:cNvPr id="2099874663" name="矩形 2099874663"/>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376538" name="直接连接符 260376538"/>
                            <wps:cNvCnPr/>
                            <wps:spPr>
                              <a:xfrm flipV="1">
                                <a:off x="-13149"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s:wsp>
                          <wps:cNvPr id="534513312" name="Oval 34"/>
                          <wps:cNvSpPr>
                            <a:spLocks noChangeArrowheads="1"/>
                          </wps:cNvSpPr>
                          <wps:spPr bwMode="auto">
                            <a:xfrm>
                              <a:off x="0" y="822943"/>
                              <a:ext cx="17780" cy="171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47570141" name="Oval 34"/>
                          <wps:cNvSpPr>
                            <a:spLocks noChangeArrowheads="1"/>
                          </wps:cNvSpPr>
                          <wps:spPr bwMode="auto">
                            <a:xfrm>
                              <a:off x="761458" y="820031"/>
                              <a:ext cx="17780" cy="171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601214" name="Text Box 23"/>
                          <wps:cNvSpPr txBox="1">
                            <a:spLocks noChangeArrowheads="1"/>
                          </wps:cNvSpPr>
                          <wps:spPr bwMode="auto">
                            <a:xfrm>
                              <a:off x="61828" y="39049"/>
                              <a:ext cx="136672" cy="1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FA911" w14:textId="77777777" w:rsidR="00823393" w:rsidRPr="001F4CAE" w:rsidRDefault="00823393" w:rsidP="00525A94">
                                <w:pPr>
                                  <w:snapToGrid w:val="0"/>
                                  <w:jc w:val="center"/>
                                  <w:rPr>
                                    <w:sz w:val="18"/>
                                    <w:szCs w:val="18"/>
                                  </w:rPr>
                                </w:pPr>
                                <w:r w:rsidRPr="00EC18DB">
                                  <w:rPr>
                                    <w:i/>
                                    <w:iCs/>
                                    <w:sz w:val="18"/>
                                    <w:szCs w:val="18"/>
                                  </w:rPr>
                                  <w:t>L</w:t>
                                </w:r>
                                <w:r w:rsidRPr="001F4CAE">
                                  <w:rPr>
                                    <w:sz w:val="18"/>
                                    <w:szCs w:val="18"/>
                                    <w:vertAlign w:val="subscript"/>
                                  </w:rPr>
                                  <w:t>1</w:t>
                                </w:r>
                              </w:p>
                            </w:txbxContent>
                          </wps:txbx>
                          <wps:bodyPr rot="0" vert="horz" wrap="square" lIns="0" tIns="0" rIns="0" bIns="0" anchor="t" anchorCtr="0">
                            <a:noAutofit/>
                          </wps:bodyPr>
                        </wps:wsp>
                        <wps:wsp>
                          <wps:cNvPr id="242685906" name="Text Box 23"/>
                          <wps:cNvSpPr txBox="1">
                            <a:spLocks noChangeArrowheads="1"/>
                          </wps:cNvSpPr>
                          <wps:spPr bwMode="auto">
                            <a:xfrm>
                              <a:off x="42303" y="1249571"/>
                              <a:ext cx="256610"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5D3B6" w14:textId="77777777" w:rsidR="00823393" w:rsidRPr="001F4CAE" w:rsidRDefault="00823393" w:rsidP="00525A94">
                                <w:pPr>
                                  <w:snapToGrid w:val="0"/>
                                  <w:jc w:val="center"/>
                                  <w:rPr>
                                    <w:sz w:val="18"/>
                                    <w:szCs w:val="18"/>
                                  </w:rPr>
                                </w:pPr>
                                <w:proofErr w:type="gramStart"/>
                                <w:r>
                                  <w:rPr>
                                    <w:i/>
                                    <w:iCs/>
                                    <w:sz w:val="18"/>
                                    <w:szCs w:val="18"/>
                                  </w:rPr>
                                  <w:t>E</w:t>
                                </w:r>
                                <w:r>
                                  <w:rPr>
                                    <w:sz w:val="18"/>
                                    <w:szCs w:val="18"/>
                                  </w:rPr>
                                  <w:t xml:space="preserve"> </w:t>
                                </w:r>
                                <w:r w:rsidRPr="001F4CAE">
                                  <w:rPr>
                                    <w:sz w:val="4"/>
                                    <w:szCs w:val="4"/>
                                  </w:rPr>
                                  <w:t xml:space="preserve"> </w:t>
                                </w:r>
                                <w:r w:rsidRPr="001F4CAE">
                                  <w:rPr>
                                    <w:i/>
                                    <w:iCs/>
                                    <w:sz w:val="18"/>
                                    <w:szCs w:val="18"/>
                                  </w:rPr>
                                  <w:t>r</w:t>
                                </w:r>
                                <w:proofErr w:type="gramEnd"/>
                              </w:p>
                            </w:txbxContent>
                          </wps:txbx>
                          <wps:bodyPr rot="0" vert="horz" wrap="square" lIns="0" tIns="0" rIns="0" bIns="0" anchor="t" anchorCtr="0">
                            <a:noAutofit/>
                          </wps:bodyPr>
                        </wps:wsp>
                        <wps:wsp>
                          <wps:cNvPr id="408286228" name="Text Box 23"/>
                          <wps:cNvSpPr txBox="1">
                            <a:spLocks noChangeArrowheads="1"/>
                          </wps:cNvSpPr>
                          <wps:spPr bwMode="auto">
                            <a:xfrm>
                              <a:off x="520655" y="1197506"/>
                              <a:ext cx="165958"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79B1F" w14:textId="77777777" w:rsidR="00823393" w:rsidRPr="00EC18DB" w:rsidRDefault="00823393" w:rsidP="00525A94">
                                <w:pPr>
                                  <w:snapToGrid w:val="0"/>
                                  <w:jc w:val="center"/>
                                  <w:rPr>
                                    <w:sz w:val="18"/>
                                    <w:szCs w:val="18"/>
                                  </w:rPr>
                                </w:pPr>
                                <w:r w:rsidRPr="00EC18DB">
                                  <w:rPr>
                                    <w:sz w:val="18"/>
                                    <w:szCs w:val="18"/>
                                  </w:rPr>
                                  <w:t>S</w:t>
                                </w:r>
                                <w:r w:rsidRPr="001F4CAE">
                                  <w:rPr>
                                    <w:sz w:val="18"/>
                                    <w:szCs w:val="18"/>
                                    <w:vertAlign w:val="subscript"/>
                                  </w:rPr>
                                  <w:t>1</w:t>
                                </w:r>
                              </w:p>
                            </w:txbxContent>
                          </wps:txbx>
                          <wps:bodyPr rot="0" vert="horz" wrap="square" lIns="0" tIns="0" rIns="0" bIns="0" anchor="t" anchorCtr="0">
                            <a:noAutofit/>
                          </wps:bodyPr>
                        </wps:wsp>
                        <wps:wsp>
                          <wps:cNvPr id="38851589" name="Oval 34"/>
                          <wps:cNvSpPr>
                            <a:spLocks noChangeArrowheads="1"/>
                          </wps:cNvSpPr>
                          <wps:spPr bwMode="auto">
                            <a:xfrm>
                              <a:off x="-172" y="621532"/>
                              <a:ext cx="17780" cy="171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2573799" name="Oval 34"/>
                          <wps:cNvSpPr>
                            <a:spLocks noChangeArrowheads="1"/>
                          </wps:cNvSpPr>
                          <wps:spPr bwMode="auto">
                            <a:xfrm>
                              <a:off x="-173" y="413270"/>
                              <a:ext cx="17780" cy="171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575624" name="Oval 34"/>
                          <wps:cNvSpPr>
                            <a:spLocks noChangeArrowheads="1"/>
                          </wps:cNvSpPr>
                          <wps:spPr bwMode="auto">
                            <a:xfrm>
                              <a:off x="758203" y="410016"/>
                              <a:ext cx="18410" cy="177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1744083" name="Oval 34"/>
                          <wps:cNvSpPr>
                            <a:spLocks noChangeArrowheads="1"/>
                          </wps:cNvSpPr>
                          <wps:spPr bwMode="auto">
                            <a:xfrm>
                              <a:off x="758203" y="618277"/>
                              <a:ext cx="17780" cy="171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10186478" name="组合 6"/>
                          <wpg:cNvGrpSpPr/>
                          <wpg:grpSpPr>
                            <a:xfrm>
                              <a:off x="198500" y="344934"/>
                              <a:ext cx="143510" cy="143510"/>
                              <a:chOff x="0" y="0"/>
                              <a:chExt cx="143960" cy="143895"/>
                            </a:xfrm>
                          </wpg:grpSpPr>
                          <wps:wsp>
                            <wps:cNvPr id="1762337116" name="Oval 21"/>
                            <wps:cNvSpPr>
                              <a:spLocks noChangeArrowheads="1"/>
                            </wps:cNvSpPr>
                            <wps:spPr bwMode="auto">
                              <a:xfrm>
                                <a:off x="0" y="0"/>
                                <a:ext cx="143960" cy="1438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2138492" name="直接连接符 4"/>
                            <wps:cNvCnPr/>
                            <wps:spPr>
                              <a:xfrm>
                                <a:off x="22779" y="26033"/>
                                <a:ext cx="97128" cy="9708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097403362" name="直接连接符 5"/>
                            <wps:cNvCnPr/>
                            <wps:spPr>
                              <a:xfrm rot="5400000">
                                <a:off x="22542" y="23016"/>
                                <a:ext cx="97084" cy="97128"/>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g:cNvPr id="1227339188" name="组合 6"/>
                          <wpg:cNvGrpSpPr/>
                          <wpg:grpSpPr>
                            <a:xfrm>
                              <a:off x="198500" y="556450"/>
                              <a:ext cx="143510" cy="143510"/>
                              <a:chOff x="0" y="0"/>
                              <a:chExt cx="143960" cy="143895"/>
                            </a:xfrm>
                          </wpg:grpSpPr>
                          <wps:wsp>
                            <wps:cNvPr id="2134829574" name="Oval 21"/>
                            <wps:cNvSpPr>
                              <a:spLocks noChangeArrowheads="1"/>
                            </wps:cNvSpPr>
                            <wps:spPr bwMode="auto">
                              <a:xfrm>
                                <a:off x="0" y="0"/>
                                <a:ext cx="143960" cy="1438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0060294" name="直接连接符 4"/>
                            <wps:cNvCnPr/>
                            <wps:spPr>
                              <a:xfrm>
                                <a:off x="22779" y="26033"/>
                                <a:ext cx="97128" cy="9708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319742236" name="直接连接符 5"/>
                            <wps:cNvCnPr/>
                            <wps:spPr>
                              <a:xfrm rot="5400000">
                                <a:off x="22542" y="23016"/>
                                <a:ext cx="97084" cy="97128"/>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g:cNvPr id="1464265121" name="组合 6"/>
                          <wpg:cNvGrpSpPr/>
                          <wpg:grpSpPr>
                            <a:xfrm>
                              <a:off x="198500" y="764712"/>
                              <a:ext cx="143510" cy="143510"/>
                              <a:chOff x="0" y="0"/>
                              <a:chExt cx="143960" cy="143895"/>
                            </a:xfrm>
                          </wpg:grpSpPr>
                          <wps:wsp>
                            <wps:cNvPr id="1735677705" name="Oval 21"/>
                            <wps:cNvSpPr>
                              <a:spLocks noChangeArrowheads="1"/>
                            </wps:cNvSpPr>
                            <wps:spPr bwMode="auto">
                              <a:xfrm>
                                <a:off x="0" y="0"/>
                                <a:ext cx="143960" cy="1438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5312797" name="直接连接符 4"/>
                            <wps:cNvCnPr/>
                            <wps:spPr>
                              <a:xfrm>
                                <a:off x="22779" y="26033"/>
                                <a:ext cx="97128" cy="9708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689261635" name="直接连接符 5"/>
                            <wps:cNvCnPr/>
                            <wps:spPr>
                              <a:xfrm rot="5400000">
                                <a:off x="22542" y="23016"/>
                                <a:ext cx="97084" cy="97128"/>
                              </a:xfrm>
                              <a:prstGeom prst="line">
                                <a:avLst/>
                              </a:prstGeom>
                              <a:ln w="9525"/>
                            </wps:spPr>
                            <wps:style>
                              <a:lnRef idx="1">
                                <a:schemeClr val="dk1"/>
                              </a:lnRef>
                              <a:fillRef idx="0">
                                <a:schemeClr val="dk1"/>
                              </a:fillRef>
                              <a:effectRef idx="0">
                                <a:schemeClr val="dk1"/>
                              </a:effectRef>
                              <a:fontRef idx="minor">
                                <a:schemeClr val="tx1"/>
                              </a:fontRef>
                            </wps:style>
                            <wps:bodyPr/>
                          </wps:wsp>
                        </wpg:grpSp>
                        <wpg:grpSp>
                          <wpg:cNvPr id="276133742" name="组合 3"/>
                          <wpg:cNvGrpSpPr/>
                          <wpg:grpSpPr>
                            <a:xfrm>
                              <a:off x="569466" y="784236"/>
                              <a:ext cx="89535" cy="66037"/>
                              <a:chOff x="-13149" y="9537"/>
                              <a:chExt cx="81672" cy="66662"/>
                            </a:xfrm>
                          </wpg:grpSpPr>
                          <wps:wsp>
                            <wps:cNvPr id="1736808479" name="矩形 1736808479"/>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5368673" name="直接连接符 945368673"/>
                            <wps:cNvCnPr/>
                            <wps:spPr>
                              <a:xfrm flipV="1">
                                <a:off x="-13149"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g:grpSp>
                          <wpg:cNvPr id="1982666397" name="组合 3"/>
                          <wpg:cNvGrpSpPr/>
                          <wpg:grpSpPr>
                            <a:xfrm>
                              <a:off x="569466" y="582482"/>
                              <a:ext cx="89535" cy="65405"/>
                              <a:chOff x="-13149" y="9537"/>
                              <a:chExt cx="81672" cy="66662"/>
                            </a:xfrm>
                          </wpg:grpSpPr>
                          <wps:wsp>
                            <wps:cNvPr id="1060910387" name="矩形 1060910387"/>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6412385" name="直接连接符 856412385"/>
                            <wps:cNvCnPr/>
                            <wps:spPr>
                              <a:xfrm flipV="1">
                                <a:off x="-13149"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g:grpSp>
                          <wpg:cNvPr id="2069599101" name="组合 3"/>
                          <wpg:cNvGrpSpPr/>
                          <wpg:grpSpPr>
                            <a:xfrm>
                              <a:off x="572720" y="374221"/>
                              <a:ext cx="89535" cy="66037"/>
                              <a:chOff x="-13149" y="9537"/>
                              <a:chExt cx="81672" cy="66662"/>
                            </a:xfrm>
                          </wpg:grpSpPr>
                          <wps:wsp>
                            <wps:cNvPr id="302509101" name="矩形 302509101"/>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086331" name="直接连接符 1205086331"/>
                            <wps:cNvCnPr/>
                            <wps:spPr>
                              <a:xfrm flipV="1">
                                <a:off x="-13149"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g:grpSp>
                          <wpg:cNvPr id="203934890" name="组合 8"/>
                          <wpg:cNvGrpSpPr/>
                          <wpg:grpSpPr>
                            <a:xfrm>
                              <a:off x="517401" y="136672"/>
                              <a:ext cx="143510" cy="143510"/>
                              <a:chOff x="0" y="0"/>
                              <a:chExt cx="143510" cy="143510"/>
                            </a:xfrm>
                          </wpg:grpSpPr>
                          <wps:wsp>
                            <wps:cNvPr id="267321958" name="Oval 21"/>
                            <wps:cNvSpPr>
                              <a:spLocks noChangeArrowheads="1"/>
                            </wps:cNvSpPr>
                            <wps:spPr bwMode="auto">
                              <a:xfrm>
                                <a:off x="0" y="0"/>
                                <a:ext cx="143510" cy="143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0236640" name="Text Box 23"/>
                            <wps:cNvSpPr txBox="1">
                              <a:spLocks noChangeArrowheads="1"/>
                            </wps:cNvSpPr>
                            <wps:spPr bwMode="auto">
                              <a:xfrm>
                                <a:off x="17887" y="0"/>
                                <a:ext cx="120706" cy="13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6E255" w14:textId="77777777" w:rsidR="00823393" w:rsidRPr="00273283" w:rsidRDefault="00823393" w:rsidP="00525A94">
                                  <w:pPr>
                                    <w:snapToGrid w:val="0"/>
                                    <w:jc w:val="center"/>
                                    <w:rPr>
                                      <w:sz w:val="18"/>
                                      <w:szCs w:val="18"/>
                                      <w:vertAlign w:val="subscript"/>
                                    </w:rPr>
                                  </w:pPr>
                                  <w:r w:rsidRPr="00EC18DB">
                                    <w:rPr>
                                      <w:sz w:val="18"/>
                                      <w:szCs w:val="18"/>
                                    </w:rPr>
                                    <w:t>A</w:t>
                                  </w:r>
                                  <w:r>
                                    <w:rPr>
                                      <w:sz w:val="18"/>
                                      <w:szCs w:val="18"/>
                                      <w:vertAlign w:val="subscript"/>
                                    </w:rPr>
                                    <w:t>2</w:t>
                                  </w:r>
                                </w:p>
                              </w:txbxContent>
                            </wps:txbx>
                            <wps:bodyPr rot="0" vert="horz" wrap="square" lIns="0" tIns="0" rIns="0" bIns="0" anchor="t" anchorCtr="0">
                              <a:noAutofit/>
                            </wps:bodyPr>
                          </wps:wsp>
                        </wpg:grpSp>
                        <wpg:grpSp>
                          <wpg:cNvPr id="639421080" name="组合 8"/>
                          <wpg:cNvGrpSpPr/>
                          <wpg:grpSpPr>
                            <a:xfrm>
                              <a:off x="696376" y="920908"/>
                              <a:ext cx="143510" cy="143510"/>
                              <a:chOff x="0" y="0"/>
                              <a:chExt cx="143510" cy="143510"/>
                            </a:xfrm>
                          </wpg:grpSpPr>
                          <wps:wsp>
                            <wps:cNvPr id="1586247916" name="Oval 21"/>
                            <wps:cNvSpPr>
                              <a:spLocks noChangeArrowheads="1"/>
                            </wps:cNvSpPr>
                            <wps:spPr bwMode="auto">
                              <a:xfrm>
                                <a:off x="0" y="0"/>
                                <a:ext cx="143510" cy="1435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5349799" name="Text Box 23"/>
                            <wps:cNvSpPr txBox="1">
                              <a:spLocks noChangeArrowheads="1"/>
                            </wps:cNvSpPr>
                            <wps:spPr bwMode="auto">
                              <a:xfrm>
                                <a:off x="17961" y="0"/>
                                <a:ext cx="120706" cy="13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5AA33" w14:textId="77777777" w:rsidR="00823393" w:rsidRPr="00EC18DB" w:rsidRDefault="00823393" w:rsidP="00525A94">
                                  <w:pPr>
                                    <w:snapToGrid w:val="0"/>
                                    <w:jc w:val="center"/>
                                    <w:rPr>
                                      <w:sz w:val="18"/>
                                      <w:szCs w:val="18"/>
                                    </w:rPr>
                                  </w:pPr>
                                  <w:r w:rsidRPr="00EC18DB">
                                    <w:rPr>
                                      <w:sz w:val="18"/>
                                      <w:szCs w:val="18"/>
                                    </w:rPr>
                                    <w:t>A</w:t>
                                  </w:r>
                                  <w:r w:rsidRPr="00273283">
                                    <w:rPr>
                                      <w:sz w:val="18"/>
                                      <w:szCs w:val="18"/>
                                      <w:vertAlign w:val="subscript"/>
                                    </w:rPr>
                                    <w:t>1</w:t>
                                  </w:r>
                                </w:p>
                              </w:txbxContent>
                            </wps:txbx>
                            <wps:bodyPr rot="0" vert="horz" wrap="square" lIns="0" tIns="0" rIns="0" bIns="0" anchor="t" anchorCtr="0">
                              <a:noAutofit/>
                            </wps:bodyPr>
                          </wps:wsp>
                        </wpg:grpSp>
                        <wps:wsp>
                          <wps:cNvPr id="1557904082" name="Text Box 23"/>
                          <wps:cNvSpPr txBox="1">
                            <a:spLocks noChangeArrowheads="1"/>
                          </wps:cNvSpPr>
                          <wps:spPr bwMode="auto">
                            <a:xfrm>
                              <a:off x="68336" y="263581"/>
                              <a:ext cx="136672" cy="1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F3FC5"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2</w:t>
                                </w:r>
                              </w:p>
                            </w:txbxContent>
                          </wps:txbx>
                          <wps:bodyPr rot="0" vert="horz" wrap="square" lIns="0" tIns="0" rIns="0" bIns="0" anchor="t" anchorCtr="0">
                            <a:noAutofit/>
                          </wps:bodyPr>
                        </wps:wsp>
                        <wps:wsp>
                          <wps:cNvPr id="2083379157" name="Text Box 23"/>
                          <wps:cNvSpPr txBox="1">
                            <a:spLocks noChangeArrowheads="1"/>
                          </wps:cNvSpPr>
                          <wps:spPr bwMode="auto">
                            <a:xfrm>
                              <a:off x="65082" y="484860"/>
                              <a:ext cx="136672" cy="1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E28DB"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3</w:t>
                                </w:r>
                              </w:p>
                            </w:txbxContent>
                          </wps:txbx>
                          <wps:bodyPr rot="0" vert="horz" wrap="square" lIns="0" tIns="0" rIns="0" bIns="0" anchor="t" anchorCtr="0">
                            <a:noAutofit/>
                          </wps:bodyPr>
                        </wps:wsp>
                        <wps:wsp>
                          <wps:cNvPr id="797064086" name="Text Box 23"/>
                          <wps:cNvSpPr txBox="1">
                            <a:spLocks noChangeArrowheads="1"/>
                          </wps:cNvSpPr>
                          <wps:spPr bwMode="auto">
                            <a:xfrm>
                              <a:off x="63889" y="676851"/>
                              <a:ext cx="136672" cy="1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22D8E"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4</w:t>
                                </w:r>
                              </w:p>
                            </w:txbxContent>
                          </wps:txbx>
                          <wps:bodyPr rot="0" vert="horz" wrap="square" lIns="0" tIns="0" rIns="0" bIns="0" anchor="t" anchorCtr="0">
                            <a:noAutofit/>
                          </wps:bodyPr>
                        </wps:wsp>
                        <wps:wsp>
                          <wps:cNvPr id="1632479144" name="Text Box 23"/>
                          <wps:cNvSpPr txBox="1">
                            <a:spLocks noChangeArrowheads="1"/>
                          </wps:cNvSpPr>
                          <wps:spPr bwMode="auto">
                            <a:xfrm>
                              <a:off x="533671" y="406761"/>
                              <a:ext cx="165958"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A6BD1"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2</w:t>
                                </w:r>
                              </w:p>
                            </w:txbxContent>
                          </wps:txbx>
                          <wps:bodyPr rot="0" vert="horz" wrap="square" lIns="0" tIns="0" rIns="0" bIns="0" anchor="t" anchorCtr="0">
                            <a:noAutofit/>
                          </wps:bodyPr>
                        </wps:wsp>
                        <wps:wsp>
                          <wps:cNvPr id="724787338" name="Text Box 23"/>
                          <wps:cNvSpPr txBox="1">
                            <a:spLocks noChangeArrowheads="1"/>
                          </wps:cNvSpPr>
                          <wps:spPr bwMode="auto">
                            <a:xfrm>
                              <a:off x="529224" y="634548"/>
                              <a:ext cx="165958"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6F27E"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3</w:t>
                                </w:r>
                              </w:p>
                            </w:txbxContent>
                          </wps:txbx>
                          <wps:bodyPr rot="0" vert="horz" wrap="square" lIns="0" tIns="0" rIns="0" bIns="0" anchor="t" anchorCtr="0">
                            <a:noAutofit/>
                          </wps:bodyPr>
                        </wps:wsp>
                        <wps:wsp>
                          <wps:cNvPr id="7640516" name="Text Box 23"/>
                          <wps:cNvSpPr txBox="1">
                            <a:spLocks noChangeArrowheads="1"/>
                          </wps:cNvSpPr>
                          <wps:spPr bwMode="auto">
                            <a:xfrm>
                              <a:off x="533671" y="829794"/>
                              <a:ext cx="165958"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17CC6"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4</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3183CE3B" id="_x0000_s1064" style="position:absolute;left:0;text-align:left;margin-left:20.8pt;margin-top:2.1pt;width:1in;height:114.95pt;z-index:251669504;mso-position-horizontal:right;mso-position-horizontal-relative:margin;mso-width-relative:margin;mso-height-relative:margin" coordorigin="-1,390" coordsize="8400,13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">
                <v:line id="直接连接符 7" o:spid="_x0000_s1065" style="position:absolute;visibility:visible;mso-wrap-style:square" from="65,4197" to="7685,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yckAAADjAAAADwAAAGRycy9kb3ducmV2LnhtbESPwWrDMBBE74X8g9hAb40Ul6aOGyWY&#10;QKCHHpw0H7CxNpaptTKWErt/XxUKPQ4z84bZ7CbXiTsNofWsYblQIIhrb1puNJw/D085iBCRDXae&#10;ScM3BdhtZw8bLIwf+Uj3U2xEgnAoUIONsS+kDLUlh2Hhe+LkXf3gMCY5NNIMOCa462Sm1Eo6bDkt&#10;WOxpb6n+Ot2chqq65K/GunOZq/1HGWlUx2ul9eN8Kt9ARJrif/iv/W40ZEulVLZ6Xr/A76f0B+T2&#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JzP8nJAAAA4wAAAA8AAAAA&#10;AAAAAAAAAAAAoQIAAGRycy9kb3ducmV2LnhtbFBLBQYAAAAABAAEAPkAAACXAwAAAAA=&#10;" strokecolor="black [3200]">
                  <v:stroke joinstyle="miter"/>
                </v:line>
                <v:line id="直接连接符 7" o:spid="_x0000_s1066" style="position:absolute;visibility:visible;mso-wrap-style:square" from="65,6280" to="7685,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UWMYAAADjAAAADwAAAGRycy9kb3ducmV2LnhtbERPX2vCMBB/H/gdwgl7m8nKprUapQjC&#10;HvZQnR/g1pxNWXMpTbTdt18Ggz3e7/9t95PrxJ2G0HrW8LxQIIhrb1puNFw+jk85iBCRDXaeScM3&#10;BdjvZg9bLIwf+UT3c2xECuFQoAYbY19IGWpLDsPC98SJu/rBYUzn0Egz4JjCXSczpZbSYcupwWJP&#10;B0v11/nmNFTVZ74y1l3KXB3ey0ijOl0rrR/nU7kBEWmK/+I/95tJ89evWfaiVmoJvz8lAOTu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7VFjGAAAA4wAAAA8AAAAAAAAA&#10;AAAAAAAAoQIAAGRycy9kb3ducmV2LnhtbFBLBQYAAAAABAAEAPkAAACUAwAAAAA=&#10;" strokecolor="black [3200]">
                  <v:stroke joinstyle="miter"/>
                </v:line>
                <v:line id="直接连接符 7" o:spid="_x0000_s1067" style="position:absolute;visibility:visible;mso-wrap-style:square" from="65,8297" to="7685,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VISckAAADjAAAADwAAAGRycy9kb3ducmV2LnhtbESPwW7CMBBE70j9B2sr9QZ2EaFRikER&#10;UiUOPQTKB2zjJY4ar6PYJenf10hIHHdn5u3sZje5TlxpCK1nDa8LBYK49qblRsP562OegwgR2WDn&#10;mTT8UYDd9mm2wcL4kY90PcVGJAiHAjXYGPtCylBbchgWvidO2sUPDmMah0aaAccEd51cKrWWDltO&#10;Fyz2tLdU/5x+nYaq+s7fjHXnMlf7zzLSqI6XSuuX56l8BxFpig/zPX0wqf4yMTO1yjK4/ZQWIL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aFSEnJAAAA4wAAAA8AAAAA&#10;AAAAAAAAAAAAoQIAAGRycy9kb3ducmV2LnhtbFBLBQYAAAAABAAEAPkAAACXAwAAAAA=&#10;" strokecolor="black [3200]">
                  <v:stroke joinstyle="miter"/>
                </v:line>
                <v:group id="组合 9" o:spid="_x0000_s1068" style="position:absolute;left:-1;top:390;width:8399;height:13413" coordorigin="-1,390" coordsize="8400,1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7aflxgAAAOEA&#10;AAAPAAAAAAAAAAAAAAAAAKoCAABkcnMvZG93bnJldi54bWxQSwUGAAAAAAQABAD6AAAAnQMAAAAA&#10;">
                  <v:rect id="Rectangle 26" o:spid="_x0000_s1069" style="position:absolute;left:65;top:2082;width:7620;height:9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9VoMcA&#10;AADjAAAADwAAAGRycy9kb3ducmV2LnhtbERPX0vDMBB/F/Ydwg325lLbTbQuG93YwKeBU1DfjuZM&#10;yppLabK1fnsjCD7e7/+tNqNrxZX60HhWcDfPQBDXXjdsFLy9Hm4fQISIrLH1TAq+KcBmPblZYan9&#10;wC90PUUjUgiHEhXYGLtSylBbchjmviNO3JfvHcZ09kbqHocU7lqZZ9m9dNhwarDY0c5SfT5dnIJ9&#10;93mslibI6j3aj7PfDgd7NErNpmP1BCLSGP/Ff+5nneYX2TLPi2LxCL8/JQD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PVaDHAAAA4wAAAA8AAAAAAAAAAAAAAAAAmAIAAGRy&#10;cy9kb3ducmV2LnhtbFBLBQYAAAAABAAEAPUAAACMAwAAAAA=&#10;" filled="f"/>
                  <v:group id="_x0000_s1070" style="position:absolute;left:1985;top:1366;width:1435;height:1435" coordsize="143960,14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aKVIzL&#10;AAAA4gAAAA8AAAAAAAAAAAAAAAAAqgIAAGRycy9kb3ducmV2LnhtbFBLBQYAAAAABAAEAPoAAACi&#10;AwAAAAA=&#10;">
                    <v:oval id="Oval 21" o:spid="_x0000_s1071" style="position:absolute;width:143960;height:143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5DcgA&#10;AADiAAAADwAAAGRycy9kb3ducmV2LnhtbESPQUvDQBSE74L/YXmCN7uJoXGJ3ZZiEerBg1Hvj+xr&#10;Epp9G7LPNP57VxA8DjPzDbPZLX5QM02xD2whX2WgiJvgem4tfLw/3xlQUZAdDoHJwjdF2G2vrzZY&#10;uXDhN5praVWCcKzQQicyVlrHpiOPcRVG4uSdwuRRkpxa7Sa8JLgf9H2Wldpjz2mhw5GeOmrO9Ze3&#10;cGj3dTnrQtbF6XCU9fnz9aXIrb29WfaPoIQW+Q//tY/OgsnNQ1kak8PvpXQH9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erkNyAAAAOIAAAAPAAAAAAAAAAAAAAAAAJgCAABk&#10;cnMvZG93bnJldi54bWxQSwUGAAAAAAQABAD1AAAAjQMAAAAA&#10;"/>
                    <v:line id="直接连接符 4" o:spid="_x0000_s1072" style="position:absolute;visibility:visible;mso-wrap-style:square" from="22779,26033" to="119907,1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MCcgAAADjAAAADwAAAGRycy9kb3ducmV2LnhtbESPwW7CMBBE75X6D9Yi9VZsOFATMChC&#10;qtQDh0D5ABMvcUS8jmKXhL/vHir1uLuzM/O2+yl04oFDaiMZWMwVCKQ6upYaA5fvz3cNImVLznaR&#10;0MATE+x3ry9bW7g40gkf59wINqFUWAM+576QMtUeg03z2CPx7RaHYDOPQyPdYEc2D51cKrWSwbbE&#10;Cd72ePBY388/wUBVXfWH8+FSanU4lhlHdbpVxrzNpnIDIuOU/8V/31+O6y/Uar3USjMFM/EC5O4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lrMCcgAAADjAAAADwAAAAAA&#10;AAAAAAAAAAChAgAAZHJzL2Rvd25yZXYueG1sUEsFBgAAAAAEAAQA+QAAAJYDAAAAAA==&#10;" strokecolor="black [3200]">
                      <v:stroke joinstyle="miter"/>
                    </v:line>
                    <v:line id="直接连接符 5" o:spid="_x0000_s1073" style="position:absolute;rotation:90;visibility:visible;mso-wrap-style:square" from="22542,23016" to="119626,12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GnnzfMAAAA4wAAAA8A&#10;AAAAAAAAAAAAAAAAoQIAAGRycy9kb3ducmV2LnhtbFBLBQYAAAAABAAEAPkAAACaAwAAAAA=&#10;" strokecolor="black [3200]">
                      <v:stroke joinstyle="miter"/>
                    </v:line>
                  </v:group>
                  <v:group id="Group 15" o:spid="_x0000_s1074" style="position:absolute;left:1496;top:10836;width:451;height:1701"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hDzh98oA&#10;AADiAAAADwAAAAAAAAAAAAAAAACqAgAAZHJzL2Rvd25yZXYueG1sUEsFBgAAAAAEAAQA+gAAAKED&#10;AAAAAA==&#10;">
                    <v:rect id="Rectangle 16" o:spid="_x0000_s1075"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ctfsoA&#10;AADjAAAADwAAAGRycy9kb3ducmV2LnhtbESPT2vCQBTE70K/w/IKveluUg0aXUUEoVB78A94fWSf&#10;SWj2bZpdNf32XaHgcZiZ3zCLVW8bcaPO1441JCMFgrhwpuZSw+m4HU5B+IBssHFMGn7Jw2r5Mlhg&#10;btyd93Q7hFJECPscNVQhtLmUvqjIoh+5ljh6F9dZDFF2pTQd3iPcNjJVKpMWa44LFba0qaj4Plyt&#10;BszG5ufr8r47fl4znJW92k7OSuu31349BxGoD8/wf/vDaEjVNE2ydDxJ4PEp/gG5/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XHLX7KAAAA4wAAAA8AAAAAAAAAAAAAAAAAmAIA&#10;AGRycy9kb3ducmV2LnhtbFBLBQYAAAAABAAEAPUAAACPAwAAAAA=&#10;" stroked="f"/>
                    <v:line id="Line 17" o:spid="_x0000_s1076"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VdsfcsAAADiAAAADwAA&#10;AAAAAAAAAAAAAAChAgAAZHJzL2Rvd25yZXYueG1sUEsFBgAAAAAEAAQA+QAAAJkDAAAAAA==&#10;" strokeweight="1pt"/>
                    <v:line id="Line 18" o:spid="_x0000_s1077"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NsvscAAADjAAAADwAAAGRycy9kb3ducmV2LnhtbERPzWoCMRC+C32HMIXeNLsuiN0apfQH&#10;Kj2Itg8wbsbN6mayJKmuPn0jCB7n+5/ZoretOJIPjWMF+SgDQVw53XCt4PfnczgFESKyxtYxKThT&#10;gMX8YTDDUrsTr+m4ibVIIRxKVGBi7EopQ2XIYhi5jjhxO+ctxnT6WmqPpxRuWznOsom02HBqMNjR&#10;m6HqsPmzCpZ++33IL7WRW176j3b1/hzsXqmnx/71BUSkPt7FN/eXTvPHWVHkk2JawPWnBIC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82y+xwAAAOMAAAAPAAAAAAAA&#10;AAAAAAAAAKECAABkcnMvZG93bnJldi54bWxQSwUGAAAAAAQABAD5AAAAlQMAAAAA&#10;" strokeweight="1pt"/>
                  </v:group>
                  <v:group id="_x0000_s1078" style="position:absolute;left:5336;top:11226;width:896;height:660" coordorigin="-13149,9537" coordsize="81672,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lQH5LIAAAA&#10;4wAAAA8AAAAAAAAAAAAAAAAAqgIAAGRycy9kb3ducmV2LnhtbFBLBQYAAAAABAAEAPoAAACfAwAA&#10;AAA=&#10;">
                    <v:rect id="矩形 2099874663" o:spid="_x0000_s1079"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AswA&#10;AADjAAAADwAAAGRycy9kb3ducmV2LnhtbESPT0vDQBTE70K/w/IEb3ZjlLRJuy0iigoe+kewx0f2&#10;bRKafRuymzR+e1cQPA4z8xtmvZ1sK0bqfeNYwd08AUFcOt1wpeDz+HK7BOEDssbWMSn4Jg/bzexq&#10;jYV2F97TeAiViBD2BSqoQ+gKKX1Zk0U/dx1x9IzrLYYo+0rqHi8RbluZJkkmLTYcF2rs6Kmm8nwY&#10;rIKTwdfj87v/kCYdTd7shi+zGJS6uZ4eVyACTeE//Nd+0wrSJM+Xi4csu4ffT/EPyM0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baAswAAADjAAAADwAAAAAAAAAAAAAAAACY&#10;AgAAZHJzL2Rvd25yZXYueG1sUEsFBgAAAAAEAAQA9QAAAJEDAAAAAA==&#10;" fillcolor="white [3212]" strokecolor="white [3212]" strokeweight="1pt"/>
                    <v:line id="直接连接符 260376538" o:spid="_x0000_s1080" style="position:absolute;flip:y;visibility:visible;mso-wrap-style:square" from="-13149,9537" to="63686,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HqkcYAAADiAAAADwAAAGRycy9kb3ducmV2LnhtbERPy0oDMRTdC/5DuIIbsUmnGOu0aVFR&#10;sBvBtu4vkzsPOrmZJrGd/r1ZCC4P571cj64XJwqx82xgOlEgiCtvO24M7Hfv93MQMSFb7D2TgQtF&#10;WK+ur5ZYWn/mLzptUyNyCMcSDbQpDaWUsWrJYZz4gThztQ8OU4ahkTbgOYe7XhZKaemw49zQ4kCv&#10;LVWH7Y8zYO8+C/+yV/H49o11U2/00yVoY25vxucFiERj+hf/uT+sgUKr2aN+mOXN+VK+A3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6pHGAAAA4gAAAA8AAAAAAAAA&#10;AAAAAAAAoQIAAGRycy9kb3ducmV2LnhtbFBLBQYAAAAABAAEAPkAAACUAwAAAAA=&#10;" filled="t" fillcolor="white [3212]" strokecolor="black [3200]">
                      <v:stroke joinstyle="miter"/>
                    </v:line>
                  </v:group>
                  <v:oval id="Oval 34" o:spid="_x0000_s1081" style="position:absolute;top:8229;width:17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LyVMkA&#10;AADiAAAADwAAAGRycy9kb3ducmV2LnhtbESPwWrDMBBE74X+g9hCLyWRHdchuFFCMKTkWieHHLfW&#10;1ja1VkZSYvvvq0Khx2Fm3jDb/WR6cSfnO8sK0mUCgri2uuNGweV8XGxA+ICssbdMCmbysN89Pmyx&#10;0HbkD7pXoRERwr5ABW0IQyGlr1sy6Jd2II7el3UGQ5SukdrhGOGml6skWUuDHceFFgcqW6q/q5tR&#10;4F6GuZxP5TH95PcqHzf6ur5opZ6fpsMbiEBT+A//tU9aQZ695mmWpSv4vRTvgN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LyVMkAAADiAAAADwAAAAAAAAAAAAAAAACYAgAA&#10;ZHJzL2Rvd25yZXYueG1sUEsFBgAAAAAEAAQA9QAAAI4DAAAAAA==&#10;" fillcolor="black"/>
                  <v:oval id="Oval 34" o:spid="_x0000_s1082" style="position:absolute;left:7614;top:8200;width:17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Qoi8kA&#10;AADiAAAADwAAAGRycy9kb3ducmV2LnhtbESPzWrDMBCE74W8g9hALyWRXfJj3CihGBJyrZNDjltr&#10;a5taKyOpsf32UaHQ4zAz3zC7w2g6cSfnW8sK0mUCgriyuuVawfVyXGQgfEDW2FkmBRN5OOxnTzvM&#10;tR34g+5lqEWEsM9RQRNCn0vpq4YM+qXtiaP3ZZ3BEKWrpXY4RLjp5GuSbKTBluNCgz0VDVXf5Y9R&#10;4F76qZjOxTH95FO5HjJ921y1Us/z8f0NRKAx/If/2metIFtt19skXaXweyneAb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KQoi8kAAADiAAAADwAAAAAAAAAAAAAAAACYAgAA&#10;ZHJzL2Rvd25yZXYueG1sUEsFBgAAAAAEAAQA9QAAAI4DAAAAAA==&#10;" fillcolor="black"/>
                  <v:shape id="Text Box 23" o:spid="_x0000_s1083" type="#_x0000_t202" style="position:absolute;left:618;top:390;width:1367;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2Lf8oA&#10;AADiAAAADwAAAGRycy9kb3ducmV2LnhtbESPQUvDQBSE74L/YXmCN7ubIFFjt6WUFgRBTOPB4zP7&#10;mizNvk2zaxv/vSsIPQ4z8w0zX06uFycag/WsIZspEMSNN5ZbDR/19u4RRIjIBnvPpOGHAiwX11dz&#10;LI0/c0WnXWxFgnAoUUMX41BKGZqOHIaZH4iTt/ejw5jk2Eoz4jnBXS9zpQrp0HJa6HCgdUfNYfft&#10;NKw+udrY49vXe7WvbF0/KX4tDlrf3kyrZxCRpngJ/7dfjIY8eyhUlmf38Hcp3QG5+A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Wti3/KAAAA4gAAAA8AAAAAAAAAAAAAAAAAmAIA&#10;AGRycy9kb3ducmV2LnhtbFBLBQYAAAAABAAEAPUAAACPAwAAAAA=&#10;" filled="f" stroked="f">
                    <v:textbox inset="0,0,0,0">
                      <w:txbxContent>
                        <w:p w14:paraId="690FA911" w14:textId="77777777" w:rsidR="00823393" w:rsidRPr="001F4CAE" w:rsidRDefault="00823393" w:rsidP="00525A94">
                          <w:pPr>
                            <w:snapToGrid w:val="0"/>
                            <w:jc w:val="center"/>
                            <w:rPr>
                              <w:sz w:val="18"/>
                              <w:szCs w:val="18"/>
                            </w:rPr>
                          </w:pPr>
                          <w:r w:rsidRPr="00EC18DB">
                            <w:rPr>
                              <w:i/>
                              <w:iCs/>
                              <w:sz w:val="18"/>
                              <w:szCs w:val="18"/>
                            </w:rPr>
                            <w:t>L</w:t>
                          </w:r>
                          <w:r w:rsidRPr="001F4CAE">
                            <w:rPr>
                              <w:sz w:val="18"/>
                              <w:szCs w:val="18"/>
                              <w:vertAlign w:val="subscript"/>
                            </w:rPr>
                            <w:t>1</w:t>
                          </w:r>
                        </w:p>
                      </w:txbxContent>
                    </v:textbox>
                  </v:shape>
                  <v:shape id="Text Box 23" o:spid="_x0000_s1084" type="#_x0000_t202" style="position:absolute;left:423;top:12495;width:2566;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BIssA&#10;AADiAAAADwAAAGRycy9kb3ducmV2LnhtbESPQUvDQBSE70L/w/IK3uxug4Y27baUoiAIYhoPHl+z&#10;r8nS7NuYXdv4711B8DjMzDfMeju6TlxoCNazhvlMgSCuvbHcaHivnu4WIEJENth5Jg3fFGC7mdys&#10;sTD+yiVdDrERCcKhQA1tjH0hZahbchhmvidO3skPDmOSQyPNgNcEd53MlMqlQ8tpocWe9i3V58OX&#10;07D74PLRfr4e38pTaatqqfglP2t9Ox13KxCRxvgf/ms/Gw3ZfZYvHpYqh99L6Q7Iz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zxwEiywAAAOIAAAAPAAAAAAAAAAAAAAAAAJgC&#10;AABkcnMvZG93bnJldi54bWxQSwUGAAAAAAQABAD1AAAAkAMAAAAA&#10;" filled="f" stroked="f">
                    <v:textbox inset="0,0,0,0">
                      <w:txbxContent>
                        <w:p w14:paraId="18D5D3B6" w14:textId="77777777" w:rsidR="00823393" w:rsidRPr="001F4CAE" w:rsidRDefault="00823393" w:rsidP="00525A94">
                          <w:pPr>
                            <w:snapToGrid w:val="0"/>
                            <w:jc w:val="center"/>
                            <w:rPr>
                              <w:sz w:val="18"/>
                              <w:szCs w:val="18"/>
                            </w:rPr>
                          </w:pPr>
                          <w:proofErr w:type="gramStart"/>
                          <w:r>
                            <w:rPr>
                              <w:i/>
                              <w:iCs/>
                              <w:sz w:val="18"/>
                              <w:szCs w:val="18"/>
                            </w:rPr>
                            <w:t>E</w:t>
                          </w:r>
                          <w:r>
                            <w:rPr>
                              <w:sz w:val="18"/>
                              <w:szCs w:val="18"/>
                            </w:rPr>
                            <w:t xml:space="preserve"> </w:t>
                          </w:r>
                          <w:r w:rsidRPr="001F4CAE">
                            <w:rPr>
                              <w:sz w:val="4"/>
                              <w:szCs w:val="4"/>
                            </w:rPr>
                            <w:t xml:space="preserve"> </w:t>
                          </w:r>
                          <w:r w:rsidRPr="001F4CAE">
                            <w:rPr>
                              <w:i/>
                              <w:iCs/>
                              <w:sz w:val="18"/>
                              <w:szCs w:val="18"/>
                            </w:rPr>
                            <w:t>r</w:t>
                          </w:r>
                          <w:proofErr w:type="gramEnd"/>
                        </w:p>
                      </w:txbxContent>
                    </v:textbox>
                  </v:shape>
                  <v:shape id="Text Box 23" o:spid="_x0000_s1085" type="#_x0000_t202" style="position:absolute;left:5206;top:11975;width:1660;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v+ccA&#10;AADiAAAADwAAAGRycy9kb3ducmV2LnhtbERPz0vDMBS+C/4P4Q28uWRllK4uG0MUBoLYdYcdn81b&#10;G9a81CZu9b83B8Hjx/d7vZ1cL640ButZw2KuQBA33lhuNRzr18cCRIjIBnvPpOGHAmw393drLI2/&#10;cUXXQ2xFCuFQooYuxqGUMjQdOQxzPxAn7uxHhzHBsZVmxFsKd73MlMqlQ8upocOBnjtqLodvp2F3&#10;4urFfr1/flTnytb1SvFbftH6YTbtnkBEmuK/+M+9NxqWqsiKPMvS5nQp3Q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C7/nHAAAA4gAAAA8AAAAAAAAAAAAAAAAAmAIAAGRy&#10;cy9kb3ducmV2LnhtbFBLBQYAAAAABAAEAPUAAACMAwAAAAA=&#10;" filled="f" stroked="f">
                    <v:textbox inset="0,0,0,0">
                      <w:txbxContent>
                        <w:p w14:paraId="5E279B1F" w14:textId="77777777" w:rsidR="00823393" w:rsidRPr="00EC18DB" w:rsidRDefault="00823393" w:rsidP="00525A94">
                          <w:pPr>
                            <w:snapToGrid w:val="0"/>
                            <w:jc w:val="center"/>
                            <w:rPr>
                              <w:sz w:val="18"/>
                              <w:szCs w:val="18"/>
                            </w:rPr>
                          </w:pPr>
                          <w:r w:rsidRPr="00EC18DB">
                            <w:rPr>
                              <w:sz w:val="18"/>
                              <w:szCs w:val="18"/>
                            </w:rPr>
                            <w:t>S</w:t>
                          </w:r>
                          <w:r w:rsidRPr="001F4CAE">
                            <w:rPr>
                              <w:sz w:val="18"/>
                              <w:szCs w:val="18"/>
                              <w:vertAlign w:val="subscript"/>
                            </w:rPr>
                            <w:t>1</w:t>
                          </w:r>
                        </w:p>
                      </w:txbxContent>
                    </v:textbox>
                  </v:shape>
                  <v:oval id="Oval 34" o:spid="_x0000_s1086" style="position:absolute;left:-1;top:6215;width:17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Rq8gA&#10;AADhAAAADwAAAGRycy9kb3ducmV2LnhtbESPQUvDQBSE74L/YXmCF7GbKCnb2G2RQKVX0x48vmaf&#10;STD7NuyuTfLvXUHwOMzMN8x2P9tBXMmH3rGGfJWBIG6c6bnVcD4dHhWIEJENDo5Jw0IB9rvbmy2W&#10;xk38Ttc6tiJBOJSooYtxLKUMTUcWw8qNxMn7dN5iTNK30nicEtwO8inL1tJiz2mhw5Gqjpqv+ttq&#10;8A/jUi3H6pBf+K0uJmU+1mej9f3d/PoCItIc/8N/7aPR8KxUkRdqA7+P0huQu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xGryAAAAOEAAAAPAAAAAAAAAAAAAAAAAJgCAABk&#10;cnMvZG93bnJldi54bWxQSwUGAAAAAAQABAD1AAAAjQMAAAAA&#10;" fillcolor="black"/>
                  <v:oval id="Oval 34" o:spid="_x0000_s1087" style="position:absolute;left:-1;top:4132;width:17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g2ccA&#10;AADjAAAADwAAAGRycy9kb3ducmV2LnhtbERPzWrCQBC+F3yHZYReSt2oqDG6igQsXpt66HGaHZNg&#10;djbsbk3y9t1Cocf5/md/HEwrHuR8Y1nBfJaAIC6tbrhScP04v6YgfEDW2FomBSN5OB4mT3vMtO35&#10;nR5FqEQMYZ+hgjqELpPSlzUZ9DPbEUfuZp3BEE9XSe2wj+GmlYskWUuDDceGGjvKayrvxbdR4F66&#10;MR8v+Xn+xW/Fqk/15/qqlXqeDqcdiEBD+Bf/uS86zk+Xi9Vmudlu4fenCIA8/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VYNnHAAAA4wAAAA8AAAAAAAAAAAAAAAAAmAIAAGRy&#10;cy9kb3ducmV2LnhtbFBLBQYAAAAABAAEAPUAAACMAwAAAAA=&#10;" fillcolor="black"/>
                  <v:oval id="Oval 34" o:spid="_x0000_s1088" style="position:absolute;left:7582;top:4100;width:184;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pY8kA&#10;AADiAAAADwAAAGRycy9kb3ducmV2LnhtbESPQUvDQBSE70L/w/IKXsRuEkwssdtSApVejT14fGaf&#10;STD7Nuxum+Tfu4LgcZiZb5jdYTaDuJHzvWUF6SYBQdxY3XOr4PJ+etyC8AFZ42CZFCzk4bBf3e2w&#10;1HbiN7rVoRURwr5EBV0IYymlbzoy6Dd2JI7el3UGQ5SuldrhFOFmkFmSFNJgz3Ghw5Gqjprv+moU&#10;uIdxqZZzdUo/+bXOp63+KC5aqfv1fHwBEWgO/+G/9lkryNIif86L7Al+L8U7IP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4PpY8kAAADiAAAADwAAAAAAAAAAAAAAAACYAgAA&#10;ZHJzL2Rvd25yZXYueG1sUEsFBgAAAAAEAAQA9QAAAI4DAAAAAA==&#10;" fillcolor="black"/>
                  <v:oval id="Oval 34" o:spid="_x0000_s1089" style="position:absolute;left:7582;top:6182;width:17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hJwccA&#10;AADjAAAADwAAAGRycy9kb3ducmV2LnhtbERPzUrDQBC+C32HZQpexG6iNQ2x21IClV6NPXicZsck&#10;NDsbdtcmeXtXEDzO9z/b/WR6cSPnO8sK0lUCgri2uuNGwfnj+JiD8AFZY2+ZFMzkYb9b3G2x0Hbk&#10;d7pVoRExhH2BCtoQhkJKX7dk0K/sQBy5L+sMhni6RmqHYww3vXxKkkwa7Dg2tDhQ2VJ9rb6NAvcw&#10;zOV8Ko/phd+qlzHXn9lZK3W/nA6vIAJN4V/85z7pOD/N0s16neTP8PtTBE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YScHHAAAA4wAAAA8AAAAAAAAAAAAAAAAAmAIAAGRy&#10;cy9kb3ducmV2LnhtbFBLBQYAAAAABAAEAPUAAACMAwAAAAA=&#10;" fillcolor="black"/>
                  <v:group id="_x0000_s1090" style="position:absolute;left:1985;top:3449;width:1435;height:1435" coordsize="143960,14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r9Qs&#10;D80AAADjAAAADwAAAAAAAAAAAAAAAACqAgAAZHJzL2Rvd25yZXYueG1sUEsFBgAAAAAEAAQA+gAA&#10;AKQDAAAAAA==&#10;">
                    <v:oval id="Oval 21" o:spid="_x0000_s1091" style="position:absolute;width:143960;height:143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gucYA&#10;AADjAAAADwAAAGRycy9kb3ducmV2LnhtbERPzUrDQBC+C77DMoI3u0mXphK7LcUi1IMHU70P2WkS&#10;mp0N2TGNb+8Kgsf5/mezm32vJhpjF9hCvshAEdfBddxY+Di9PDyCioLssA9MFr4pwm57e7PB0oUr&#10;v9NUSaNSCMcSLbQiQ6l1rFvyGBdhIE7cOYweJZ1jo92I1xTue73MskJ77Dg1tDjQc0v1pfryFg7N&#10;viombWRlzoejrC6fb68mt/b+bt4/gRKa5V/85z66NH9dLI1Z53kBvz8lAP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igucYAAADjAAAADwAAAAAAAAAAAAAAAACYAgAAZHJz&#10;L2Rvd25yZXYueG1sUEsFBgAAAAAEAAQA9QAAAIsDAAAAAA==&#10;"/>
                    <v:line id="直接连接符 4" o:spid="_x0000_s1092" style="position:absolute;visibility:visible;mso-wrap-style:square" from="22779,26033" to="119907,1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5VCskAAADiAAAADwAAAGRycy9kb3ducmV2LnhtbESPUUvDMBSF3wX/Q7iCby5ZlZnVZaMM&#10;BB986OZ+wF1z1xSbm9LEtf57Iwg+Hs453+FsdrPvxZXG2AU2sFwoEMRNsB23Bk4frw8aREzIFvvA&#10;ZOCbIuy2tzcbLG2Y+EDXY2pFhnAs0YBLaSiljI0jj3ERBuLsXcLoMWU5ttKOOGW472Wh1Ep67Dgv&#10;OBxo76j5PH55A3V91s/W+VOl1f69SjSpw6U25v5url5AJJrTf/iv/WYN6FWxfNRP6wJ+L+U7IL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NeVQrJAAAA4gAAAA8AAAAA&#10;AAAAAAAAAAAAoQIAAGRycy9kb3ducmV2LnhtbFBLBQYAAAAABAAEAPkAAACXAwAAAAA=&#10;" strokecolor="black [3200]">
                      <v:stroke joinstyle="miter"/>
                    </v:line>
                    <v:line id="直接连接符 5" o:spid="_x0000_s1093" style="position:absolute;rotation:90;visibility:visible;mso-wrap-style:square" from="22542,23016" to="119626,12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vyw7HMAAAA4wAAAA8A&#10;AAAAAAAAAAAAAAAAoQIAAGRycy9kb3ducmV2LnhtbFBLBQYAAAAABAAEAPkAAACaAwAAAAA=&#10;" strokecolor="black [3200]">
                      <v:stroke joinstyle="miter"/>
                    </v:line>
                  </v:group>
                  <v:group id="_x0000_s1094" style="position:absolute;left:1985;top:5564;width:1435;height:1435" coordsize="143960,14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CS2If&#10;zAAAAOMAAAAPAAAAAAAAAAAAAAAAAKoCAABkcnMvZG93bnJldi54bWxQSwUGAAAAAAQABAD6AAAA&#10;owMAAAAA&#10;">
                    <v:oval id="Oval 21" o:spid="_x0000_s1095" style="position:absolute;width:143960;height:143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I1csA&#10;AADjAAAADwAAAGRycy9kb3ducmV2LnhtbESPT0vDQBTE74LfYXmCN7v509Qauy3FItSDB6PeH9nX&#10;JDT7NmSfafz2riB4HGbmN8xmN7teTTSGzrOBdJGAIq697bgx8PH+fLcGFQTZYu+ZDHxTgN32+mqD&#10;pfUXfqOpkkZFCIcSDbQiQ6l1qFtyGBZ+II7eyY8OJcqx0XbES4S7XmdJstIOO44LLQ701FJ9rr6c&#10;gUOzr1aTzqXIT4ejFOfP15c8Neb2Zt4/ghKa5T/81z5aA1maL9fZQ3G/hN9P8Q/o7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9YjVywAAAOMAAAAPAAAAAAAAAAAAAAAAAJgC&#10;AABkcnMvZG93bnJldi54bWxQSwUGAAAAAAQABAD1AAAAkAMAAAAA&#10;"/>
                    <v:line id="直接连接符 4" o:spid="_x0000_s1096" style="position:absolute;visibility:visible;mso-wrap-style:square" from="22779,26033" to="119907,1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cjIsgAAADiAAAADwAAAGRycy9kb3ducmV2LnhtbESPzWrDMBCE74G+g9hAb4mUEBrXiRJM&#10;IJBDD87PA2ytjWVirYylxu7bV4VCj8PMfMNs96NrxZP60HjWsJgrEMSVNw3XGm7X4ywDESKywdYz&#10;afimAPvdy2SLufEDn+l5ibVIEA45arAxdrmUobLkMMx9R5y8u+8dxiT7WpoehwR3rVwq9SYdNpwW&#10;LHZ0sFQ9Ll9OQ1l+Zmtj3a3I1OGjiDSo873U+nU6FhsQkcb4H/5rn4yG9Soh1fJ9Bb+X0h2Qu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cjIsgAAADiAAAADwAAAAAA&#10;AAAAAAAAAAChAgAAZHJzL2Rvd25yZXYueG1sUEsFBgAAAAAEAAQA+QAAAJYDAAAAAA==&#10;" strokecolor="black [3200]">
                      <v:stroke joinstyle="miter"/>
                    </v:line>
                    <v:line id="直接连接符 5" o:spid="_x0000_s1097" style="position:absolute;rotation:90;visibility:visible;mso-wrap-style:square" from="22542,23016" to="119626,12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OyMkAAADjAAAADwAAAGRycy9kb3ducmV2LnhtbERP22rCQBB9L/QflhF8qxsTiTW6ShEK&#10;WkS89AOG7JhEs7NpdtXYr+8WCn2cc5/ZojO1uFHrKssKhoMIBHFudcWFgs/j+8srCOeRNdaWScGD&#10;HCzmz08zzLS9855uB1+IEMIuQwWl900mpctLMugGtiEO3Mm2Bn0420LqFu8h3NQyjqJUGqw4NJTY&#10;0LKk/HK4GgXNuVqPlsl+tznZr+36uEm/08mHUv1e9zYF4anz/+I/90qH+clwMh7FcZLC708BAD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XjsjJAAAA4wAAAA8AAAAA&#10;AAAAAAAAAAAAoQIAAGRycy9kb3ducmV2LnhtbFBLBQYAAAAABAAEAPkAAACXAwAAAAA=&#10;" strokecolor="black [3200]">
                      <v:stroke joinstyle="miter"/>
                    </v:line>
                  </v:group>
                  <v:group id="_x0000_s1098" style="position:absolute;left:1985;top:7647;width:1435;height:1435" coordsize="143960,14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HlU4fIAAAA&#10;4wAAAA8AAAAAAAAAAAAAAAAAqgIAAGRycy9kb3ducmV2LnhtbFBLBQYAAAAABAAEAPoAAACfAwAA&#10;AAA=&#10;">
                    <v:oval id="Oval 21" o:spid="_x0000_s1099" style="position:absolute;width:143960;height:143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9RFMcA&#10;AADjAAAADwAAAGRycy9kb3ducmV2LnhtbERPzUrDQBC+C77DMkJvdlNDkhK7LcVSqAcPRnsfstMk&#10;NDsbsmMa394VBI/z/c9mN7teTTSGzrOB1TIBRVx723Fj4PPj+LgGFQTZYu+ZDHxTgN32/m6DpfU3&#10;fqepkkbFEA4lGmhFhlLrULfkMCz9QBy5ix8dSjzHRtsRbzHc9fopSXLtsOPY0OJALy3V1+rLGTg0&#10;+yqfdCpZejmcJLue317TlTGLh3n/DEpoln/xn/tk4/wizfKiKJIMfn+KAO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vURTHAAAA4wAAAA8AAAAAAAAAAAAAAAAAmAIAAGRy&#10;cy9kb3ducmV2LnhtbFBLBQYAAAAABAAEAPUAAACMAwAAAAA=&#10;"/>
                    <v:line id="直接连接符 4" o:spid="_x0000_s1100" style="position:absolute;visibility:visible;mso-wrap-style:square" from="22779,26033" to="119907,1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tiU8cAAADjAAAADwAAAGRycy9kb3ducmV2LnhtbERPX0vDMBB/F/Ydwgm+uaQTba3LRhkI&#10;e/Chm/sAZ3Nris2lNNlav/0iCD7e7/+tt7PrxZXG0HnWkC0VCOLGm45bDafP98cCRIjIBnvPpOGH&#10;Amw3i7s1lsZPfKDrMbYihXAoUYONcSilDI0lh2HpB+LEnf3oMKZzbKUZcUrhrpcrpV6kw45Tg8WB&#10;dpaa7+PFaajrryI31p2qQu0+qkiTOpxrrR/u5+oNRKQ5/ov/3HuT5mfq+Slb5a85/P6UAJ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C2JTxwAAAOMAAAAPAAAAAAAA&#10;AAAAAAAAAKECAABkcnMvZG93bnJldi54bWxQSwUGAAAAAAQABAD5AAAAlQMAAAAA&#10;" strokecolor="black [3200]">
                      <v:stroke joinstyle="miter"/>
                    </v:line>
                    <v:line id="直接连接符 5" o:spid="_x0000_s1101" style="position:absolute;rotation:90;visibility:visible;mso-wrap-style:square" from="22542,23016" to="119626,12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6uyf3csAAADiAAAADwAA&#10;AAAAAAAAAAAAAAChAgAAZHJzL2Rvd25yZXYueG1sUEsFBgAAAAAEAAQA+QAAAJkDAAAAAA==&#10;" strokecolor="black [3200]">
                      <v:stroke joinstyle="miter"/>
                    </v:line>
                  </v:group>
                  <v:group id="_x0000_s1102" style="position:absolute;left:5694;top:7842;width:896;height:660" coordorigin="-13149,9537" coordsize="81672,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yRWzDL&#10;AAAA4gAAAA8AAAAAAAAAAAAAAAAAqgIAAGRycy9kb3ducmV2LnhtbFBLBQYAAAAABAAEAPoAAACi&#10;AwAAAAA=&#10;">
                    <v:rect id="矩形 1736808479" o:spid="_x0000_s1103"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pfckA&#10;AADjAAAADwAAAGRycy9kb3ducmV2LnhtbERPX0vDMBB/H/gdwgl721KnrF1dNsZwOMEH3QR9PJpL&#10;W2wupUm77tsbQfDxfv9vvR1tIwbqfO1Ywd08AUFcOF1zqeDjfJhlIHxA1tg4JgVX8rDd3EzWmGt3&#10;4XcaTqEUMYR9jgqqENpcSl9UZNHPXUscOeM6iyGeXSl1h5cYbhu5SJKltFhzbKiwpX1Fxfeptwq+&#10;DD6fn178qzSLwazqt/7TpL1S09tx9wgi0Bj+xX/uo47z0/tllmQP6Qp+f4oAyM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kpfckAAADjAAAADwAAAAAAAAAAAAAAAACYAgAA&#10;ZHJzL2Rvd25yZXYueG1sUEsFBgAAAAAEAAQA9QAAAI4DAAAAAA==&#10;" fillcolor="white [3212]" strokecolor="white [3212]" strokeweight="1pt"/>
                    <v:line id="直接连接符 945368673" o:spid="_x0000_s1104" style="position:absolute;flip:y;visibility:visible;mso-wrap-style:square" from="-13149,9537" to="63686,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uz4e9ygAAAOIAAAAPAAAA&#10;AAAAAAAAAAAAAKECAABkcnMvZG93bnJldi54bWxQSwUGAAAAAAQABAD5AAAAmAMAAAAA&#10;" filled="t" fillcolor="white [3212]" strokecolor="black [3200]">
                      <v:stroke joinstyle="miter"/>
                    </v:line>
                  </v:group>
                  <v:group id="_x0000_s1105" style="position:absolute;left:5694;top:5824;width:896;height:654" coordorigin="-13149,9537" coordsize="81672,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fa7CDIAAAA&#10;4wAAAA8AAAAAAAAAAAAAAAAAqgIAAGRycy9kb3ducmV2LnhtbFBLBQYAAAAABAAEAPoAAACfAwAA&#10;AAA=&#10;">
                    <v:rect id="矩形 1060910387" o:spid="_x0000_s1106"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Q4cgA&#10;AADjAAAADwAAAGRycy9kb3ducmV2LnhtbERPS0sDMRC+F/wPYQRvbdIKfaxNi4iiQg/2Ae1x2Ex2&#10;FzeTZZPdrv/eCAWP871nvR1cLXpqQ+VZw3SiQBDn3lRcaDgd38ZLECEiG6w9k4YfCrDd3I3WmBl/&#10;5T31h1iIFMIhQw1ljE0mZchLchgmviFOnPWtw5jOtpCmxWsKd7WcKTWXDitODSU29FJS/n3onIaL&#10;xffj62fYSTvr7ar66s520Wn9cD88P4GINMR/8c39YdJ8NVerqXpcLuDvpwS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dFDhyAAAAOMAAAAPAAAAAAAAAAAAAAAAAJgCAABk&#10;cnMvZG93bnJldi54bWxQSwUGAAAAAAQABAD1AAAAjQMAAAAA&#10;" fillcolor="white [3212]" strokecolor="white [3212]" strokeweight="1pt"/>
                    <v:line id="直接连接符 856412385" o:spid="_x0000_s1107" style="position:absolute;flip:y;visibility:visible;mso-wrap-style:square" from="-13149,9537" to="63686,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CTg4TygAAAOIAAAAPAAAA&#10;AAAAAAAAAAAAAKECAABkcnMvZG93bnJldi54bWxQSwUGAAAAAAQABAD5AAAAmAMAAAAA&#10;" filled="t" fillcolor="white [3212]" strokecolor="black [3200]">
                      <v:stroke joinstyle="miter"/>
                    </v:line>
                  </v:group>
                  <v:group id="_x0000_s1108" style="position:absolute;left:5727;top:3742;width:895;height:660" coordorigin="-13149,9537" coordsize="81672,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eRNrK&#10;zAAAAOMAAAAPAAAAAAAAAAAAAAAAAKoCAABkcnMvZG93bnJldi54bWxQSwUGAAAAAAQABAD6AAAA&#10;owMAAAAA&#10;">
                    <v:rect id="矩形 302509101" o:spid="_x0000_s1109"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7t3soA&#10;AADiAAAADwAAAGRycy9kb3ducmV2LnhtbESPQUvDQBSE70L/w/IEb3Y3Ea2N3RYRRQUPthXa4yP7&#10;NgnNvg3ZTRr/vSsIHoeZ+YZZbSbXipH60HjWkM0VCOLSm4YrDV/7l+t7ECEiG2w9k4ZvCrBZzy5W&#10;WBh/5i2Nu1iJBOFQoIY6xq6QMpQ1OQxz3xEnz/reYUyyr6Tp8ZzgrpW5UnfSYcNpocaOnmoqT7vB&#10;aThafN0/v4cPafPRLpvP4WAXg9ZXl9PjA4hIU/wP/7XfjIYbld+qZaYy+L2U7oB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jO7d7KAAAA4gAAAA8AAAAAAAAAAAAAAAAAmAIA&#10;AGRycy9kb3ducmV2LnhtbFBLBQYAAAAABAAEAPUAAACPAwAAAAA=&#10;" fillcolor="white [3212]" strokecolor="white [3212]" strokeweight="1pt"/>
                    <v:line id="直接连接符 1205086331" o:spid="_x0000_s1110" style="position:absolute;flip:y;visibility:visible;mso-wrap-style:square" from="-13149,9537" to="63686,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DyB8cAAADjAAAADwAAAGRycy9kb3ducmV2LnhtbERPS2sCMRC+C/0PYQpepCauuNitUVpp&#10;oV6EWnsfNrMPuplsk1TXf98UBI/zvWe1GWwnTuRD61jDbKpAEJfOtFxrOH6+PSxBhIhssHNMGi4U&#10;YLO+G62wMO7MH3Q6xFqkEA4Famhi7AspQ9mQxTB1PXHiKuctxnT6WhqP5xRuO5kplUuLLaeGBnva&#10;NlR+H36tBjPZZ+7lqMLP6xdWdbXLHy8+13p8Pzw/gYg0xJv46n43aX6mFmqZz+cz+P8pAS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PIHxwAAAOMAAAAPAAAAAAAA&#10;AAAAAAAAAKECAABkcnMvZG93bnJldi54bWxQSwUGAAAAAAQABAD5AAAAlQMAAAAA&#10;" filled="t" fillcolor="white [3212]" strokecolor="black [3200]">
                      <v:stroke joinstyle="miter"/>
                    </v:line>
                  </v:group>
                  <v:group id="_x0000_s1111" style="position:absolute;left:5174;top:1366;width:1435;height:1435" coordsize="143510,143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c3ENHsoA&#10;AADiAAAADwAAAAAAAAAAAAAAAACqAgAAZHJzL2Rvd25yZXYueG1sUEsFBgAAAAAEAAQA+gAAAKED&#10;AAAAAA==&#10;">
                    <v:oval id="Oval 21" o:spid="_x0000_s1112" style="position:absolute;width:143510;height:143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pfncYA&#10;AADiAAAADwAAAGRycy9kb3ducmV2LnhtbERPS0vDQBC+C/6HZQRvdvMgscZuS7EI9eDBaO9DdpqE&#10;ZmdDdkzjv3cPgseP773ZLW5QM02h92wgXSWgiBtve24NfH2+PqxBBUG2OHgmAz8UYLe9vdlgZf2V&#10;P2iupVUxhEOFBjqRsdI6NB05DCs/Ekfu7CeHEuHUajvhNYa7QWdJUmqHPceGDkd66ai51N/OwKHd&#10;1+Wscyny8+EoxeX0/panxtzfLftnUEKL/Iv/3EdrICsf8yx9KuLmeCneAb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pfncYAAADiAAAADwAAAAAAAAAAAAAAAACYAgAAZHJz&#10;L2Rvd25yZXYueG1sUEsFBgAAAAAEAAQA9QAAAIsDAAAAAA==&#10;"/>
                    <v:shape id="Text Box 23" o:spid="_x0000_s1113" type="#_x0000_t202" style="position:absolute;left:17887;width:120706;height:131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zQi8kA&#10;AADiAAAADwAAAGRycy9kb3ducmV2LnhtbESPzUoDMRSF94LvEG7BnU1aJdpp01JEQRDE6bjo8nZy&#10;OxM6uRknsR3f3iwEl4fzx7fajL4TZxqiC2xgNlUgiOtgHTcGPquX20cQMSFb7AKTgR+KsFlfX62w&#10;sOHCJZ13qRF5hGOBBtqU+kLKWLfkMU5DT5y9Yxg8piyHRtoBL3ncd3KulJYeHeeHFnt6aqk+7b69&#10;ge2ey2f39X74KI+lq6qF4jd9MuZmMm6XIBKN6T/81361BvSDmt9pfZ8hMlLGAb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zQi8kAAADiAAAADwAAAAAAAAAAAAAAAACYAgAA&#10;ZHJzL2Rvd25yZXYueG1sUEsFBgAAAAAEAAQA9QAAAI4DAAAAAA==&#10;" filled="f" stroked="f">
                      <v:textbox inset="0,0,0,0">
                        <w:txbxContent>
                          <w:p w14:paraId="3076E255" w14:textId="77777777" w:rsidR="00823393" w:rsidRPr="00273283" w:rsidRDefault="00823393" w:rsidP="00525A94">
                            <w:pPr>
                              <w:snapToGrid w:val="0"/>
                              <w:jc w:val="center"/>
                              <w:rPr>
                                <w:sz w:val="18"/>
                                <w:szCs w:val="18"/>
                                <w:vertAlign w:val="subscript"/>
                              </w:rPr>
                            </w:pPr>
                            <w:r w:rsidRPr="00EC18DB">
                              <w:rPr>
                                <w:sz w:val="18"/>
                                <w:szCs w:val="18"/>
                              </w:rPr>
                              <w:t>A</w:t>
                            </w:r>
                            <w:r>
                              <w:rPr>
                                <w:sz w:val="18"/>
                                <w:szCs w:val="18"/>
                                <w:vertAlign w:val="subscript"/>
                              </w:rPr>
                              <w:t>2</w:t>
                            </w:r>
                          </w:p>
                        </w:txbxContent>
                      </v:textbox>
                    </v:shape>
                  </v:group>
                  <v:group id="_x0000_s1114" style="position:absolute;left:6963;top:9209;width:1435;height:1435" coordsize="143510,143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3kq2AyQAA&#10;AOIAAAAPAAAAAAAAAAAAAAAAAKoCAABkcnMvZG93bnJldi54bWxQSwUGAAAAAAQABAD6AAAAoAMA&#10;AAAA&#10;">
                    <v:oval id="Oval 21" o:spid="_x0000_s1115" style="position:absolute;width:143510;height:143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9pccA&#10;AADjAAAADwAAAGRycy9kb3ducmV2LnhtbERPzUrDQBC+C77DMoI3u0ljYo3dlmIR6qEHo96H7DQJ&#10;zc6G7JjGt3cFweN8/7Pezq5XE42h82wgXSSgiGtvO24MfLy/3K1ABUG22HsmA98UYLu5vlpjaf2F&#10;32iqpFExhEOJBlqRodQ61C05DAs/EEfu5EeHEs+x0XbESwx3vV4mSaEddhwbWhzouaX6XH05A/tm&#10;VxWTziTPTvuD5OfP42uWGnN7M++eQAnN8i/+cx9snJ+viuX9w2NawO9PEQC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SvaXHAAAA4wAAAA8AAAAAAAAAAAAAAAAAmAIAAGRy&#10;cy9kb3ducmV2LnhtbFBLBQYAAAAABAAEAPUAAACMAwAAAAA=&#10;"/>
                    <v:shape id="Text Box 23" o:spid="_x0000_s1116" type="#_x0000_t202" style="position:absolute;left:17961;width:120706;height:131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DckA&#10;AADjAAAADwAAAGRycy9kb3ducmV2LnhtbERPX0vDMBB/F/Ydwgm+udSp29ItG0MUBGHY1Yc93ppb&#10;G9ZcahO3+u2NIPh4v/+3XA+uFWfqg/Ws4W6cgSCuvLFca/goX27nIEJENth6Jg3fFGC9Gl0tMTf+&#10;wgWdd7EWKYRDjhqaGLtcylA15DCMfUecuKPvHcZ09rU0PV5SuGvlJMum0qHl1NBgR08NVafdl9Ow&#10;2XPxbD+3h/fiWNiyVBm/TU9a31wPmwWISEP8F/+5X02ar2aP9w9qphT8/pQA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2/EDckAAADjAAAADwAAAAAAAAAAAAAAAACYAgAA&#10;ZHJzL2Rvd25yZXYueG1sUEsFBgAAAAAEAAQA9QAAAI4DAAAAAA==&#10;" filled="f" stroked="f">
                      <v:textbox inset="0,0,0,0">
                        <w:txbxContent>
                          <w:p w14:paraId="5BD5AA33" w14:textId="77777777" w:rsidR="00823393" w:rsidRPr="00EC18DB" w:rsidRDefault="00823393" w:rsidP="00525A94">
                            <w:pPr>
                              <w:snapToGrid w:val="0"/>
                              <w:jc w:val="center"/>
                              <w:rPr>
                                <w:sz w:val="18"/>
                                <w:szCs w:val="18"/>
                              </w:rPr>
                            </w:pPr>
                            <w:r w:rsidRPr="00EC18DB">
                              <w:rPr>
                                <w:sz w:val="18"/>
                                <w:szCs w:val="18"/>
                              </w:rPr>
                              <w:t>A</w:t>
                            </w:r>
                            <w:r w:rsidRPr="00273283">
                              <w:rPr>
                                <w:sz w:val="18"/>
                                <w:szCs w:val="18"/>
                                <w:vertAlign w:val="subscript"/>
                              </w:rPr>
                              <w:t>1</w:t>
                            </w:r>
                          </w:p>
                        </w:txbxContent>
                      </v:textbox>
                    </v:shape>
                  </v:group>
                  <v:shape id="Text Box 23" o:spid="_x0000_s1117" type="#_x0000_t202" style="position:absolute;left:683;top:2635;width:1367;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IfMgA&#10;AADjAAAADwAAAGRycy9kb3ducmV2LnhtbERPX2vCMBB/H+w7hBv4NhNFnVajyHAwGIzV7sHHsznb&#10;YHPpmqjdt18Ggz3e7/+tNr1rxJW6YD1rGA0VCOLSG8uVhs/i5XEOIkRkg41n0vBNATbr+7sVZsbf&#10;OKfrPlYihXDIUEMdY5tJGcqaHIahb4kTd/Kdw5jOrpKmw1sKd40cKzWTDi2nhhpbeq6pPO8vTsP2&#10;wPnOfr0fP/JTbotiofhtdtZ68NBvlyAi9fFf/Od+NWn+dPq0UBM1H8PvTwkA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Uh8yAAAAOMAAAAPAAAAAAAAAAAAAAAAAJgCAABk&#10;cnMvZG93bnJldi54bWxQSwUGAAAAAAQABAD1AAAAjQMAAAAA&#10;" filled="f" stroked="f">
                    <v:textbox inset="0,0,0,0">
                      <w:txbxContent>
                        <w:p w14:paraId="2EEF3FC5"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2</w:t>
                          </w:r>
                        </w:p>
                      </w:txbxContent>
                    </v:textbox>
                  </v:shape>
                  <v:shape id="Text Box 23" o:spid="_x0000_s1118" type="#_x0000_t202" style="position:absolute;left:650;top:4848;width:1367;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EYcwA&#10;AADjAAAADwAAAGRycy9kb3ducmV2LnhtbESPT2sCMRTE74V+h/AKvdVEpf7ZGkVKC4WCdF0PHp+b&#10;525w87LdpLr99qZQ8DjMzG+Yxap3jThTF6xnDcOBAkFcemO50rAr3p9mIEJENth4Jg2/FGC1vL9b&#10;YGb8hXM6b2MlEoRDhhrqGNtMylDW5DAMfEucvKPvHMYku0qaDi8J7ho5UmoiHVpOCzW29FpTedr+&#10;OA3rPedv9ntz+MqPuS2KueLPyUnrx4d+/QIiUh9v4f/2h9EwUrPxeDofPk/h71P6A3J5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xr8EYcwAAADjAAAADwAAAAAAAAAAAAAAAACY&#10;AgAAZHJzL2Rvd25yZXYueG1sUEsFBgAAAAAEAAQA9QAAAJEDAAAAAA==&#10;" filled="f" stroked="f">
                    <v:textbox inset="0,0,0,0">
                      <w:txbxContent>
                        <w:p w14:paraId="2B6E28DB"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3</w:t>
                          </w:r>
                        </w:p>
                      </w:txbxContent>
                    </v:textbox>
                  </v:shape>
                  <v:shape id="Text Box 23" o:spid="_x0000_s1119" type="#_x0000_t202" style="position:absolute;left:638;top:6768;width:1367;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CEMoA&#10;AADiAAAADwAAAGRycy9kb3ducmV2LnhtbESPQWsCMRSE74X+h/AKvdWkpay6GkVKC0KhdF0PHp+b&#10;525w87LdRN3++6YgeBxm5htmvhxcK87UB+tZw/NIgSCuvLFca9iWH08TECEiG2w9k4ZfCrBc3N/N&#10;MTf+wgWdN7EWCcIhRw1NjF0uZagachhGviNO3sH3DmOSfS1Nj5cEd618USqTDi2nhQY7emuoOm5O&#10;TsNqx8W7/fnafxeHwpblVPFndtT68WFYzUBEGuItfG2vjYbxdKyyVzXJ4P9SugNy8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JQQhDKAAAA4gAAAA8AAAAAAAAAAAAAAAAAmAIA&#10;AGRycy9kb3ducmV2LnhtbFBLBQYAAAAABAAEAPUAAACPAwAAAAA=&#10;" filled="f" stroked="f">
                    <v:textbox inset="0,0,0,0">
                      <w:txbxContent>
                        <w:p w14:paraId="3C222D8E" w14:textId="77777777" w:rsidR="00823393" w:rsidRPr="001F4CAE" w:rsidRDefault="00823393" w:rsidP="00525A94">
                          <w:pPr>
                            <w:snapToGrid w:val="0"/>
                            <w:jc w:val="center"/>
                            <w:rPr>
                              <w:sz w:val="18"/>
                              <w:szCs w:val="18"/>
                            </w:rPr>
                          </w:pPr>
                          <w:r w:rsidRPr="00EC18DB">
                            <w:rPr>
                              <w:i/>
                              <w:iCs/>
                              <w:sz w:val="18"/>
                              <w:szCs w:val="18"/>
                            </w:rPr>
                            <w:t>L</w:t>
                          </w:r>
                          <w:r>
                            <w:rPr>
                              <w:sz w:val="18"/>
                              <w:szCs w:val="18"/>
                              <w:vertAlign w:val="subscript"/>
                            </w:rPr>
                            <w:t>4</w:t>
                          </w:r>
                        </w:p>
                      </w:txbxContent>
                    </v:textbox>
                  </v:shape>
                  <v:shape id="Text Box 23" o:spid="_x0000_s1120" type="#_x0000_t202" style="position:absolute;left:5336;top:4067;width:1660;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UckA&#10;AADjAAAADwAAAGRycy9kb3ducmV2LnhtbERPX0vDMBB/F/wO4QTfXLpZquuajSEKgiB23cMeb821&#10;DWsutYlb/fZGEHy83/8rNpPtxZlGbxwrmM8SEMS104ZbBfvq5e4RhA/IGnvHpOCbPGzW11cF5tpd&#10;uKTzLrQihrDPUUEXwpBL6euOLPqZG4gj17jRYojn2Eo94iWG214ukiSTFg3Hhg4HeuqoPu2+rILt&#10;gctn8/l+/Cib0lTVMuG37KTU7c20XYEINIV/8Z/7Vcf52f0ifVjO0xR+f4oA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GUckAAADjAAAADwAAAAAAAAAAAAAAAACYAgAA&#10;ZHJzL2Rvd25yZXYueG1sUEsFBgAAAAAEAAQA9QAAAI4DAAAAAA==&#10;" filled="f" stroked="f">
                    <v:textbox inset="0,0,0,0">
                      <w:txbxContent>
                        <w:p w14:paraId="063A6BD1"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2</w:t>
                          </w:r>
                        </w:p>
                      </w:txbxContent>
                    </v:textbox>
                  </v:shape>
                  <v:shape id="Text Box 23" o:spid="_x0000_s1121" type="#_x0000_t202" style="position:absolute;left:5292;top:6345;width:1659;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HM8gA&#10;AADiAAAADwAAAGRycy9kb3ducmV2LnhtbERPz2vCMBS+D/wfwhN2m+l0WO2MIjJhMBjW7rDjs3m2&#10;wealNlG7/345CB4/vt+LVW8bcaXOG8cKXkcJCOLSacOVgp9i+zID4QOyxsYxKfgjD6vl4GmBmXY3&#10;zum6D5WIIewzVFCH0GZS+rImi37kWuLIHV1nMUTYVVJ3eIvhtpHjJJlKi4ZjQ40tbWoqT/uLVbD+&#10;5fzDnL8Pu/yYm6KYJ/w1PSn1POzX7yAC9eEhvrs/tYJ0/JbO0skkbo6X4h2Qy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8czyAAAAOIAAAAPAAAAAAAAAAAAAAAAAJgCAABk&#10;cnMvZG93bnJldi54bWxQSwUGAAAAAAQABAD1AAAAjQMAAAAA&#10;" filled="f" stroked="f">
                    <v:textbox inset="0,0,0,0">
                      <w:txbxContent>
                        <w:p w14:paraId="0A46F27E"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3</w:t>
                          </w:r>
                        </w:p>
                      </w:txbxContent>
                    </v:textbox>
                  </v:shape>
                  <v:shape id="Text Box 23" o:spid="_x0000_s1122" type="#_x0000_t202" style="position:absolute;left:5336;top:8297;width:1660;height:1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PcskA&#10;AADgAAAADwAAAGRycy9kb3ducmV2LnhtbESPQUvDQBSE7wX/w/IEb+1uRaPGbEsRBUEoTePB4zP7&#10;kizNvo3ZtY3/3hUKHoeZ+YYp1pPrxZHGYD1rWC4UCOLaG8uthvfqZX4PIkRkg71n0vBDAdari1mB&#10;ufEnLum4j61IEA45auhiHHIpQ92Rw7DwA3HyGj86jEmOrTQjnhLc9fJaqUw6tJwWOhzoqaP6sP92&#10;GjYfXD7br+3nrmxKW1UPit+yg9ZXl9PmEUSkKf6Hz+1Xo+Euu1G3ywz+DqUzIF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MKPcskAAADgAAAADwAAAAAAAAAAAAAAAACYAgAA&#10;ZHJzL2Rvd25yZXYueG1sUEsFBgAAAAAEAAQA9QAAAI4DAAAAAA==&#10;" filled="f" stroked="f">
                    <v:textbox inset="0,0,0,0">
                      <w:txbxContent>
                        <w:p w14:paraId="5ED17CC6" w14:textId="77777777" w:rsidR="00823393" w:rsidRPr="00EC18DB" w:rsidRDefault="00823393" w:rsidP="00525A94">
                          <w:pPr>
                            <w:snapToGrid w:val="0"/>
                            <w:jc w:val="center"/>
                            <w:rPr>
                              <w:sz w:val="18"/>
                              <w:szCs w:val="18"/>
                            </w:rPr>
                          </w:pPr>
                          <w:r w:rsidRPr="00EC18DB">
                            <w:rPr>
                              <w:sz w:val="18"/>
                              <w:szCs w:val="18"/>
                            </w:rPr>
                            <w:t>S</w:t>
                          </w:r>
                          <w:r>
                            <w:rPr>
                              <w:sz w:val="18"/>
                              <w:szCs w:val="18"/>
                              <w:vertAlign w:val="subscript"/>
                            </w:rPr>
                            <w:t>4</w:t>
                          </w:r>
                        </w:p>
                      </w:txbxContent>
                    </v:textbox>
                  </v:shape>
                </v:group>
                <w10:wrap type="square" anchorx="margin"/>
              </v:group>
            </w:pict>
          </mc:Fallback>
        </mc:AlternateContent>
      </w:r>
      <w:r>
        <w:rPr>
          <w:rFonts w:hint="eastAsia"/>
        </w:rPr>
        <w:t>5</w:t>
      </w:r>
      <w:r>
        <w:rPr>
          <w:rFonts w:hint="eastAsia"/>
        </w:rPr>
        <w:t>．如图所示，四盏相同的灯泡并联接在电池组两端，闭合</w:t>
      </w:r>
      <w:r>
        <w:rPr>
          <w:rFonts w:hint="eastAsia"/>
        </w:rPr>
        <w:t>S</w:t>
      </w:r>
      <w:r w:rsidRPr="00387E0D">
        <w:rPr>
          <w:vertAlign w:val="subscript"/>
        </w:rPr>
        <w:t>1</w:t>
      </w:r>
      <w:r>
        <w:rPr>
          <w:rFonts w:hint="eastAsia"/>
        </w:rPr>
        <w:t>后，灯泡</w:t>
      </w:r>
      <w:r w:rsidRPr="00387E0D">
        <w:rPr>
          <w:rFonts w:hint="eastAsia"/>
          <w:i/>
          <w:iCs/>
        </w:rPr>
        <w:t>L</w:t>
      </w:r>
      <w:r w:rsidRPr="00387E0D">
        <w:rPr>
          <w:vertAlign w:val="subscript"/>
        </w:rPr>
        <w:t>1</w:t>
      </w:r>
      <w:r>
        <w:rPr>
          <w:rFonts w:hint="eastAsia"/>
        </w:rPr>
        <w:t>正常发光。依次闭合</w:t>
      </w:r>
      <w:r>
        <w:rPr>
          <w:rFonts w:hint="eastAsia"/>
        </w:rPr>
        <w:t>S</w:t>
      </w:r>
      <w:r w:rsidRPr="00387E0D">
        <w:rPr>
          <w:vertAlign w:val="subscript"/>
        </w:rPr>
        <w:t>2</w:t>
      </w:r>
      <w:r>
        <w:rPr>
          <w:rFonts w:hint="eastAsia"/>
        </w:rPr>
        <w:t>、</w:t>
      </w:r>
      <w:r>
        <w:rPr>
          <w:rFonts w:hint="eastAsia"/>
        </w:rPr>
        <w:t>S</w:t>
      </w:r>
      <w:r w:rsidRPr="00387E0D">
        <w:rPr>
          <w:vertAlign w:val="subscript"/>
        </w:rPr>
        <w:t>3</w:t>
      </w:r>
      <w:r>
        <w:rPr>
          <w:rFonts w:hint="eastAsia"/>
        </w:rPr>
        <w:t>、</w:t>
      </w:r>
      <w:r>
        <w:rPr>
          <w:rFonts w:hint="eastAsia"/>
        </w:rPr>
        <w:t>S</w:t>
      </w:r>
      <w:r w:rsidRPr="00387E0D">
        <w:rPr>
          <w:vertAlign w:val="subscript"/>
        </w:rPr>
        <w:t>4</w:t>
      </w:r>
      <w:r>
        <w:rPr>
          <w:rFonts w:hint="eastAsia"/>
        </w:rPr>
        <w:t>，灯泡</w:t>
      </w:r>
      <w:r w:rsidRPr="00387E0D">
        <w:rPr>
          <w:rFonts w:hint="eastAsia"/>
          <w:i/>
          <w:iCs/>
        </w:rPr>
        <w:t>L</w:t>
      </w:r>
      <w:r w:rsidRPr="00387E0D">
        <w:rPr>
          <w:vertAlign w:val="subscript"/>
        </w:rPr>
        <w:t>2</w:t>
      </w:r>
      <w:r>
        <w:rPr>
          <w:rFonts w:hint="eastAsia"/>
        </w:rPr>
        <w:t>、</w:t>
      </w:r>
      <w:r w:rsidRPr="00387E0D">
        <w:rPr>
          <w:rFonts w:hint="eastAsia"/>
          <w:i/>
          <w:iCs/>
        </w:rPr>
        <w:t>L</w:t>
      </w:r>
      <w:r w:rsidRPr="00387E0D">
        <w:rPr>
          <w:vertAlign w:val="subscript"/>
        </w:rPr>
        <w:t>3</w:t>
      </w:r>
      <w:r>
        <w:rPr>
          <w:rFonts w:hint="eastAsia"/>
        </w:rPr>
        <w:t>、</w:t>
      </w:r>
      <w:r w:rsidRPr="00387E0D">
        <w:rPr>
          <w:rFonts w:hint="eastAsia"/>
          <w:i/>
          <w:iCs/>
        </w:rPr>
        <w:t>L</w:t>
      </w:r>
      <w:r w:rsidRPr="00387E0D">
        <w:rPr>
          <w:vertAlign w:val="subscript"/>
        </w:rPr>
        <w:t>4</w:t>
      </w:r>
      <w:r>
        <w:rPr>
          <w:rFonts w:hint="eastAsia"/>
        </w:rPr>
        <w:t>也依次亮起来，在此过程中电流表</w:t>
      </w:r>
      <w:r>
        <w:rPr>
          <w:rFonts w:hint="eastAsia"/>
        </w:rPr>
        <w:t>A</w:t>
      </w:r>
      <w:r w:rsidRPr="00387E0D">
        <w:rPr>
          <w:vertAlign w:val="subscript"/>
        </w:rPr>
        <w:t>1</w:t>
      </w:r>
      <w:r>
        <w:rPr>
          <w:rFonts w:hint="eastAsia"/>
        </w:rPr>
        <w:t>和</w:t>
      </w:r>
      <w:r>
        <w:rPr>
          <w:rFonts w:hint="eastAsia"/>
        </w:rPr>
        <w:t>A</w:t>
      </w:r>
      <w:r w:rsidRPr="00387E0D">
        <w:rPr>
          <w:vertAlign w:val="subscript"/>
        </w:rPr>
        <w:t>2</w:t>
      </w:r>
      <w:r>
        <w:rPr>
          <w:rFonts w:hint="eastAsia"/>
        </w:rPr>
        <w:t>示数的变化情况是</w:t>
      </w:r>
    </w:p>
    <w:p w14:paraId="48FF9FF2" w14:textId="77777777" w:rsidR="00525A94" w:rsidRPr="003644B7" w:rsidRDefault="00525A94" w:rsidP="00525A94">
      <w:pPr>
        <w:adjustRightInd w:val="0"/>
        <w:snapToGrid w:val="0"/>
        <w:spacing w:line="360" w:lineRule="auto"/>
        <w:ind w:firstLineChars="150" w:firstLine="315"/>
      </w:pPr>
      <w:r w:rsidRPr="003644B7">
        <w:t>A</w:t>
      </w:r>
      <w:r w:rsidRPr="003644B7">
        <w:rPr>
          <w:rFonts w:hint="eastAsia"/>
        </w:rPr>
        <w:t>．</w:t>
      </w:r>
      <w:r>
        <w:rPr>
          <w:rFonts w:hint="eastAsia"/>
        </w:rPr>
        <w:t>A</w:t>
      </w:r>
      <w:r w:rsidRPr="00387E0D">
        <w:rPr>
          <w:vertAlign w:val="subscript"/>
        </w:rPr>
        <w:t>1</w:t>
      </w:r>
      <w:r>
        <w:rPr>
          <w:rFonts w:hint="eastAsia"/>
        </w:rPr>
        <w:t>和</w:t>
      </w:r>
      <w:r>
        <w:rPr>
          <w:rFonts w:hint="eastAsia"/>
        </w:rPr>
        <w:t>A</w:t>
      </w:r>
      <w:r w:rsidRPr="00387E0D">
        <w:rPr>
          <w:vertAlign w:val="subscript"/>
        </w:rPr>
        <w:t>2</w:t>
      </w:r>
      <w:r>
        <w:rPr>
          <w:rFonts w:hint="eastAsia"/>
        </w:rPr>
        <w:t>的示数都逐渐增大</w:t>
      </w:r>
      <w:r w:rsidRPr="003644B7">
        <w:t xml:space="preserve"> </w:t>
      </w:r>
    </w:p>
    <w:p w14:paraId="11A7E39A" w14:textId="77777777" w:rsidR="00525A94" w:rsidRPr="003644B7" w:rsidRDefault="00525A94" w:rsidP="00525A94">
      <w:pPr>
        <w:adjustRightInd w:val="0"/>
        <w:snapToGrid w:val="0"/>
        <w:spacing w:line="360" w:lineRule="auto"/>
        <w:ind w:firstLineChars="150" w:firstLine="315"/>
      </w:pPr>
      <w:r w:rsidRPr="003644B7">
        <w:t>B</w:t>
      </w:r>
      <w:r w:rsidRPr="003644B7">
        <w:rPr>
          <w:rFonts w:hint="eastAsia"/>
        </w:rPr>
        <w:t>．</w:t>
      </w:r>
      <w:r>
        <w:rPr>
          <w:rFonts w:hint="eastAsia"/>
        </w:rPr>
        <w:t>A</w:t>
      </w:r>
      <w:r w:rsidRPr="00387E0D">
        <w:rPr>
          <w:vertAlign w:val="subscript"/>
        </w:rPr>
        <w:t>1</w:t>
      </w:r>
      <w:r>
        <w:rPr>
          <w:rFonts w:hint="eastAsia"/>
        </w:rPr>
        <w:t>和</w:t>
      </w:r>
      <w:r>
        <w:rPr>
          <w:rFonts w:hint="eastAsia"/>
        </w:rPr>
        <w:t>A</w:t>
      </w:r>
      <w:r w:rsidRPr="00387E0D">
        <w:rPr>
          <w:vertAlign w:val="subscript"/>
        </w:rPr>
        <w:t>2</w:t>
      </w:r>
      <w:r>
        <w:rPr>
          <w:rFonts w:hint="eastAsia"/>
        </w:rPr>
        <w:t>的示数都逐渐减小</w:t>
      </w:r>
    </w:p>
    <w:p w14:paraId="70D358DE" w14:textId="77777777" w:rsidR="00525A94" w:rsidRPr="003644B7" w:rsidRDefault="00525A94" w:rsidP="00525A94">
      <w:pPr>
        <w:adjustRightInd w:val="0"/>
        <w:snapToGrid w:val="0"/>
        <w:spacing w:line="360" w:lineRule="auto"/>
        <w:ind w:firstLineChars="150" w:firstLine="315"/>
      </w:pPr>
      <w:r w:rsidRPr="003644B7">
        <w:t>C</w:t>
      </w:r>
      <w:r w:rsidRPr="003644B7">
        <w:rPr>
          <w:rFonts w:hint="eastAsia"/>
        </w:rPr>
        <w:t>．</w:t>
      </w:r>
      <w:r>
        <w:rPr>
          <w:rFonts w:hint="eastAsia"/>
        </w:rPr>
        <w:t>A</w:t>
      </w:r>
      <w:r w:rsidRPr="00387E0D">
        <w:rPr>
          <w:vertAlign w:val="subscript"/>
        </w:rPr>
        <w:t>1</w:t>
      </w:r>
      <w:r>
        <w:rPr>
          <w:rFonts w:hint="eastAsia"/>
        </w:rPr>
        <w:t>的示数逐渐增大，</w:t>
      </w:r>
      <w:r>
        <w:rPr>
          <w:rFonts w:hint="eastAsia"/>
        </w:rPr>
        <w:t>A</w:t>
      </w:r>
      <w:r w:rsidRPr="00387E0D">
        <w:rPr>
          <w:vertAlign w:val="subscript"/>
        </w:rPr>
        <w:t>2</w:t>
      </w:r>
      <w:r>
        <w:rPr>
          <w:rFonts w:hint="eastAsia"/>
        </w:rPr>
        <w:t>的示数逐渐减小</w:t>
      </w:r>
    </w:p>
    <w:p w14:paraId="4A2CD0A2" w14:textId="77777777" w:rsidR="00525A94" w:rsidRDefault="00525A94" w:rsidP="00525A94">
      <w:pPr>
        <w:adjustRightInd w:val="0"/>
        <w:snapToGrid w:val="0"/>
        <w:spacing w:line="360" w:lineRule="auto"/>
        <w:ind w:firstLineChars="150" w:firstLine="315"/>
      </w:pPr>
      <w:r w:rsidRPr="003644B7">
        <w:t>D</w:t>
      </w:r>
      <w:r w:rsidRPr="003644B7">
        <w:rPr>
          <w:rFonts w:hint="eastAsia"/>
        </w:rPr>
        <w:t>．</w:t>
      </w:r>
      <w:r>
        <w:rPr>
          <w:rFonts w:hint="eastAsia"/>
        </w:rPr>
        <w:t>A</w:t>
      </w:r>
      <w:r w:rsidRPr="00387E0D">
        <w:rPr>
          <w:vertAlign w:val="subscript"/>
        </w:rPr>
        <w:t>1</w:t>
      </w:r>
      <w:r>
        <w:rPr>
          <w:rFonts w:hint="eastAsia"/>
        </w:rPr>
        <w:t>的示数逐渐减小，</w:t>
      </w:r>
      <w:r>
        <w:rPr>
          <w:rFonts w:hint="eastAsia"/>
        </w:rPr>
        <w:t>A</w:t>
      </w:r>
      <w:r w:rsidRPr="00387E0D">
        <w:rPr>
          <w:vertAlign w:val="subscript"/>
        </w:rPr>
        <w:t>2</w:t>
      </w:r>
      <w:r>
        <w:rPr>
          <w:rFonts w:hint="eastAsia"/>
        </w:rPr>
        <w:t>的示数逐渐增大</w:t>
      </w:r>
      <w:r w:rsidRPr="003644B7">
        <w:t xml:space="preserve"> </w:t>
      </w:r>
    </w:p>
    <w:p w14:paraId="22534B3C" w14:textId="750133CA" w:rsidR="00525A94" w:rsidRDefault="00525A94" w:rsidP="00525A94">
      <w:pPr>
        <w:pStyle w:val="a7"/>
        <w:snapToGrid w:val="0"/>
        <w:spacing w:line="360" w:lineRule="auto"/>
        <w:ind w:left="283" w:hangingChars="135" w:hanging="283"/>
        <w:rPr>
          <w:rFonts w:cs="Times New Roman"/>
        </w:rPr>
      </w:pPr>
      <w:r>
        <w:rPr>
          <w:rFonts w:cs="Times New Roman"/>
          <w:noProof/>
        </w:rPr>
        <mc:AlternateContent>
          <mc:Choice Requires="wpg">
            <w:drawing>
              <wp:anchor distT="0" distB="0" distL="114300" distR="114300" simplePos="0" relativeHeight="251706368" behindDoc="0" locked="0" layoutInCell="1" allowOverlap="1" wp14:anchorId="0778EC28" wp14:editId="45085D26">
                <wp:simplePos x="0" y="0"/>
                <wp:positionH relativeFrom="margin">
                  <wp:align>right</wp:align>
                </wp:positionH>
                <wp:positionV relativeFrom="paragraph">
                  <wp:posOffset>122555</wp:posOffset>
                </wp:positionV>
                <wp:extent cx="1451610" cy="1118235"/>
                <wp:effectExtent l="0" t="0" r="0" b="5715"/>
                <wp:wrapSquare wrapText="bothSides"/>
                <wp:docPr id="4" name="组合 4"/>
                <wp:cNvGraphicFramePr/>
                <a:graphic xmlns:a="http://schemas.openxmlformats.org/drawingml/2006/main">
                  <a:graphicData uri="http://schemas.microsoft.com/office/word/2010/wordprocessingGroup">
                    <wpg:wgp>
                      <wpg:cNvGrpSpPr/>
                      <wpg:grpSpPr>
                        <a:xfrm>
                          <a:off x="0" y="0"/>
                          <a:ext cx="1451610" cy="1118235"/>
                          <a:chOff x="0" y="81342"/>
                          <a:chExt cx="1451610" cy="1118485"/>
                        </a:xfrm>
                      </wpg:grpSpPr>
                      <wps:wsp>
                        <wps:cNvPr id="923746621" name="平行四边形 3"/>
                        <wps:cNvSpPr/>
                        <wps:spPr>
                          <a:xfrm>
                            <a:off x="0" y="814388"/>
                            <a:ext cx="1451610" cy="385439"/>
                          </a:xfrm>
                          <a:prstGeom prst="parallelogram">
                            <a:avLst>
                              <a:gd name="adj" fmla="val 57731"/>
                            </a:avLst>
                          </a:prstGeom>
                          <a:solidFill>
                            <a:schemeClr val="bg2"/>
                          </a:solidFill>
                          <a:ln>
                            <a:noFill/>
                          </a:ln>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05050551" name="图片 1"/>
                          <pic:cNvPicPr>
                            <a:picLocks noChangeAspect="1"/>
                          </pic:cNvPicPr>
                        </pic:nvPicPr>
                        <pic:blipFill>
                          <a:blip r:embed="rId16" cstate="print">
                            <a:clrChange>
                              <a:clrFrom>
                                <a:srgbClr val="FFFFFF"/>
                              </a:clrFrom>
                              <a:clrTo>
                                <a:srgbClr val="FFFFFF">
                                  <a:alpha val="0"/>
                                </a:srgbClr>
                              </a:clrTo>
                            </a:clrChange>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tretch>
                            <a:fillRect/>
                          </a:stretch>
                        </pic:blipFill>
                        <pic:spPr bwMode="auto">
                          <a:xfrm>
                            <a:off x="259396" y="81342"/>
                            <a:ext cx="1038225" cy="892810"/>
                          </a:xfrm>
                          <a:prstGeom prst="rect">
                            <a:avLst/>
                          </a:prstGeom>
                        </pic:spPr>
                      </pic:pic>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4E370D8" id="组合 4" o:spid="_x0000_s1026" style="position:absolute;margin-left:63.1pt;margin-top:9.65pt;width:114.3pt;height:88.05pt;z-index:251706368;mso-position-horizontal:right;mso-position-horizontal-relative:margin;mso-height-relative:margin" coordorigin=",813" coordsize="14516,11184"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3" o:spid="_x0000_s1027" type="#_x0000_t7" style="position:absolute;top:8143;width:14516;height:3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" adj="3311" fillcolor="#e7e6e6 [3214]" stroked="f" strokeweight=".5pt"/>
                <v:shape id="图片 1" o:spid="_x0000_s1028" type="#_x0000_t75" style="position:absolute;left:2593;top:813;width:10383;height:8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">
                  <v:imagedata r:id="rId19" o:title="" chromakey="white"/>
                </v:shape>
                <w10:wrap type="square" anchorx="margin"/>
              </v:group>
            </w:pict>
          </mc:Fallback>
        </mc:AlternateContent>
      </w:r>
      <w:r>
        <w:rPr>
          <w:rFonts w:cs="Times New Roman"/>
        </w:rPr>
        <w:t>6</w:t>
      </w:r>
      <w:r>
        <w:rPr>
          <w:rFonts w:cs="Times New Roman" w:hint="eastAsia"/>
        </w:rPr>
        <w:t>．线圈与电流表相连，把磁铁的某一个磁极向线圈中插入或从线圈中抽出时，电流表的指针发生了偏转。实验中观察到，当把磁铁</w:t>
      </w:r>
      <w:r>
        <w:rPr>
          <w:rFonts w:cs="Times New Roman" w:hint="eastAsia"/>
        </w:rPr>
        <w:t>N</w:t>
      </w:r>
      <w:r>
        <w:rPr>
          <w:rFonts w:cs="Times New Roman" w:hint="eastAsia"/>
        </w:rPr>
        <w:t>极向线圈中插入时，电流表指针向右偏转。下列操作中，同样可使电流表指针向右偏转的是</w:t>
      </w:r>
    </w:p>
    <w:p w14:paraId="7079FBE2" w14:textId="77777777" w:rsidR="00525A94" w:rsidRDefault="00525A94" w:rsidP="00525A94">
      <w:pPr>
        <w:pStyle w:val="a7"/>
        <w:adjustRightInd w:val="0"/>
        <w:snapToGrid w:val="0"/>
        <w:spacing w:line="360" w:lineRule="auto"/>
        <w:ind w:firstLineChars="150" w:firstLine="315"/>
        <w:rPr>
          <w:rFonts w:cs="Times New Roman"/>
        </w:rPr>
      </w:pPr>
      <w:r>
        <w:rPr>
          <w:rFonts w:cs="Times New Roman" w:hint="eastAsia"/>
        </w:rPr>
        <w:t>A</w:t>
      </w:r>
      <w:r>
        <w:rPr>
          <w:rFonts w:cs="Times New Roman" w:hint="eastAsia"/>
        </w:rPr>
        <w:t>．保持磁铁</w:t>
      </w:r>
      <w:r>
        <w:rPr>
          <w:rFonts w:cs="Times New Roman" w:hint="eastAsia"/>
        </w:rPr>
        <w:t>N</w:t>
      </w:r>
      <w:r>
        <w:rPr>
          <w:rFonts w:cs="Times New Roman" w:hint="eastAsia"/>
        </w:rPr>
        <w:t>极处在线圈中静止</w:t>
      </w:r>
    </w:p>
    <w:p w14:paraId="12C10B0F" w14:textId="77777777" w:rsidR="00525A94" w:rsidRDefault="00525A94" w:rsidP="00525A94">
      <w:pPr>
        <w:pStyle w:val="a7"/>
        <w:adjustRightInd w:val="0"/>
        <w:snapToGrid w:val="0"/>
        <w:spacing w:line="360" w:lineRule="auto"/>
        <w:ind w:firstLineChars="150" w:firstLine="315"/>
        <w:rPr>
          <w:rFonts w:cs="Times New Roman"/>
        </w:rPr>
      </w:pPr>
      <w:r>
        <w:rPr>
          <w:rFonts w:cs="Times New Roman" w:hint="eastAsia"/>
        </w:rPr>
        <w:t>B</w:t>
      </w:r>
      <w:r>
        <w:rPr>
          <w:rFonts w:cs="Times New Roman" w:hint="eastAsia"/>
        </w:rPr>
        <w:t>．把磁铁的</w:t>
      </w:r>
      <w:r>
        <w:rPr>
          <w:rFonts w:cs="Times New Roman" w:hint="eastAsia"/>
        </w:rPr>
        <w:t>N</w:t>
      </w:r>
      <w:proofErr w:type="gramStart"/>
      <w:r>
        <w:rPr>
          <w:rFonts w:cs="Times New Roman" w:hint="eastAsia"/>
        </w:rPr>
        <w:t>极</w:t>
      </w:r>
      <w:proofErr w:type="gramEnd"/>
      <w:r>
        <w:rPr>
          <w:rFonts w:cs="Times New Roman" w:hint="eastAsia"/>
        </w:rPr>
        <w:t>从线圈中抽出</w:t>
      </w:r>
    </w:p>
    <w:p w14:paraId="12D1FEF7" w14:textId="77777777" w:rsidR="00525A94" w:rsidRDefault="00525A94" w:rsidP="00525A94">
      <w:pPr>
        <w:pStyle w:val="a7"/>
        <w:adjustRightInd w:val="0"/>
        <w:snapToGrid w:val="0"/>
        <w:spacing w:line="360" w:lineRule="auto"/>
        <w:ind w:firstLineChars="150" w:firstLine="315"/>
        <w:rPr>
          <w:rFonts w:cs="Times New Roman"/>
        </w:rPr>
      </w:pPr>
      <w:r>
        <w:rPr>
          <w:rFonts w:cs="Times New Roman" w:hint="eastAsia"/>
        </w:rPr>
        <w:t>C</w:t>
      </w:r>
      <w:r>
        <w:rPr>
          <w:rFonts w:cs="Times New Roman" w:hint="eastAsia"/>
        </w:rPr>
        <w:t>．</w:t>
      </w:r>
      <w:r w:rsidRPr="00185AB8">
        <w:rPr>
          <w:rFonts w:cs="Times New Roman" w:hint="eastAsia"/>
        </w:rPr>
        <w:t>把磁铁的</w:t>
      </w:r>
      <w:r w:rsidRPr="00185AB8">
        <w:rPr>
          <w:rFonts w:cs="Times New Roman" w:hint="eastAsia"/>
        </w:rPr>
        <w:t>S</w:t>
      </w:r>
      <w:proofErr w:type="gramStart"/>
      <w:r>
        <w:rPr>
          <w:rFonts w:cs="Times New Roman" w:hint="eastAsia"/>
        </w:rPr>
        <w:t>极</w:t>
      </w:r>
      <w:proofErr w:type="gramEnd"/>
      <w:r w:rsidRPr="00185AB8">
        <w:rPr>
          <w:rFonts w:cs="Times New Roman" w:hint="eastAsia"/>
        </w:rPr>
        <w:t>从线圈中抽出</w:t>
      </w:r>
    </w:p>
    <w:p w14:paraId="1D2F0C45" w14:textId="77777777" w:rsidR="00525A94" w:rsidRDefault="00525A94" w:rsidP="00525A94">
      <w:pPr>
        <w:pStyle w:val="a7"/>
        <w:adjustRightInd w:val="0"/>
        <w:snapToGrid w:val="0"/>
        <w:spacing w:line="360" w:lineRule="auto"/>
        <w:ind w:firstLineChars="150" w:firstLine="315"/>
        <w:rPr>
          <w:rFonts w:cs="Times New Roman"/>
        </w:rPr>
      </w:pPr>
      <w:r w:rsidRPr="00185AB8">
        <w:rPr>
          <w:rFonts w:cs="Times New Roman" w:hint="eastAsia"/>
        </w:rPr>
        <w:t>D</w:t>
      </w:r>
      <w:r w:rsidRPr="00185AB8">
        <w:rPr>
          <w:rFonts w:cs="Times New Roman" w:hint="eastAsia"/>
        </w:rPr>
        <w:t>．</w:t>
      </w:r>
      <w:r>
        <w:rPr>
          <w:rFonts w:cs="Times New Roman" w:hint="eastAsia"/>
        </w:rPr>
        <w:t>把磁铁的</w:t>
      </w:r>
      <w:r>
        <w:rPr>
          <w:rFonts w:cs="Times New Roman" w:hint="eastAsia"/>
        </w:rPr>
        <w:t>S</w:t>
      </w:r>
      <w:r>
        <w:rPr>
          <w:rFonts w:cs="Times New Roman" w:hint="eastAsia"/>
        </w:rPr>
        <w:t>极向线圈中插入</w:t>
      </w:r>
    </w:p>
    <w:p w14:paraId="797DA082" w14:textId="01D751A0" w:rsidR="00525A94" w:rsidRPr="00F77F53" w:rsidRDefault="00525A94" w:rsidP="00525A94">
      <w:pPr>
        <w:adjustRightInd w:val="0"/>
        <w:snapToGrid w:val="0"/>
        <w:spacing w:line="360" w:lineRule="auto"/>
        <w:ind w:left="315" w:hangingChars="150" w:hanging="315"/>
        <w:textAlignment w:val="center"/>
      </w:pPr>
      <w:r>
        <w:rPr>
          <w:noProof/>
        </w:rPr>
        <w:drawing>
          <wp:anchor distT="0" distB="0" distL="114300" distR="114300" simplePos="0" relativeHeight="251714560" behindDoc="0" locked="0" layoutInCell="1" allowOverlap="1" wp14:anchorId="7ADF7025" wp14:editId="3C632AC9">
            <wp:simplePos x="0" y="0"/>
            <wp:positionH relativeFrom="margin">
              <wp:align>right</wp:align>
            </wp:positionH>
            <wp:positionV relativeFrom="paragraph">
              <wp:posOffset>334962</wp:posOffset>
            </wp:positionV>
            <wp:extent cx="1433195" cy="1039495"/>
            <wp:effectExtent l="0" t="0" r="0" b="8255"/>
            <wp:wrapSquare wrapText="bothSides"/>
            <wp:docPr id="1146736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736541" name=""/>
                    <pic:cNvPicPr/>
                  </pic:nvPicPr>
                  <pic:blipFill>
                    <a:blip r:embed="rId20">
                      <a:extLst>
                        <a:ext uri="{28A0092B-C50C-407E-A947-70E740481C1C}">
                          <a14:useLocalDpi xmlns:a14="http://schemas.microsoft.com/office/drawing/2010/main" val="0"/>
                        </a:ext>
                      </a:extLst>
                    </a:blip>
                    <a:stretch>
                      <a:fillRect/>
                    </a:stretch>
                  </pic:blipFill>
                  <pic:spPr>
                    <a:xfrm>
                      <a:off x="0" y="0"/>
                      <a:ext cx="1433195" cy="1039495"/>
                    </a:xfrm>
                    <a:prstGeom prst="rect">
                      <a:avLst/>
                    </a:prstGeom>
                  </pic:spPr>
                </pic:pic>
              </a:graphicData>
            </a:graphic>
          </wp:anchor>
        </w:drawing>
      </w:r>
      <w:r>
        <w:rPr>
          <w:rFonts w:cs="Times New Roman"/>
        </w:rPr>
        <w:t>7</w:t>
      </w:r>
      <w:r>
        <w:rPr>
          <w:rFonts w:cs="Times New Roman" w:hint="eastAsia"/>
        </w:rPr>
        <w:t>．</w:t>
      </w:r>
      <w:r>
        <w:rPr>
          <w:rFonts w:hint="eastAsia"/>
        </w:rPr>
        <w:t>如</w:t>
      </w:r>
      <w:r w:rsidRPr="00F77F53">
        <w:rPr>
          <w:sz w:val="22"/>
        </w:rPr>
        <w:t>图所示的平行板器件中，电场强度</w:t>
      </w:r>
      <w:r w:rsidRPr="00F77F53">
        <w:rPr>
          <w:i/>
          <w:iCs/>
          <w:sz w:val="22"/>
        </w:rPr>
        <w:t>E</w:t>
      </w:r>
      <w:r w:rsidRPr="00F77F53">
        <w:rPr>
          <w:sz w:val="22"/>
        </w:rPr>
        <w:t>和磁感应强度</w:t>
      </w:r>
      <w:r w:rsidRPr="00F77F53">
        <w:rPr>
          <w:i/>
          <w:iCs/>
          <w:sz w:val="22"/>
        </w:rPr>
        <w:t>B</w:t>
      </w:r>
      <w:r w:rsidRPr="00F77F53">
        <w:rPr>
          <w:sz w:val="22"/>
        </w:rPr>
        <w:t>相互垂直。</w:t>
      </w:r>
      <w:proofErr w:type="gramStart"/>
      <w:r w:rsidRPr="00F77F53">
        <w:t>一</w:t>
      </w:r>
      <w:proofErr w:type="gramEnd"/>
      <w:r w:rsidRPr="00F77F53">
        <w:rPr>
          <w:rFonts w:hint="eastAsia"/>
        </w:rPr>
        <w:t>电</w:t>
      </w:r>
      <w:r>
        <w:rPr>
          <w:rFonts w:hint="eastAsia"/>
        </w:rPr>
        <w:t>荷</w:t>
      </w:r>
      <w:r w:rsidRPr="00F77F53">
        <w:rPr>
          <w:rFonts w:hint="eastAsia"/>
        </w:rPr>
        <w:t>量为</w:t>
      </w:r>
      <w:r w:rsidRPr="00F77F53">
        <w:rPr>
          <w:rFonts w:hint="eastAsia"/>
        </w:rPr>
        <w:t>+</w:t>
      </w:r>
      <w:r w:rsidRPr="00F77F53">
        <w:rPr>
          <w:i/>
          <w:iCs/>
        </w:rPr>
        <w:t>q</w:t>
      </w:r>
      <w:r>
        <w:rPr>
          <w:rFonts w:hint="eastAsia"/>
        </w:rPr>
        <w:t>的</w:t>
      </w:r>
      <w:r w:rsidRPr="00F77F53">
        <w:rPr>
          <w:rFonts w:hint="eastAsia"/>
        </w:rPr>
        <w:t>粒子</w:t>
      </w:r>
      <w:r w:rsidRPr="00F77F53">
        <w:t>以速度</w:t>
      </w:r>
      <w:r w:rsidRPr="00F77F53">
        <w:rPr>
          <w:rFonts w:ascii="Book Antiqua" w:hAnsi="Book Antiqua"/>
          <w:i/>
          <w:iCs/>
        </w:rPr>
        <w:t>v</w:t>
      </w:r>
      <w:r w:rsidRPr="00F77F53">
        <w:rPr>
          <w:rFonts w:hint="eastAsia"/>
        </w:rPr>
        <w:t>从该装置的左端</w:t>
      </w:r>
      <w:r w:rsidRPr="00F77F53">
        <w:t>沿水平</w:t>
      </w:r>
      <w:r>
        <w:rPr>
          <w:rFonts w:hint="eastAsia"/>
        </w:rPr>
        <w:t>方向向右做</w:t>
      </w:r>
      <w:r w:rsidRPr="00F77F53">
        <w:t>直线</w:t>
      </w:r>
      <w:r>
        <w:rPr>
          <w:rFonts w:hint="eastAsia"/>
        </w:rPr>
        <w:t>运动</w:t>
      </w:r>
      <w:r w:rsidRPr="00F77F53">
        <w:rPr>
          <w:rFonts w:hint="eastAsia"/>
        </w:rPr>
        <w:t>。</w:t>
      </w:r>
      <w:r>
        <w:rPr>
          <w:rFonts w:hint="eastAsia"/>
        </w:rPr>
        <w:t>忽略</w:t>
      </w:r>
      <w:r w:rsidRPr="00F77F53">
        <w:rPr>
          <w:rFonts w:hint="eastAsia"/>
        </w:rPr>
        <w:t>粒子重力</w:t>
      </w:r>
      <w:r>
        <w:rPr>
          <w:rFonts w:hint="eastAsia"/>
        </w:rPr>
        <w:t>的影响，</w:t>
      </w:r>
      <w:r w:rsidRPr="00F77F53">
        <w:t>则</w:t>
      </w:r>
    </w:p>
    <w:p w14:paraId="63838E64" w14:textId="34908639" w:rsidR="00525A94" w:rsidRPr="00F77F53" w:rsidRDefault="00525A94" w:rsidP="00525A94">
      <w:pPr>
        <w:adjustRightInd w:val="0"/>
        <w:snapToGrid w:val="0"/>
        <w:spacing w:line="360" w:lineRule="auto"/>
        <w:ind w:firstLineChars="150" w:firstLine="315"/>
        <w:jc w:val="left"/>
        <w:textAlignment w:val="center"/>
      </w:pPr>
      <w:r w:rsidRPr="00F77F53">
        <w:t>A</w:t>
      </w:r>
      <w:r w:rsidRPr="00F77F53">
        <w:t>．</w:t>
      </w:r>
      <w:r>
        <w:rPr>
          <w:rFonts w:hint="eastAsia"/>
        </w:rPr>
        <w:t>该粒子的速度</w:t>
      </w:r>
      <w:r>
        <w:object w:dxaOrig="540" w:dyaOrig="560" w14:anchorId="53EAE5C8">
          <v:shape id="_x0000_i1029" type="#_x0000_t75" style="width:27.75pt;height:27.75pt" o:ole="">
            <v:imagedata r:id="rId21" o:title=""/>
          </v:shape>
          <o:OLEObject Type="Embed" ProgID="Equation.DSMT4" ShapeID="_x0000_i1029" DrawAspect="Content" ObjectID="_1768664439" r:id="rId22"/>
        </w:object>
      </w:r>
      <w:r w:rsidRPr="00F77F53">
        <w:t xml:space="preserve"> </w:t>
      </w:r>
    </w:p>
    <w:p w14:paraId="48FA7336" w14:textId="15ECB2B5" w:rsidR="00525A94" w:rsidRPr="00F77F53" w:rsidRDefault="00525A94" w:rsidP="00525A94">
      <w:pPr>
        <w:adjustRightInd w:val="0"/>
        <w:snapToGrid w:val="0"/>
        <w:spacing w:line="360" w:lineRule="auto"/>
        <w:ind w:firstLineChars="150" w:firstLine="315"/>
        <w:jc w:val="left"/>
        <w:textAlignment w:val="center"/>
      </w:pPr>
      <w:r w:rsidRPr="00F77F53">
        <w:t>B</w:t>
      </w:r>
      <w:r w:rsidRPr="00F77F53">
        <w:t>．若</w:t>
      </w:r>
      <w:r w:rsidRPr="00F77F53">
        <w:rPr>
          <w:rFonts w:hint="eastAsia"/>
        </w:rPr>
        <w:t>只将粒子的</w:t>
      </w:r>
      <w:r w:rsidRPr="00F77F53">
        <w:t>电荷量</w:t>
      </w:r>
      <w:r w:rsidRPr="00F77F53">
        <w:rPr>
          <w:rFonts w:hint="eastAsia"/>
        </w:rPr>
        <w:t>改为</w:t>
      </w:r>
      <w:r>
        <w:rPr>
          <w:rFonts w:hint="eastAsia"/>
        </w:rPr>
        <w:t>-</w:t>
      </w:r>
      <w:r w:rsidRPr="00F77F53">
        <w:rPr>
          <w:i/>
          <w:iCs/>
        </w:rPr>
        <w:t>q</w:t>
      </w:r>
      <w:r w:rsidRPr="00F77F53">
        <w:t>，</w:t>
      </w:r>
      <w:r w:rsidRPr="00F77F53">
        <w:rPr>
          <w:rFonts w:hint="eastAsia"/>
        </w:rPr>
        <w:t>其</w:t>
      </w:r>
      <w:r w:rsidRPr="00F77F53">
        <w:t>将往上偏</w:t>
      </w:r>
      <w:r w:rsidRPr="00F77F53">
        <w:t xml:space="preserve"> </w:t>
      </w:r>
      <w:bookmarkStart w:id="0" w:name="_GoBack"/>
      <w:bookmarkEnd w:id="0"/>
    </w:p>
    <w:p w14:paraId="4B22B323" w14:textId="3B9BD835" w:rsidR="00525A94" w:rsidRPr="00F77F53" w:rsidRDefault="00525A94" w:rsidP="00525A94">
      <w:pPr>
        <w:adjustRightInd w:val="0"/>
        <w:snapToGrid w:val="0"/>
        <w:spacing w:line="360" w:lineRule="auto"/>
        <w:ind w:firstLineChars="150" w:firstLine="315"/>
        <w:jc w:val="left"/>
        <w:textAlignment w:val="center"/>
      </w:pPr>
      <w:r w:rsidRPr="00F77F53">
        <w:t>C</w:t>
      </w:r>
      <w:r w:rsidRPr="00F77F53">
        <w:t>．若</w:t>
      </w:r>
      <w:r w:rsidRPr="00F77F53">
        <w:rPr>
          <w:rFonts w:hint="eastAsia"/>
        </w:rPr>
        <w:t>只将粒子的</w:t>
      </w:r>
      <w:r w:rsidRPr="00F77F53">
        <w:t>电荷量</w:t>
      </w:r>
      <w:r w:rsidRPr="00F77F53">
        <w:rPr>
          <w:rFonts w:hint="eastAsia"/>
        </w:rPr>
        <w:t>改为</w:t>
      </w:r>
      <w:r w:rsidRPr="00F77F53">
        <w:t>+2</w:t>
      </w:r>
      <w:r w:rsidRPr="00F77F53">
        <w:rPr>
          <w:i/>
          <w:iCs/>
        </w:rPr>
        <w:t>q</w:t>
      </w:r>
      <w:r w:rsidRPr="00F77F53">
        <w:t>，</w:t>
      </w:r>
      <w:r w:rsidRPr="00F77F53">
        <w:rPr>
          <w:rFonts w:hint="eastAsia"/>
        </w:rPr>
        <w:t>其</w:t>
      </w:r>
      <w:r w:rsidRPr="00F77F53">
        <w:t>将往下偏</w:t>
      </w:r>
      <w:r w:rsidRPr="00F77F53">
        <w:t xml:space="preserve"> </w:t>
      </w:r>
    </w:p>
    <w:p w14:paraId="7AD3229C" w14:textId="277A0297" w:rsidR="00525A94" w:rsidRDefault="00525A94" w:rsidP="00525A94">
      <w:pPr>
        <w:adjustRightInd w:val="0"/>
        <w:snapToGrid w:val="0"/>
        <w:spacing w:line="360" w:lineRule="auto"/>
        <w:ind w:firstLineChars="150" w:firstLine="315"/>
        <w:jc w:val="left"/>
        <w:textAlignment w:val="center"/>
      </w:pPr>
      <w:r w:rsidRPr="00F77F53">
        <w:t>D</w:t>
      </w:r>
      <w:r w:rsidRPr="00F77F53">
        <w:t>．若</w:t>
      </w:r>
      <w:r w:rsidRPr="00F77F53">
        <w:rPr>
          <w:rFonts w:hint="eastAsia"/>
        </w:rPr>
        <w:t>只将粒子的</w:t>
      </w:r>
      <w:r w:rsidRPr="00F77F53">
        <w:t>速度变为</w:t>
      </w:r>
      <w:r w:rsidRPr="00F77F53">
        <w:t>2</w:t>
      </w:r>
      <w:r w:rsidRPr="00F77F53">
        <w:rPr>
          <w:rFonts w:ascii="Book Antiqua" w:hAnsi="Book Antiqua"/>
          <w:i/>
          <w:iCs/>
        </w:rPr>
        <w:t>v</w:t>
      </w:r>
      <w:r w:rsidRPr="00252290">
        <w:rPr>
          <w:rFonts w:hint="eastAsia"/>
        </w:rPr>
        <w:t>，</w:t>
      </w:r>
      <w:r w:rsidRPr="00F77F53">
        <w:rPr>
          <w:rFonts w:hint="eastAsia"/>
        </w:rPr>
        <w:t>其</w:t>
      </w:r>
      <w:r w:rsidRPr="00F77F53">
        <w:t>将往上偏</w:t>
      </w:r>
      <w:r w:rsidRPr="00F77F53">
        <w:t xml:space="preserve">  </w:t>
      </w:r>
    </w:p>
    <w:p w14:paraId="083AFF7E" w14:textId="2CF96A15" w:rsidR="00525A94" w:rsidRPr="00525A94" w:rsidRDefault="00525A94" w:rsidP="00525A94">
      <w:pPr>
        <w:adjustRightInd w:val="0"/>
        <w:snapToGrid w:val="0"/>
        <w:spacing w:line="360" w:lineRule="auto"/>
        <w:ind w:left="315" w:hangingChars="150" w:hanging="315"/>
        <w:rPr>
          <w:rFonts w:cs="Times New Roman"/>
        </w:rPr>
      </w:pPr>
      <w:r>
        <w:rPr>
          <w:noProof/>
        </w:rPr>
        <w:drawing>
          <wp:anchor distT="0" distB="0" distL="114300" distR="114300" simplePos="0" relativeHeight="251713536" behindDoc="0" locked="0" layoutInCell="1" allowOverlap="1" wp14:anchorId="13E68DF3" wp14:editId="15F76172">
            <wp:simplePos x="0" y="0"/>
            <wp:positionH relativeFrom="column">
              <wp:posOffset>3778275</wp:posOffset>
            </wp:positionH>
            <wp:positionV relativeFrom="paragraph">
              <wp:posOffset>1121410</wp:posOffset>
            </wp:positionV>
            <wp:extent cx="1817370" cy="1113790"/>
            <wp:effectExtent l="0" t="0" r="0" b="0"/>
            <wp:wrapSquare wrapText="bothSides"/>
            <wp:docPr id="489922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922028" name=""/>
                    <pic:cNvPicPr/>
                  </pic:nvPicPr>
                  <pic:blipFill>
                    <a:blip r:embed="rId23">
                      <a:extLst>
                        <a:ext uri="{28A0092B-C50C-407E-A947-70E740481C1C}">
                          <a14:useLocalDpi xmlns:a14="http://schemas.microsoft.com/office/drawing/2010/main" val="0"/>
                        </a:ext>
                      </a:extLst>
                    </a:blip>
                    <a:stretch>
                      <a:fillRect/>
                    </a:stretch>
                  </pic:blipFill>
                  <pic:spPr>
                    <a:xfrm>
                      <a:off x="0" y="0"/>
                      <a:ext cx="1817370" cy="1113790"/>
                    </a:xfrm>
                    <a:prstGeom prst="rect">
                      <a:avLst/>
                    </a:prstGeom>
                  </pic:spPr>
                </pic:pic>
              </a:graphicData>
            </a:graphic>
          </wp:anchor>
        </w:drawing>
      </w:r>
      <w:r w:rsidRPr="00F77F53">
        <w:t>8</w:t>
      </w:r>
      <w:r w:rsidRPr="003E1F15">
        <w:t>．</w:t>
      </w:r>
      <w:r w:rsidRPr="00F40E57">
        <w:rPr>
          <w:rFonts w:cs="Times New Roman"/>
        </w:rPr>
        <w:t>如图</w:t>
      </w:r>
      <w:r>
        <w:rPr>
          <w:rFonts w:cs="Times New Roman" w:hint="eastAsia"/>
        </w:rPr>
        <w:t>所示</w:t>
      </w:r>
      <w:r w:rsidRPr="00F40E57">
        <w:rPr>
          <w:rFonts w:cs="Times New Roman"/>
        </w:rPr>
        <w:t>，电池、开关和灯泡组成串联电路。当闭合开关时，发现灯泡不发光</w:t>
      </w:r>
      <w:r>
        <w:rPr>
          <w:rFonts w:cs="Times New Roman" w:hint="eastAsia"/>
        </w:rPr>
        <w:t>。某同学</w:t>
      </w:r>
      <w:r w:rsidRPr="00F40E57">
        <w:rPr>
          <w:rFonts w:cs="Times New Roman"/>
        </w:rPr>
        <w:t>为了判断究竟是</w:t>
      </w:r>
      <w:r>
        <w:rPr>
          <w:rFonts w:cs="Times New Roman" w:hint="eastAsia"/>
        </w:rPr>
        <w:t>什么</w:t>
      </w:r>
      <w:r w:rsidRPr="00F40E57">
        <w:rPr>
          <w:rFonts w:cs="Times New Roman"/>
        </w:rPr>
        <w:t>原因造成</w:t>
      </w:r>
      <w:r>
        <w:rPr>
          <w:rFonts w:cs="Times New Roman" w:hint="eastAsia"/>
        </w:rPr>
        <w:t>了这种现象</w:t>
      </w:r>
      <w:r w:rsidRPr="00F40E57">
        <w:rPr>
          <w:rFonts w:cs="Times New Roman"/>
        </w:rPr>
        <w:t>，在闭合开关且不拆开导线的情况下，用多用电表</w:t>
      </w:r>
      <w:r w:rsidRPr="00F40E57">
        <w:rPr>
          <w:rFonts w:cs="Times New Roman"/>
        </w:rPr>
        <w:t>2.5V</w:t>
      </w:r>
      <w:r w:rsidRPr="00F40E57">
        <w:rPr>
          <w:rFonts w:cs="Times New Roman"/>
        </w:rPr>
        <w:t>直流电压挡进行检测。</w:t>
      </w:r>
      <w:r>
        <w:rPr>
          <w:rFonts w:cs="Times New Roman" w:hint="eastAsia"/>
        </w:rPr>
        <w:t>他将红表笔与接线柱</w:t>
      </w:r>
      <w:r w:rsidRPr="00533F22">
        <w:rPr>
          <w:rFonts w:cs="Times New Roman" w:hint="eastAsia"/>
          <w:i/>
          <w:iCs/>
        </w:rPr>
        <w:t>A</w:t>
      </w:r>
      <w:r>
        <w:rPr>
          <w:rFonts w:cs="Times New Roman" w:hint="eastAsia"/>
        </w:rPr>
        <w:t>接触并保持不动，用黑表笔分别接触接线柱</w:t>
      </w:r>
      <w:r w:rsidRPr="00960068">
        <w:rPr>
          <w:rFonts w:cs="Times New Roman" w:hint="eastAsia"/>
          <w:i/>
        </w:rPr>
        <w:t>B</w:t>
      </w:r>
      <w:r>
        <w:rPr>
          <w:rFonts w:cs="Times New Roman" w:hint="eastAsia"/>
        </w:rPr>
        <w:t>、</w:t>
      </w:r>
      <w:r w:rsidRPr="00960068">
        <w:rPr>
          <w:rFonts w:cs="Times New Roman" w:hint="eastAsia"/>
          <w:i/>
        </w:rPr>
        <w:t>C</w:t>
      </w:r>
      <w:r>
        <w:rPr>
          <w:rFonts w:cs="Times New Roman" w:hint="eastAsia"/>
        </w:rPr>
        <w:t>、</w:t>
      </w:r>
      <w:r w:rsidRPr="00960068">
        <w:rPr>
          <w:rFonts w:cs="Times New Roman" w:hint="eastAsia"/>
          <w:i/>
        </w:rPr>
        <w:t>D</w:t>
      </w:r>
      <w:r>
        <w:rPr>
          <w:rFonts w:cs="Times New Roman" w:hint="eastAsia"/>
        </w:rPr>
        <w:t>、</w:t>
      </w:r>
      <w:r w:rsidRPr="00960068">
        <w:rPr>
          <w:rFonts w:cs="Times New Roman"/>
          <w:i/>
        </w:rPr>
        <w:t>E</w:t>
      </w:r>
      <w:r>
        <w:rPr>
          <w:rFonts w:cs="Times New Roman" w:hint="eastAsia"/>
        </w:rPr>
        <w:t>、</w:t>
      </w:r>
      <w:r w:rsidRPr="00960068">
        <w:rPr>
          <w:rFonts w:cs="Times New Roman" w:hint="eastAsia"/>
          <w:i/>
        </w:rPr>
        <w:t>F</w:t>
      </w:r>
      <w:r>
        <w:rPr>
          <w:rFonts w:cs="Times New Roman" w:hint="eastAsia"/>
        </w:rPr>
        <w:t>。他发现，当黑表笔接触</w:t>
      </w:r>
      <w:r w:rsidRPr="00533F22">
        <w:rPr>
          <w:rFonts w:cs="Times New Roman" w:hint="eastAsia"/>
          <w:i/>
          <w:iCs/>
        </w:rPr>
        <w:t>B</w:t>
      </w:r>
      <w:r>
        <w:rPr>
          <w:rFonts w:cs="Times New Roman" w:hint="eastAsia"/>
        </w:rPr>
        <w:t>、</w:t>
      </w:r>
      <w:r>
        <w:rPr>
          <w:rFonts w:cs="Times New Roman"/>
          <w:i/>
          <w:iCs/>
        </w:rPr>
        <w:t>C</w:t>
      </w:r>
      <w:r>
        <w:rPr>
          <w:rFonts w:cs="Times New Roman" w:hint="eastAsia"/>
        </w:rPr>
        <w:t>、</w:t>
      </w:r>
      <w:r>
        <w:rPr>
          <w:rFonts w:cs="Times New Roman"/>
          <w:i/>
        </w:rPr>
        <w:t>D</w:t>
      </w:r>
      <w:r>
        <w:rPr>
          <w:rFonts w:cs="Times New Roman" w:hint="eastAsia"/>
        </w:rPr>
        <w:t>时，示数为</w:t>
      </w:r>
      <w:r>
        <w:rPr>
          <w:rFonts w:cs="Times New Roman" w:hint="eastAsia"/>
        </w:rPr>
        <w:t>1</w:t>
      </w:r>
      <w:r>
        <w:rPr>
          <w:rFonts w:cs="Times New Roman"/>
        </w:rPr>
        <w:t>.50</w:t>
      </w:r>
      <w:r w:rsidRPr="0091422B">
        <w:rPr>
          <w:sz w:val="15"/>
          <w:szCs w:val="15"/>
        </w:rPr>
        <w:t xml:space="preserve"> </w:t>
      </w:r>
      <w:r>
        <w:rPr>
          <w:rFonts w:cs="Times New Roman"/>
        </w:rPr>
        <w:t>V</w:t>
      </w:r>
      <w:r>
        <w:rPr>
          <w:rFonts w:cs="Times New Roman" w:hint="eastAsia"/>
        </w:rPr>
        <w:t>；当黑表笔接触</w:t>
      </w:r>
      <w:r>
        <w:rPr>
          <w:rFonts w:cs="Times New Roman"/>
          <w:i/>
        </w:rPr>
        <w:t>E</w:t>
      </w:r>
      <w:r>
        <w:rPr>
          <w:rFonts w:cs="Times New Roman" w:hint="eastAsia"/>
        </w:rPr>
        <w:t>、</w:t>
      </w:r>
      <w:r>
        <w:rPr>
          <w:rFonts w:cs="Times New Roman"/>
          <w:i/>
        </w:rPr>
        <w:t>F</w:t>
      </w:r>
      <w:r>
        <w:rPr>
          <w:rFonts w:cs="Times New Roman" w:hint="eastAsia"/>
        </w:rPr>
        <w:t>时，示数为</w:t>
      </w:r>
      <w:r>
        <w:rPr>
          <w:rFonts w:cs="Times New Roman"/>
        </w:rPr>
        <w:t>0</w:t>
      </w:r>
      <w:r>
        <w:rPr>
          <w:rFonts w:cs="Times New Roman" w:hint="eastAsia"/>
        </w:rPr>
        <w:t>。若该电路中只存在一个问题，则灯泡不发光的原因可能是</w:t>
      </w:r>
    </w:p>
    <w:p w14:paraId="5A683E04" w14:textId="26179437" w:rsidR="00525A94" w:rsidRDefault="00525A94" w:rsidP="00525A94">
      <w:pPr>
        <w:adjustRightInd w:val="0"/>
        <w:snapToGrid w:val="0"/>
        <w:spacing w:line="360" w:lineRule="auto"/>
        <w:ind w:firstLineChars="150" w:firstLine="315"/>
        <w:rPr>
          <w:rFonts w:cs="Times New Roman"/>
        </w:rPr>
      </w:pPr>
      <w:r>
        <w:rPr>
          <w:rFonts w:cs="Times New Roman" w:hint="eastAsia"/>
        </w:rPr>
        <w:t>A</w:t>
      </w:r>
      <w:r>
        <w:rPr>
          <w:rFonts w:cs="Times New Roman" w:hint="eastAsia"/>
        </w:rPr>
        <w:t>．</w:t>
      </w:r>
      <w:r w:rsidRPr="00F40E57">
        <w:rPr>
          <w:rFonts w:cs="Times New Roman"/>
        </w:rPr>
        <w:t>电池没电了</w:t>
      </w:r>
    </w:p>
    <w:p w14:paraId="6C2016F6" w14:textId="77777777" w:rsidR="00525A94" w:rsidRDefault="00525A94" w:rsidP="00525A94">
      <w:pPr>
        <w:adjustRightInd w:val="0"/>
        <w:snapToGrid w:val="0"/>
        <w:spacing w:line="360" w:lineRule="auto"/>
        <w:ind w:firstLineChars="150" w:firstLine="315"/>
        <w:rPr>
          <w:rFonts w:cs="Times New Roman"/>
        </w:rPr>
      </w:pPr>
      <w:r>
        <w:rPr>
          <w:rFonts w:cs="Times New Roman" w:hint="eastAsia"/>
        </w:rPr>
        <w:t>B</w:t>
      </w:r>
      <w:r>
        <w:rPr>
          <w:rFonts w:cs="Times New Roman" w:hint="eastAsia"/>
        </w:rPr>
        <w:t>．灯泡灯丝断了</w:t>
      </w:r>
    </w:p>
    <w:p w14:paraId="261DD0B5" w14:textId="77777777" w:rsidR="00525A94" w:rsidRDefault="00525A94" w:rsidP="00525A94">
      <w:pPr>
        <w:adjustRightInd w:val="0"/>
        <w:snapToGrid w:val="0"/>
        <w:spacing w:line="360" w:lineRule="auto"/>
        <w:ind w:firstLineChars="150" w:firstLine="315"/>
        <w:rPr>
          <w:rFonts w:cs="Times New Roman"/>
        </w:rPr>
      </w:pPr>
      <w:r>
        <w:rPr>
          <w:rFonts w:cs="Times New Roman" w:hint="eastAsia"/>
        </w:rPr>
        <w:t>C</w:t>
      </w:r>
      <w:r>
        <w:rPr>
          <w:rFonts w:cs="Times New Roman" w:hint="eastAsia"/>
        </w:rPr>
        <w:t>．导线</w:t>
      </w:r>
      <w:r w:rsidRPr="004B6F1D">
        <w:rPr>
          <w:rFonts w:cs="Times New Roman" w:hint="eastAsia"/>
          <w:i/>
          <w:iCs/>
        </w:rPr>
        <w:t>D</w:t>
      </w:r>
      <w:r w:rsidRPr="004B6F1D">
        <w:rPr>
          <w:rFonts w:cs="Times New Roman"/>
          <w:i/>
          <w:iCs/>
        </w:rPr>
        <w:t>E</w:t>
      </w:r>
      <w:r>
        <w:rPr>
          <w:rFonts w:cs="Times New Roman" w:hint="eastAsia"/>
        </w:rPr>
        <w:t>断了</w:t>
      </w:r>
    </w:p>
    <w:p w14:paraId="60DC749D" w14:textId="4F071B79" w:rsidR="00525A94" w:rsidRPr="00322056" w:rsidRDefault="00525A94" w:rsidP="00525A94">
      <w:pPr>
        <w:adjustRightInd w:val="0"/>
        <w:snapToGrid w:val="0"/>
        <w:spacing w:line="360" w:lineRule="auto"/>
        <w:ind w:firstLineChars="150" w:firstLine="315"/>
        <w:rPr>
          <w:rFonts w:cs="Times New Roman"/>
        </w:rPr>
      </w:pPr>
      <w:r>
        <w:rPr>
          <w:rFonts w:cs="Times New Roman"/>
        </w:rPr>
        <w:t>D</w:t>
      </w:r>
      <w:r>
        <w:rPr>
          <w:rFonts w:cs="Times New Roman" w:hint="eastAsia"/>
        </w:rPr>
        <w:t>．开关接触不良</w:t>
      </w:r>
    </w:p>
    <w:p w14:paraId="37F5FBD5" w14:textId="77777777" w:rsidR="00525A94" w:rsidRPr="00783892" w:rsidRDefault="00525A94" w:rsidP="00525A94">
      <w:pPr>
        <w:tabs>
          <w:tab w:val="left" w:pos="366"/>
        </w:tabs>
        <w:adjustRightInd w:val="0"/>
        <w:snapToGrid w:val="0"/>
        <w:spacing w:line="360" w:lineRule="auto"/>
        <w:ind w:left="368" w:hangingChars="175" w:hanging="368"/>
      </w:pPr>
      <w:r>
        <w:rPr>
          <w:rFonts w:hint="eastAsia"/>
        </w:rPr>
        <w:t>9</w:t>
      </w:r>
      <w:r>
        <w:rPr>
          <w:rFonts w:hint="eastAsia"/>
        </w:rPr>
        <w:t>．</w:t>
      </w:r>
      <w:r w:rsidRPr="00605AEF">
        <w:rPr>
          <w:sz w:val="13"/>
          <w:szCs w:val="13"/>
        </w:rPr>
        <w:t xml:space="preserve"> </w:t>
      </w:r>
      <w:r>
        <w:rPr>
          <w:rFonts w:hint="eastAsia"/>
        </w:rPr>
        <w:t>如图所示，在匀强磁场中垂直于磁场方向放置一段导线</w:t>
      </w:r>
      <w:r w:rsidRPr="00783892">
        <w:rPr>
          <w:i/>
          <w:iCs/>
        </w:rPr>
        <w:t>ab</w:t>
      </w:r>
      <w:r>
        <w:rPr>
          <w:rFonts w:hint="eastAsia"/>
        </w:rPr>
        <w:t>。磁场的</w:t>
      </w:r>
      <w:r w:rsidRPr="00783892">
        <w:t>磁感应强度为</w:t>
      </w:r>
      <w:r w:rsidRPr="00783892">
        <w:rPr>
          <w:i/>
          <w:iCs/>
        </w:rPr>
        <w:t>B</w:t>
      </w:r>
      <w:r w:rsidRPr="00783892">
        <w:t>，导</w:t>
      </w:r>
      <w:r>
        <w:rPr>
          <w:rFonts w:hint="eastAsia"/>
        </w:rPr>
        <w:t>线</w:t>
      </w:r>
      <w:r w:rsidRPr="00783892">
        <w:t>长度</w:t>
      </w:r>
      <w:r w:rsidRPr="00783892">
        <w:lastRenderedPageBreak/>
        <w:t>为</w:t>
      </w:r>
      <w:r w:rsidRPr="00783892">
        <w:rPr>
          <w:i/>
          <w:iCs/>
        </w:rPr>
        <w:t>l</w:t>
      </w:r>
      <w:r>
        <w:rPr>
          <w:rFonts w:hint="eastAsia"/>
        </w:rPr>
        <w:t>、</w:t>
      </w:r>
      <w:r w:rsidRPr="00783892">
        <w:t>横截面积为</w:t>
      </w:r>
      <w:r w:rsidRPr="00783892">
        <w:rPr>
          <w:i/>
          <w:iCs/>
        </w:rPr>
        <w:t>S</w:t>
      </w:r>
      <w:r>
        <w:rPr>
          <w:rFonts w:hint="eastAsia"/>
        </w:rPr>
        <w:t>、单位体积</w:t>
      </w:r>
      <w:r w:rsidRPr="00783892">
        <w:t>内</w:t>
      </w:r>
      <w:r>
        <w:rPr>
          <w:rFonts w:hint="eastAsia"/>
        </w:rPr>
        <w:t>自由</w:t>
      </w:r>
      <w:r w:rsidRPr="00783892">
        <w:t>电子的</w:t>
      </w:r>
      <w:r>
        <w:rPr>
          <w:rFonts w:hint="eastAsia"/>
        </w:rPr>
        <w:t>个</w:t>
      </w:r>
      <w:r w:rsidRPr="00783892">
        <w:t>数为</w:t>
      </w:r>
      <w:r w:rsidRPr="00783892">
        <w:rPr>
          <w:i/>
          <w:iCs/>
        </w:rPr>
        <w:t>n</w:t>
      </w:r>
      <w:r>
        <w:rPr>
          <w:rFonts w:hint="eastAsia"/>
        </w:rPr>
        <w:t>。</w:t>
      </w:r>
      <w:r w:rsidRPr="00783892">
        <w:t>导</w:t>
      </w:r>
      <w:r>
        <w:rPr>
          <w:rFonts w:hint="eastAsia"/>
        </w:rPr>
        <w:t>线中</w:t>
      </w:r>
      <w:r w:rsidRPr="00783892">
        <w:t>通以大小</w:t>
      </w:r>
      <w:r>
        <w:rPr>
          <w:rFonts w:hint="eastAsia"/>
        </w:rPr>
        <w:t>为</w:t>
      </w:r>
      <w:r w:rsidRPr="00783892">
        <w:rPr>
          <w:i/>
          <w:iCs/>
        </w:rPr>
        <w:t>I</w:t>
      </w:r>
      <w:r w:rsidRPr="00783892">
        <w:t>的电流，</w:t>
      </w:r>
      <w:r>
        <w:rPr>
          <w:rFonts w:hint="eastAsia"/>
        </w:rPr>
        <w:t>设导线中的自由电子定向运动的速率都相同，</w:t>
      </w:r>
      <w:r w:rsidRPr="00783892">
        <w:t>则每个</w:t>
      </w:r>
      <w:r>
        <w:rPr>
          <w:rFonts w:hint="eastAsia"/>
        </w:rPr>
        <w:t>自由</w:t>
      </w:r>
      <w:r w:rsidRPr="00783892">
        <w:t>电子受到的洛伦兹力</w:t>
      </w:r>
    </w:p>
    <w:p w14:paraId="72CAF2CB" w14:textId="77777777" w:rsidR="00525A94" w:rsidRDefault="00525A94" w:rsidP="00525A94">
      <w:pPr>
        <w:adjustRightInd w:val="0"/>
        <w:snapToGrid w:val="0"/>
        <w:spacing w:line="360" w:lineRule="auto"/>
        <w:ind w:firstLineChars="175" w:firstLine="368"/>
        <w:rPr>
          <w:iCs/>
        </w:rPr>
      </w:pPr>
      <w:r>
        <w:rPr>
          <w:rFonts w:hint="eastAsia"/>
          <w:noProof/>
        </w:rPr>
        <w:drawing>
          <wp:anchor distT="0" distB="0" distL="114300" distR="114300" simplePos="0" relativeHeight="251705344" behindDoc="0" locked="0" layoutInCell="1" allowOverlap="1" wp14:anchorId="4E9B9607" wp14:editId="41D7631C">
            <wp:simplePos x="0" y="0"/>
            <wp:positionH relativeFrom="margin">
              <wp:align>right</wp:align>
            </wp:positionH>
            <wp:positionV relativeFrom="paragraph">
              <wp:posOffset>219563</wp:posOffset>
            </wp:positionV>
            <wp:extent cx="809625" cy="647700"/>
            <wp:effectExtent l="0" t="0" r="9525"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09625" cy="647700"/>
                    </a:xfrm>
                    <a:prstGeom prst="rect">
                      <a:avLst/>
                    </a:prstGeom>
                  </pic:spPr>
                </pic:pic>
              </a:graphicData>
            </a:graphic>
          </wp:anchor>
        </w:drawing>
      </w:r>
      <w:r w:rsidRPr="00783892">
        <w:t>A</w:t>
      </w:r>
      <w:r w:rsidRPr="00783892">
        <w:t>．</w:t>
      </w:r>
      <w:r>
        <w:rPr>
          <w:rFonts w:hint="eastAsia"/>
        </w:rPr>
        <w:t>大小为</w:t>
      </w:r>
      <w:r w:rsidRPr="00A5357A">
        <w:rPr>
          <w:position w:val="-22"/>
        </w:rPr>
        <w:object w:dxaOrig="320" w:dyaOrig="560" w14:anchorId="757DFBDA">
          <v:shape id="_x0000_i1030" type="#_x0000_t75" style="width:16.5pt;height:27.75pt" o:ole="">
            <v:imagedata r:id="rId25" o:title=""/>
          </v:shape>
          <o:OLEObject Type="Embed" ProgID="Equation.DSMT4" ShapeID="_x0000_i1030" DrawAspect="Content" ObjectID="_1768664440" r:id="rId26"/>
        </w:object>
      </w:r>
      <w:r>
        <w:rPr>
          <w:rFonts w:hint="eastAsia"/>
        </w:rPr>
        <w:t>，方向垂直于导线沿纸面向上</w:t>
      </w:r>
    </w:p>
    <w:p w14:paraId="6ED13C78" w14:textId="77777777" w:rsidR="00525A94" w:rsidRDefault="00525A94" w:rsidP="00525A94">
      <w:pPr>
        <w:adjustRightInd w:val="0"/>
        <w:snapToGrid w:val="0"/>
        <w:spacing w:line="360" w:lineRule="auto"/>
        <w:ind w:firstLineChars="175" w:firstLine="368"/>
      </w:pPr>
      <w:r w:rsidRPr="00783892">
        <w:rPr>
          <w:iCs/>
        </w:rPr>
        <w:t>B</w:t>
      </w:r>
      <w:r w:rsidRPr="00783892">
        <w:rPr>
          <w:iCs/>
        </w:rPr>
        <w:t>．</w:t>
      </w:r>
      <w:r>
        <w:rPr>
          <w:rFonts w:hint="eastAsia"/>
          <w:iCs/>
        </w:rPr>
        <w:t>大小为</w:t>
      </w:r>
      <w:r w:rsidRPr="00A5357A">
        <w:rPr>
          <w:position w:val="-22"/>
        </w:rPr>
        <w:object w:dxaOrig="360" w:dyaOrig="560" w14:anchorId="7D33BDFF">
          <v:shape id="_x0000_i1031" type="#_x0000_t75" style="width:18pt;height:27.75pt" o:ole="">
            <v:imagedata r:id="rId27" o:title=""/>
          </v:shape>
          <o:OLEObject Type="Embed" ProgID="Equation.DSMT4" ShapeID="_x0000_i1031" DrawAspect="Content" ObjectID="_1768664441" r:id="rId28"/>
        </w:object>
      </w:r>
      <w:r>
        <w:rPr>
          <w:rFonts w:hint="eastAsia"/>
        </w:rPr>
        <w:t>，方向垂直于导线沿纸面向上</w:t>
      </w:r>
    </w:p>
    <w:p w14:paraId="6C09C8FE" w14:textId="77777777" w:rsidR="00525A94" w:rsidRDefault="00525A94" w:rsidP="00525A94">
      <w:pPr>
        <w:adjustRightInd w:val="0"/>
        <w:snapToGrid w:val="0"/>
        <w:spacing w:line="360" w:lineRule="auto"/>
        <w:ind w:firstLineChars="175" w:firstLine="368"/>
        <w:rPr>
          <w:iCs/>
        </w:rPr>
      </w:pPr>
      <w:r w:rsidRPr="00783892">
        <w:rPr>
          <w:iCs/>
        </w:rPr>
        <w:t>C</w:t>
      </w:r>
      <w:r w:rsidRPr="00783892">
        <w:rPr>
          <w:iCs/>
        </w:rPr>
        <w:t>．</w:t>
      </w:r>
      <w:r>
        <w:rPr>
          <w:rFonts w:hint="eastAsia"/>
          <w:iCs/>
        </w:rPr>
        <w:t>大小为</w:t>
      </w:r>
      <w:r w:rsidRPr="00A5357A">
        <w:rPr>
          <w:position w:val="-22"/>
        </w:rPr>
        <w:object w:dxaOrig="320" w:dyaOrig="560" w14:anchorId="450CDDBE">
          <v:shape id="_x0000_i1032" type="#_x0000_t75" style="width:16.5pt;height:27.75pt" o:ole="">
            <v:imagedata r:id="rId29" o:title=""/>
          </v:shape>
          <o:OLEObject Type="Embed" ProgID="Equation.DSMT4" ShapeID="_x0000_i1032" DrawAspect="Content" ObjectID="_1768664442" r:id="rId30"/>
        </w:object>
      </w:r>
      <w:r>
        <w:rPr>
          <w:rFonts w:hint="eastAsia"/>
        </w:rPr>
        <w:t>，方向垂直于导线沿纸面向下</w:t>
      </w:r>
    </w:p>
    <w:p w14:paraId="0C316D5E" w14:textId="77777777" w:rsidR="00525A94" w:rsidRDefault="00525A94" w:rsidP="00525A94">
      <w:pPr>
        <w:adjustRightInd w:val="0"/>
        <w:snapToGrid w:val="0"/>
        <w:spacing w:line="360" w:lineRule="auto"/>
        <w:ind w:firstLineChars="175" w:firstLine="368"/>
        <w:rPr>
          <w:iCs/>
        </w:rPr>
      </w:pPr>
      <w:r w:rsidRPr="00783892">
        <w:rPr>
          <w:iCs/>
        </w:rPr>
        <w:t>D</w:t>
      </w:r>
      <w:r w:rsidRPr="00783892">
        <w:rPr>
          <w:iCs/>
        </w:rPr>
        <w:t>．</w:t>
      </w:r>
      <w:r>
        <w:rPr>
          <w:rFonts w:hint="eastAsia"/>
          <w:iCs/>
        </w:rPr>
        <w:t>大小为</w:t>
      </w:r>
      <w:r w:rsidRPr="00A5357A">
        <w:rPr>
          <w:position w:val="-22"/>
        </w:rPr>
        <w:object w:dxaOrig="360" w:dyaOrig="560" w14:anchorId="19A3907A">
          <v:shape id="_x0000_i1033" type="#_x0000_t75" style="width:18pt;height:27.75pt" o:ole="">
            <v:imagedata r:id="rId27" o:title=""/>
          </v:shape>
          <o:OLEObject Type="Embed" ProgID="Equation.DSMT4" ShapeID="_x0000_i1033" DrawAspect="Content" ObjectID="_1768664443" r:id="rId31"/>
        </w:object>
      </w:r>
      <w:r>
        <w:rPr>
          <w:rFonts w:hint="eastAsia"/>
        </w:rPr>
        <w:t>，方向垂直于导线沿纸面向下</w:t>
      </w:r>
    </w:p>
    <w:p w14:paraId="76A7CF96" w14:textId="519FF657" w:rsidR="00525A94" w:rsidRDefault="00525A94" w:rsidP="00525A94">
      <w:pPr>
        <w:autoSpaceDE w:val="0"/>
        <w:autoSpaceDN w:val="0"/>
        <w:adjustRightInd w:val="0"/>
        <w:snapToGrid w:val="0"/>
        <w:spacing w:line="360" w:lineRule="auto"/>
        <w:ind w:left="425" w:hanging="425"/>
      </w:pPr>
      <w:r w:rsidRPr="00DF7DC7">
        <w:t>1</w:t>
      </w:r>
      <w:r>
        <w:t>0</w:t>
      </w:r>
      <w:r w:rsidRPr="00DF7DC7">
        <w:t>．</w:t>
      </w:r>
      <w:r w:rsidRPr="00DF7DC7">
        <w:rPr>
          <w:rFonts w:hint="eastAsia"/>
        </w:rPr>
        <w:t>如图</w:t>
      </w:r>
      <w:r w:rsidRPr="00DF7DC7">
        <w:rPr>
          <w:rFonts w:hint="eastAsia"/>
        </w:rPr>
        <w:t>1</w:t>
      </w:r>
      <w:r w:rsidRPr="00DF7DC7">
        <w:rPr>
          <w:rFonts w:hint="eastAsia"/>
        </w:rPr>
        <w:t>所示，将线圈套在长玻璃管上，线圈的两端与电流传感器（可看作理想电流表）相连。将强磁铁从长玻璃管上端由静止释放，磁铁下落过程中将穿过线圈。实验观察到如图</w:t>
      </w:r>
      <w:r w:rsidRPr="00DF7DC7">
        <w:rPr>
          <w:rFonts w:hint="eastAsia"/>
          <w:sz w:val="10"/>
          <w:szCs w:val="10"/>
        </w:rPr>
        <w:t xml:space="preserve"> </w:t>
      </w:r>
      <w:r w:rsidRPr="00DF7DC7">
        <w:rPr>
          <w:rFonts w:hint="eastAsia"/>
        </w:rPr>
        <w:t>2</w:t>
      </w:r>
      <w:r w:rsidRPr="00DF7DC7">
        <w:rPr>
          <w:sz w:val="10"/>
          <w:szCs w:val="10"/>
        </w:rPr>
        <w:t xml:space="preserve"> </w:t>
      </w:r>
      <w:r w:rsidRPr="00DF7DC7">
        <w:rPr>
          <w:rFonts w:hint="eastAsia"/>
        </w:rPr>
        <w:t>所示的感应电流随时间变化的图像。下列说法正确的是</w:t>
      </w:r>
    </w:p>
    <w:p w14:paraId="4F681808" w14:textId="08FDB000" w:rsidR="00525A94" w:rsidRDefault="00525A94" w:rsidP="00525A94">
      <w:pPr>
        <w:autoSpaceDE w:val="0"/>
        <w:autoSpaceDN w:val="0"/>
        <w:adjustRightInd w:val="0"/>
        <w:snapToGrid w:val="0"/>
        <w:spacing w:line="360" w:lineRule="auto"/>
        <w:jc w:val="center"/>
      </w:pPr>
      <w:r w:rsidRPr="00DF7DC7">
        <w:rPr>
          <w:noProof/>
        </w:rPr>
        <mc:AlternateContent>
          <mc:Choice Requires="wpg">
            <w:drawing>
              <wp:inline distT="0" distB="0" distL="0" distR="0" wp14:anchorId="7F01F778" wp14:editId="09072F55">
                <wp:extent cx="1487805" cy="1697990"/>
                <wp:effectExtent l="0" t="0" r="17145" b="16510"/>
                <wp:docPr id="46903" name="组合 46903"/>
                <wp:cNvGraphicFramePr/>
                <a:graphic xmlns:a="http://schemas.openxmlformats.org/drawingml/2006/main">
                  <a:graphicData uri="http://schemas.microsoft.com/office/word/2010/wordprocessingGroup">
                    <wpg:wgp>
                      <wpg:cNvGrpSpPr/>
                      <wpg:grpSpPr>
                        <a:xfrm>
                          <a:off x="0" y="0"/>
                          <a:ext cx="1487805" cy="1697990"/>
                          <a:chOff x="0" y="0"/>
                          <a:chExt cx="1487805" cy="1702807"/>
                        </a:xfrm>
                      </wpg:grpSpPr>
                      <wpg:grpSp>
                        <wpg:cNvPr id="1775224384" name="组合 1775224384"/>
                        <wpg:cNvGrpSpPr/>
                        <wpg:grpSpPr>
                          <a:xfrm>
                            <a:off x="0" y="0"/>
                            <a:ext cx="1487805" cy="1702807"/>
                            <a:chOff x="0" y="381544"/>
                            <a:chExt cx="1487838" cy="1705350"/>
                          </a:xfrm>
                        </wpg:grpSpPr>
                        <wpg:grpSp>
                          <wpg:cNvPr id="1775224385" name="组合 1775224385"/>
                          <wpg:cNvGrpSpPr/>
                          <wpg:grpSpPr>
                            <a:xfrm>
                              <a:off x="0" y="381544"/>
                              <a:ext cx="1487838" cy="1705350"/>
                              <a:chOff x="0" y="381544"/>
                              <a:chExt cx="1487838" cy="1705350"/>
                            </a:xfrm>
                          </wpg:grpSpPr>
                          <wps:wsp>
                            <wps:cNvPr id="1775224386" name="Text Box 23"/>
                            <wps:cNvSpPr txBox="1">
                              <a:spLocks noChangeArrowheads="1"/>
                            </wps:cNvSpPr>
                            <wps:spPr bwMode="auto">
                              <a:xfrm>
                                <a:off x="1144295" y="936758"/>
                                <a:ext cx="343543" cy="1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EDF2C"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接电脑</w:t>
                                  </w:r>
                                </w:p>
                              </w:txbxContent>
                            </wps:txbx>
                            <wps:bodyPr rot="0" vert="horz" wrap="none" lIns="0" tIns="0" rIns="0" bIns="0" anchor="t" anchorCtr="0" upright="1">
                              <a:spAutoFit/>
                            </wps:bodyPr>
                          </wps:wsp>
                          <wpg:grpSp>
                            <wpg:cNvPr id="1775224387" name="组合 1775224387"/>
                            <wpg:cNvGrpSpPr/>
                            <wpg:grpSpPr>
                              <a:xfrm>
                                <a:off x="0" y="381544"/>
                                <a:ext cx="1133475" cy="1426845"/>
                                <a:chOff x="0" y="381614"/>
                                <a:chExt cx="1134047" cy="1427098"/>
                              </a:xfrm>
                            </wpg:grpSpPr>
                            <wps:wsp>
                              <wps:cNvPr id="1775224388" name="圆柱体 1775224388"/>
                              <wps:cNvSpPr/>
                              <wps:spPr>
                                <a:xfrm>
                                  <a:off x="52855" y="381614"/>
                                  <a:ext cx="105711" cy="1427098"/>
                                </a:xfrm>
                                <a:prstGeom prst="can">
                                  <a:avLst/>
                                </a:prstGeom>
                                <a:solidFill>
                                  <a:srgbClr val="E7E6E6"/>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89" name="弧形 1775224389"/>
                              <wps:cNvSpPr/>
                              <wps:spPr>
                                <a:xfrm rot="5400000">
                                  <a:off x="69262" y="1258512"/>
                                  <a:ext cx="72000" cy="180000"/>
                                </a:xfrm>
                                <a:prstGeom prst="arc">
                                  <a:avLst>
                                    <a:gd name="adj1" fmla="val 14383784"/>
                                    <a:gd name="adj2" fmla="val 7176677"/>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0" name="任意多边形: 形状 1775224390"/>
                              <wps:cNvSpPr/>
                              <wps:spPr>
                                <a:xfrm>
                                  <a:off x="0" y="1147450"/>
                                  <a:ext cx="49226" cy="163502"/>
                                </a:xfrm>
                                <a:custGeom>
                                  <a:avLst/>
                                  <a:gdLst>
                                    <a:gd name="connsiteX0" fmla="*/ 37114 w 49226"/>
                                    <a:gd name="connsiteY0" fmla="*/ 163502 h 163502"/>
                                    <a:gd name="connsiteX1" fmla="*/ 34087 w 49226"/>
                                    <a:gd name="connsiteY1" fmla="*/ 124141 h 163502"/>
                                    <a:gd name="connsiteX2" fmla="*/ 31059 w 49226"/>
                                    <a:gd name="connsiteY2" fmla="*/ 109001 h 163502"/>
                                    <a:gd name="connsiteX3" fmla="*/ 15920 w 49226"/>
                                    <a:gd name="connsiteY3" fmla="*/ 105974 h 163502"/>
                                    <a:gd name="connsiteX4" fmla="*/ 3808 w 49226"/>
                                    <a:gd name="connsiteY4" fmla="*/ 90835 h 163502"/>
                                    <a:gd name="connsiteX5" fmla="*/ 3808 w 49226"/>
                                    <a:gd name="connsiteY5" fmla="*/ 36334 h 163502"/>
                                    <a:gd name="connsiteX6" fmla="*/ 28031 w 49226"/>
                                    <a:gd name="connsiteY6" fmla="*/ 15139 h 163502"/>
                                    <a:gd name="connsiteX7" fmla="*/ 37114 w 49226"/>
                                    <a:gd name="connsiteY7" fmla="*/ 3028 h 163502"/>
                                    <a:gd name="connsiteX8" fmla="*/ 49226 w 49226"/>
                                    <a:gd name="connsiteY8" fmla="*/ 0 h 163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226" h="163502">
                                      <a:moveTo>
                                        <a:pt x="37114" y="163502"/>
                                      </a:moveTo>
                                      <a:cubicBezTo>
                                        <a:pt x="36105" y="150382"/>
                                        <a:pt x="35540" y="137220"/>
                                        <a:pt x="34087" y="124141"/>
                                      </a:cubicBezTo>
                                      <a:cubicBezTo>
                                        <a:pt x="33519" y="119026"/>
                                        <a:pt x="34698" y="112640"/>
                                        <a:pt x="31059" y="109001"/>
                                      </a:cubicBezTo>
                                      <a:cubicBezTo>
                                        <a:pt x="27420" y="105362"/>
                                        <a:pt x="20966" y="106983"/>
                                        <a:pt x="15920" y="105974"/>
                                      </a:cubicBezTo>
                                      <a:cubicBezTo>
                                        <a:pt x="11883" y="100928"/>
                                        <a:pt x="7233" y="96315"/>
                                        <a:pt x="3808" y="90835"/>
                                      </a:cubicBezTo>
                                      <a:cubicBezTo>
                                        <a:pt x="-4650" y="77301"/>
                                        <a:pt x="3587" y="37661"/>
                                        <a:pt x="3808" y="36334"/>
                                      </a:cubicBezTo>
                                      <a:cubicBezTo>
                                        <a:pt x="5475" y="26331"/>
                                        <a:pt x="23690" y="18998"/>
                                        <a:pt x="28031" y="15139"/>
                                      </a:cubicBezTo>
                                      <a:cubicBezTo>
                                        <a:pt x="31803" y="11786"/>
                                        <a:pt x="33008" y="5961"/>
                                        <a:pt x="37114" y="3028"/>
                                      </a:cubicBezTo>
                                      <a:cubicBezTo>
                                        <a:pt x="40500" y="609"/>
                                        <a:pt x="49226" y="0"/>
                                        <a:pt x="49226" y="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5" name="任意多边形: 形状 1775224395"/>
                              <wps:cNvSpPr/>
                              <wps:spPr>
                                <a:xfrm>
                                  <a:off x="173014" y="1067680"/>
                                  <a:ext cx="485434" cy="247903"/>
                                </a:xfrm>
                                <a:custGeom>
                                  <a:avLst/>
                                  <a:gdLst>
                                    <a:gd name="connsiteX0" fmla="*/ 0 w 479163"/>
                                    <a:gd name="connsiteY0" fmla="*/ 236170 h 236170"/>
                                    <a:gd name="connsiteX1" fmla="*/ 24222 w 479163"/>
                                    <a:gd name="connsiteY1" fmla="*/ 230114 h 236170"/>
                                    <a:gd name="connsiteX2" fmla="*/ 51472 w 479163"/>
                                    <a:gd name="connsiteY2" fmla="*/ 211947 h 236170"/>
                                    <a:gd name="connsiteX3" fmla="*/ 63584 w 479163"/>
                                    <a:gd name="connsiteY3" fmla="*/ 184697 h 236170"/>
                                    <a:gd name="connsiteX4" fmla="*/ 69639 w 479163"/>
                                    <a:gd name="connsiteY4" fmla="*/ 163502 h 236170"/>
                                    <a:gd name="connsiteX5" fmla="*/ 93862 w 479163"/>
                                    <a:gd name="connsiteY5" fmla="*/ 136252 h 236170"/>
                                    <a:gd name="connsiteX6" fmla="*/ 105973 w 479163"/>
                                    <a:gd name="connsiteY6" fmla="*/ 130196 h 236170"/>
                                    <a:gd name="connsiteX7" fmla="*/ 112029 w 479163"/>
                                    <a:gd name="connsiteY7" fmla="*/ 121113 h 236170"/>
                                    <a:gd name="connsiteX8" fmla="*/ 139279 w 479163"/>
                                    <a:gd name="connsiteY8" fmla="*/ 115057 h 236170"/>
                                    <a:gd name="connsiteX9" fmla="*/ 263419 w 479163"/>
                                    <a:gd name="connsiteY9" fmla="*/ 109002 h 236170"/>
                                    <a:gd name="connsiteX10" fmla="*/ 299753 w 479163"/>
                                    <a:gd name="connsiteY10" fmla="*/ 87807 h 236170"/>
                                    <a:gd name="connsiteX11" fmla="*/ 311865 w 479163"/>
                                    <a:gd name="connsiteY11" fmla="*/ 78724 h 236170"/>
                                    <a:gd name="connsiteX12" fmla="*/ 317920 w 479163"/>
                                    <a:gd name="connsiteY12" fmla="*/ 69640 h 236170"/>
                                    <a:gd name="connsiteX13" fmla="*/ 330031 w 479163"/>
                                    <a:gd name="connsiteY13" fmla="*/ 66612 h 236170"/>
                                    <a:gd name="connsiteX14" fmla="*/ 345170 w 479163"/>
                                    <a:gd name="connsiteY14" fmla="*/ 60557 h 236170"/>
                                    <a:gd name="connsiteX15" fmla="*/ 366365 w 479163"/>
                                    <a:gd name="connsiteY15" fmla="*/ 54501 h 236170"/>
                                    <a:gd name="connsiteX16" fmla="*/ 384532 w 479163"/>
                                    <a:gd name="connsiteY16" fmla="*/ 48445 h 236170"/>
                                    <a:gd name="connsiteX17" fmla="*/ 408755 w 479163"/>
                                    <a:gd name="connsiteY17" fmla="*/ 33306 h 236170"/>
                                    <a:gd name="connsiteX18" fmla="*/ 417838 w 479163"/>
                                    <a:gd name="connsiteY18" fmla="*/ 27251 h 236170"/>
                                    <a:gd name="connsiteX19" fmla="*/ 426921 w 479163"/>
                                    <a:gd name="connsiteY19" fmla="*/ 24223 h 236170"/>
                                    <a:gd name="connsiteX20" fmla="*/ 451144 w 479163"/>
                                    <a:gd name="connsiteY20" fmla="*/ 12112 h 236170"/>
                                    <a:gd name="connsiteX21" fmla="*/ 463255 w 479163"/>
                                    <a:gd name="connsiteY21" fmla="*/ 9084 h 236170"/>
                                    <a:gd name="connsiteX22" fmla="*/ 478394 w 479163"/>
                                    <a:gd name="connsiteY22" fmla="*/ 6056 h 236170"/>
                                    <a:gd name="connsiteX23" fmla="*/ 478394 w 479163"/>
                                    <a:gd name="connsiteY23" fmla="*/ 0 h 236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9163" h="236170">
                                      <a:moveTo>
                                        <a:pt x="0" y="236170"/>
                                      </a:moveTo>
                                      <a:cubicBezTo>
                                        <a:pt x="2185" y="235733"/>
                                        <a:pt x="20231" y="232775"/>
                                        <a:pt x="24222" y="230114"/>
                                      </a:cubicBezTo>
                                      <a:cubicBezTo>
                                        <a:pt x="55150" y="209495"/>
                                        <a:pt x="30737" y="218859"/>
                                        <a:pt x="51472" y="211947"/>
                                      </a:cubicBezTo>
                                      <a:cubicBezTo>
                                        <a:pt x="57342" y="176729"/>
                                        <a:pt x="48668" y="207070"/>
                                        <a:pt x="63584" y="184697"/>
                                      </a:cubicBezTo>
                                      <a:cubicBezTo>
                                        <a:pt x="66565" y="180226"/>
                                        <a:pt x="67616" y="167549"/>
                                        <a:pt x="69639" y="163502"/>
                                      </a:cubicBezTo>
                                      <a:cubicBezTo>
                                        <a:pt x="73308" y="156164"/>
                                        <a:pt x="88868" y="140136"/>
                                        <a:pt x="93862" y="136252"/>
                                      </a:cubicBezTo>
                                      <a:cubicBezTo>
                                        <a:pt x="97425" y="133481"/>
                                        <a:pt x="101936" y="132215"/>
                                        <a:pt x="105973" y="130196"/>
                                      </a:cubicBezTo>
                                      <a:cubicBezTo>
                                        <a:pt x="107992" y="127168"/>
                                        <a:pt x="109187" y="123386"/>
                                        <a:pt x="112029" y="121113"/>
                                      </a:cubicBezTo>
                                      <a:cubicBezTo>
                                        <a:pt x="115939" y="117985"/>
                                        <a:pt x="139118" y="115067"/>
                                        <a:pt x="139279" y="115057"/>
                                      </a:cubicBezTo>
                                      <a:cubicBezTo>
                                        <a:pt x="180624" y="112418"/>
                                        <a:pt x="222039" y="111020"/>
                                        <a:pt x="263419" y="109002"/>
                                      </a:cubicBezTo>
                                      <a:cubicBezTo>
                                        <a:pt x="285323" y="103526"/>
                                        <a:pt x="272200" y="108471"/>
                                        <a:pt x="299753" y="87807"/>
                                      </a:cubicBezTo>
                                      <a:lnTo>
                                        <a:pt x="311865" y="78724"/>
                                      </a:lnTo>
                                      <a:cubicBezTo>
                                        <a:pt x="313883" y="75696"/>
                                        <a:pt x="314892" y="71659"/>
                                        <a:pt x="317920" y="69640"/>
                                      </a:cubicBezTo>
                                      <a:cubicBezTo>
                                        <a:pt x="321382" y="67332"/>
                                        <a:pt x="326083" y="67928"/>
                                        <a:pt x="330031" y="66612"/>
                                      </a:cubicBezTo>
                                      <a:cubicBezTo>
                                        <a:pt x="335187" y="64893"/>
                                        <a:pt x="340014" y="62276"/>
                                        <a:pt x="345170" y="60557"/>
                                      </a:cubicBezTo>
                                      <a:cubicBezTo>
                                        <a:pt x="352141" y="58233"/>
                                        <a:pt x="359342" y="56662"/>
                                        <a:pt x="366365" y="54501"/>
                                      </a:cubicBezTo>
                                      <a:cubicBezTo>
                                        <a:pt x="372466" y="52624"/>
                                        <a:pt x="384532" y="48445"/>
                                        <a:pt x="384532" y="48445"/>
                                      </a:cubicBezTo>
                                      <a:cubicBezTo>
                                        <a:pt x="407686" y="31080"/>
                                        <a:pt x="385481" y="46605"/>
                                        <a:pt x="408755" y="33306"/>
                                      </a:cubicBezTo>
                                      <a:cubicBezTo>
                                        <a:pt x="411914" y="31501"/>
                                        <a:pt x="414583" y="28878"/>
                                        <a:pt x="417838" y="27251"/>
                                      </a:cubicBezTo>
                                      <a:cubicBezTo>
                                        <a:pt x="420693" y="25824"/>
                                        <a:pt x="424016" y="25544"/>
                                        <a:pt x="426921" y="24223"/>
                                      </a:cubicBezTo>
                                      <a:cubicBezTo>
                                        <a:pt x="435139" y="20487"/>
                                        <a:pt x="442386" y="14302"/>
                                        <a:pt x="451144" y="12112"/>
                                      </a:cubicBezTo>
                                      <a:cubicBezTo>
                                        <a:pt x="455181" y="11103"/>
                                        <a:pt x="459193" y="9987"/>
                                        <a:pt x="463255" y="9084"/>
                                      </a:cubicBezTo>
                                      <a:cubicBezTo>
                                        <a:pt x="468279" y="7968"/>
                                        <a:pt x="473981" y="8704"/>
                                        <a:pt x="478394" y="6056"/>
                                      </a:cubicBezTo>
                                      <a:cubicBezTo>
                                        <a:pt x="480125" y="5017"/>
                                        <a:pt x="478394" y="2019"/>
                                        <a:pt x="478394" y="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6" name="立方体 1775224396"/>
                              <wps:cNvSpPr/>
                              <wps:spPr>
                                <a:xfrm>
                                  <a:off x="644837" y="1035968"/>
                                  <a:ext cx="233045" cy="75077"/>
                                </a:xfrm>
                                <a:prstGeom prst="cube">
                                  <a:avLst>
                                    <a:gd name="adj" fmla="val 48259"/>
                                  </a:avLst>
                                </a:prstGeom>
                                <a:solidFill>
                                  <a:srgbClr val="E7E6E6">
                                    <a:lumMod val="90000"/>
                                  </a:srgbClr>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397" name="任意多边形: 形状 1775224397"/>
                              <wps:cNvSpPr/>
                              <wps:spPr>
                                <a:xfrm>
                                  <a:off x="861544" y="988398"/>
                                  <a:ext cx="272503" cy="87807"/>
                                </a:xfrm>
                                <a:custGeom>
                                  <a:avLst/>
                                  <a:gdLst>
                                    <a:gd name="connsiteX0" fmla="*/ 0 w 272503"/>
                                    <a:gd name="connsiteY0" fmla="*/ 78723 h 87807"/>
                                    <a:gd name="connsiteX1" fmla="*/ 63584 w 272503"/>
                                    <a:gd name="connsiteY1" fmla="*/ 87807 h 87807"/>
                                    <a:gd name="connsiteX2" fmla="*/ 93862 w 272503"/>
                                    <a:gd name="connsiteY2" fmla="*/ 66612 h 87807"/>
                                    <a:gd name="connsiteX3" fmla="*/ 124140 w 272503"/>
                                    <a:gd name="connsiteY3" fmla="*/ 39362 h 87807"/>
                                    <a:gd name="connsiteX4" fmla="*/ 148363 w 272503"/>
                                    <a:gd name="connsiteY4" fmla="*/ 24223 h 87807"/>
                                    <a:gd name="connsiteX5" fmla="*/ 151390 w 272503"/>
                                    <a:gd name="connsiteY5" fmla="*/ 15139 h 87807"/>
                                    <a:gd name="connsiteX6" fmla="*/ 163502 w 272503"/>
                                    <a:gd name="connsiteY6" fmla="*/ 12112 h 87807"/>
                                    <a:gd name="connsiteX7" fmla="*/ 181669 w 272503"/>
                                    <a:gd name="connsiteY7" fmla="*/ 6056 h 87807"/>
                                    <a:gd name="connsiteX8" fmla="*/ 251308 w 272503"/>
                                    <a:gd name="connsiteY8" fmla="*/ 9084 h 87807"/>
                                    <a:gd name="connsiteX9" fmla="*/ 266447 w 272503"/>
                                    <a:gd name="connsiteY9" fmla="*/ 6056 h 87807"/>
                                    <a:gd name="connsiteX10" fmla="*/ 272503 w 272503"/>
                                    <a:gd name="connsiteY10" fmla="*/ 0 h 87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503" h="87807">
                                      <a:moveTo>
                                        <a:pt x="0" y="78723"/>
                                      </a:moveTo>
                                      <a:cubicBezTo>
                                        <a:pt x="21195" y="81751"/>
                                        <a:pt x="42174" y="87807"/>
                                        <a:pt x="63584" y="87807"/>
                                      </a:cubicBezTo>
                                      <a:cubicBezTo>
                                        <a:pt x="68507" y="87807"/>
                                        <a:pt x="91431" y="68773"/>
                                        <a:pt x="93862" y="66612"/>
                                      </a:cubicBezTo>
                                      <a:cubicBezTo>
                                        <a:pt x="121066" y="42431"/>
                                        <a:pt x="88444" y="67125"/>
                                        <a:pt x="124140" y="39362"/>
                                      </a:cubicBezTo>
                                      <a:cubicBezTo>
                                        <a:pt x="129384" y="35283"/>
                                        <a:pt x="144231" y="26702"/>
                                        <a:pt x="148363" y="24223"/>
                                      </a:cubicBezTo>
                                      <a:cubicBezTo>
                                        <a:pt x="149372" y="21195"/>
                                        <a:pt x="148898" y="17133"/>
                                        <a:pt x="151390" y="15139"/>
                                      </a:cubicBezTo>
                                      <a:cubicBezTo>
                                        <a:pt x="154640" y="12539"/>
                                        <a:pt x="159516" y="13308"/>
                                        <a:pt x="163502" y="12112"/>
                                      </a:cubicBezTo>
                                      <a:cubicBezTo>
                                        <a:pt x="169616" y="10278"/>
                                        <a:pt x="175613" y="8075"/>
                                        <a:pt x="181669" y="6056"/>
                                      </a:cubicBezTo>
                                      <a:cubicBezTo>
                                        <a:pt x="204882" y="7065"/>
                                        <a:pt x="228073" y="9084"/>
                                        <a:pt x="251308" y="9084"/>
                                      </a:cubicBezTo>
                                      <a:cubicBezTo>
                                        <a:pt x="256454" y="9084"/>
                                        <a:pt x="261717" y="8083"/>
                                        <a:pt x="266447" y="6056"/>
                                      </a:cubicBezTo>
                                      <a:cubicBezTo>
                                        <a:pt x="269071" y="4931"/>
                                        <a:pt x="270484" y="2019"/>
                                        <a:pt x="272503" y="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5224398" name="Text Box 23"/>
                            <wps:cNvSpPr txBox="1">
                              <a:spLocks noChangeArrowheads="1"/>
                            </wps:cNvSpPr>
                            <wps:spPr bwMode="auto">
                              <a:xfrm>
                                <a:off x="763956" y="700465"/>
                                <a:ext cx="572148" cy="1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498F1"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电流传感器</w:t>
                                  </w:r>
                                </w:p>
                              </w:txbxContent>
                            </wps:txbx>
                            <wps:bodyPr rot="0" vert="horz" wrap="none" lIns="0" tIns="0" rIns="0" bIns="0" anchor="t" anchorCtr="0" upright="1">
                              <a:spAutoFit/>
                            </wps:bodyPr>
                          </wps:wsp>
                          <wps:wsp>
                            <wps:cNvPr id="1775224399" name="Text Box 23"/>
                            <wps:cNvSpPr txBox="1">
                              <a:spLocks noChangeArrowheads="1"/>
                            </wps:cNvSpPr>
                            <wps:spPr bwMode="auto">
                              <a:xfrm>
                                <a:off x="337315" y="1279668"/>
                                <a:ext cx="229240" cy="18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C1611"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线圈</w:t>
                                  </w:r>
                                </w:p>
                              </w:txbxContent>
                            </wps:txbx>
                            <wps:bodyPr rot="0" vert="horz" wrap="none" lIns="0" tIns="0" rIns="0" bIns="0" anchor="t" anchorCtr="0" upright="1">
                              <a:noAutofit/>
                            </wps:bodyPr>
                          </wps:wsp>
                          <wps:wsp>
                            <wps:cNvPr id="1775224405" name="Text Box 23"/>
                            <wps:cNvSpPr txBox="1">
                              <a:spLocks noChangeArrowheads="1"/>
                            </wps:cNvSpPr>
                            <wps:spPr bwMode="auto">
                              <a:xfrm>
                                <a:off x="294063" y="387239"/>
                                <a:ext cx="363228" cy="15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74CB6"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强磁铁</w:t>
                                  </w:r>
                                </w:p>
                              </w:txbxContent>
                            </wps:txbx>
                            <wps:bodyPr rot="0" vert="horz" wrap="square" lIns="0" tIns="0" rIns="0" bIns="0" anchor="t" anchorCtr="0" upright="1">
                              <a:noAutofit/>
                            </wps:bodyPr>
                          </wps:wsp>
                          <wps:wsp>
                            <wps:cNvPr id="1775224419" name="直接连接符 1775224419"/>
                            <wps:cNvCnPr/>
                            <wps:spPr>
                              <a:xfrm flipV="1">
                                <a:off x="735559" y="848056"/>
                                <a:ext cx="118266" cy="177998"/>
                              </a:xfrm>
                              <a:prstGeom prst="line">
                                <a:avLst/>
                              </a:prstGeom>
                              <a:noFill/>
                              <a:ln w="6350" cap="flat" cmpd="sng" algn="ctr">
                                <a:solidFill>
                                  <a:sysClr val="windowText" lastClr="000000"/>
                                </a:solidFill>
                                <a:prstDash val="solid"/>
                                <a:miter lim="800000"/>
                              </a:ln>
                              <a:effectLst/>
                            </wps:spPr>
                            <wps:bodyPr/>
                          </wps:wsp>
                          <wps:wsp>
                            <wps:cNvPr id="1775224421" name="任意多边形: 形状 1775224421"/>
                            <wps:cNvSpPr/>
                            <wps:spPr>
                              <a:xfrm>
                                <a:off x="164419" y="1024013"/>
                                <a:ext cx="481719" cy="83654"/>
                              </a:xfrm>
                              <a:custGeom>
                                <a:avLst/>
                                <a:gdLst>
                                  <a:gd name="connsiteX0" fmla="*/ 0 w 481719"/>
                                  <a:gd name="connsiteY0" fmla="*/ 83654 h 83654"/>
                                  <a:gd name="connsiteX1" fmla="*/ 14423 w 481719"/>
                                  <a:gd name="connsiteY1" fmla="*/ 77885 h 83654"/>
                                  <a:gd name="connsiteX2" fmla="*/ 25961 w 481719"/>
                                  <a:gd name="connsiteY2" fmla="*/ 75001 h 83654"/>
                                  <a:gd name="connsiteX3" fmla="*/ 72114 w 481719"/>
                                  <a:gd name="connsiteY3" fmla="*/ 51924 h 83654"/>
                                  <a:gd name="connsiteX4" fmla="*/ 80767 w 481719"/>
                                  <a:gd name="connsiteY4" fmla="*/ 49040 h 83654"/>
                                  <a:gd name="connsiteX5" fmla="*/ 103844 w 481719"/>
                                  <a:gd name="connsiteY5" fmla="*/ 37502 h 83654"/>
                                  <a:gd name="connsiteX6" fmla="*/ 112497 w 481719"/>
                                  <a:gd name="connsiteY6" fmla="*/ 28848 h 83654"/>
                                  <a:gd name="connsiteX7" fmla="*/ 138458 w 481719"/>
                                  <a:gd name="connsiteY7" fmla="*/ 23079 h 83654"/>
                                  <a:gd name="connsiteX8" fmla="*/ 149996 w 481719"/>
                                  <a:gd name="connsiteY8" fmla="*/ 17310 h 83654"/>
                                  <a:gd name="connsiteX9" fmla="*/ 170188 w 481719"/>
                                  <a:gd name="connsiteY9" fmla="*/ 14425 h 83654"/>
                                  <a:gd name="connsiteX10" fmla="*/ 213456 w 481719"/>
                                  <a:gd name="connsiteY10" fmla="*/ 8656 h 83654"/>
                                  <a:gd name="connsiteX11" fmla="*/ 236533 w 481719"/>
                                  <a:gd name="connsiteY11" fmla="*/ 2887 h 83654"/>
                                  <a:gd name="connsiteX12" fmla="*/ 366337 w 481719"/>
                                  <a:gd name="connsiteY12" fmla="*/ 5772 h 83654"/>
                                  <a:gd name="connsiteX13" fmla="*/ 395183 w 481719"/>
                                  <a:gd name="connsiteY13" fmla="*/ 14425 h 83654"/>
                                  <a:gd name="connsiteX14" fmla="*/ 409605 w 481719"/>
                                  <a:gd name="connsiteY14" fmla="*/ 23079 h 83654"/>
                                  <a:gd name="connsiteX15" fmla="*/ 421143 w 481719"/>
                                  <a:gd name="connsiteY15" fmla="*/ 34617 h 83654"/>
                                  <a:gd name="connsiteX16" fmla="*/ 481719 w 481719"/>
                                  <a:gd name="connsiteY16" fmla="*/ 40386 h 83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1719" h="83654">
                                    <a:moveTo>
                                      <a:pt x="0" y="83654"/>
                                    </a:moveTo>
                                    <a:cubicBezTo>
                                      <a:pt x="4808" y="81731"/>
                                      <a:pt x="9511" y="79522"/>
                                      <a:pt x="14423" y="77885"/>
                                    </a:cubicBezTo>
                                    <a:cubicBezTo>
                                      <a:pt x="18184" y="76631"/>
                                      <a:pt x="22415" y="76774"/>
                                      <a:pt x="25961" y="75001"/>
                                    </a:cubicBezTo>
                                    <a:cubicBezTo>
                                      <a:pt x="80455" y="47754"/>
                                      <a:pt x="33088" y="64932"/>
                                      <a:pt x="72114" y="51924"/>
                                    </a:cubicBezTo>
                                    <a:cubicBezTo>
                                      <a:pt x="74998" y="50963"/>
                                      <a:pt x="78048" y="50400"/>
                                      <a:pt x="80767" y="49040"/>
                                    </a:cubicBezTo>
                                    <a:lnTo>
                                      <a:pt x="103844" y="37502"/>
                                    </a:lnTo>
                                    <a:cubicBezTo>
                                      <a:pt x="106728" y="34617"/>
                                      <a:pt x="108955" y="30872"/>
                                      <a:pt x="112497" y="28848"/>
                                    </a:cubicBezTo>
                                    <a:cubicBezTo>
                                      <a:pt x="114686" y="27597"/>
                                      <a:pt x="137591" y="23252"/>
                                      <a:pt x="138458" y="23079"/>
                                    </a:cubicBezTo>
                                    <a:cubicBezTo>
                                      <a:pt x="142304" y="21156"/>
                                      <a:pt x="145848" y="18441"/>
                                      <a:pt x="149996" y="17310"/>
                                    </a:cubicBezTo>
                                    <a:cubicBezTo>
                                      <a:pt x="156555" y="15521"/>
                                      <a:pt x="163468" y="15459"/>
                                      <a:pt x="170188" y="14425"/>
                                    </a:cubicBezTo>
                                    <a:cubicBezTo>
                                      <a:pt x="203839" y="9248"/>
                                      <a:pt x="170136" y="13470"/>
                                      <a:pt x="213456" y="8656"/>
                                    </a:cubicBezTo>
                                    <a:cubicBezTo>
                                      <a:pt x="221148" y="6733"/>
                                      <a:pt x="228677" y="3958"/>
                                      <a:pt x="236533" y="2887"/>
                                    </a:cubicBezTo>
                                    <a:cubicBezTo>
                                      <a:pt x="284022" y="-3588"/>
                                      <a:pt x="313661" y="2374"/>
                                      <a:pt x="366337" y="5772"/>
                                    </a:cubicBezTo>
                                    <a:cubicBezTo>
                                      <a:pt x="405993" y="25600"/>
                                      <a:pt x="342503" y="-4731"/>
                                      <a:pt x="395183" y="14425"/>
                                    </a:cubicBezTo>
                                    <a:cubicBezTo>
                                      <a:pt x="400452" y="16341"/>
                                      <a:pt x="405180" y="19637"/>
                                      <a:pt x="409605" y="23079"/>
                                    </a:cubicBezTo>
                                    <a:cubicBezTo>
                                      <a:pt x="413898" y="26418"/>
                                      <a:pt x="416144" y="32474"/>
                                      <a:pt x="421143" y="34617"/>
                                    </a:cubicBezTo>
                                    <a:cubicBezTo>
                                      <a:pt x="439444" y="42460"/>
                                      <a:pt x="462744" y="40386"/>
                                      <a:pt x="481719" y="40386"/>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5224422" name="Text Box 23"/>
                            <wps:cNvSpPr txBox="1">
                              <a:spLocks noChangeArrowheads="1"/>
                            </wps:cNvSpPr>
                            <wps:spPr bwMode="auto">
                              <a:xfrm>
                                <a:off x="620563" y="1925973"/>
                                <a:ext cx="200664" cy="16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6C759" w14:textId="77777777" w:rsidR="00823393" w:rsidRPr="00ED4F98" w:rsidRDefault="00823393" w:rsidP="00525A94">
                                  <w:pPr>
                                    <w:snapToGrid w:val="0"/>
                                    <w:jc w:val="center"/>
                                    <w:rPr>
                                      <w:rFonts w:ascii="宋体" w:hAnsi="宋体"/>
                                      <w:sz w:val="18"/>
                                      <w:szCs w:val="18"/>
                                    </w:rPr>
                                  </w:pPr>
                                  <w:r>
                                    <w:rPr>
                                      <w:rFonts w:ascii="宋体" w:hAnsi="宋体" w:hint="eastAsia"/>
                                      <w:sz w:val="18"/>
                                      <w:szCs w:val="18"/>
                                    </w:rPr>
                                    <w:t>图</w:t>
                                  </w:r>
                                  <w:r w:rsidRPr="00861754">
                                    <w:rPr>
                                      <w:sz w:val="18"/>
                                      <w:szCs w:val="18"/>
                                    </w:rPr>
                                    <w:t>1</w:t>
                                  </w:r>
                                </w:p>
                              </w:txbxContent>
                            </wps:txbx>
                            <wps:bodyPr rot="0" vert="horz" wrap="none" lIns="0" tIns="0" rIns="0" bIns="0" anchor="t" anchorCtr="0" upright="1">
                              <a:noAutofit/>
                            </wps:bodyPr>
                          </wps:wsp>
                        </wpg:grpSp>
                        <wps:wsp>
                          <wps:cNvPr id="1775224435" name="直接连接符 1775224435"/>
                          <wps:cNvCnPr/>
                          <wps:spPr>
                            <a:xfrm>
                              <a:off x="141343" y="444553"/>
                              <a:ext cx="135573" cy="0"/>
                            </a:xfrm>
                            <a:prstGeom prst="line">
                              <a:avLst/>
                            </a:prstGeom>
                            <a:noFill/>
                            <a:ln w="6350" cap="flat" cmpd="sng" algn="ctr">
                              <a:solidFill>
                                <a:sysClr val="windowText" lastClr="000000"/>
                              </a:solidFill>
                              <a:prstDash val="solid"/>
                              <a:miter lim="800000"/>
                            </a:ln>
                            <a:effectLst/>
                          </wps:spPr>
                          <wps:bodyPr/>
                        </wps:wsp>
                        <wps:wsp>
                          <wps:cNvPr id="1775224436" name="直接连接符 1775224436"/>
                          <wps:cNvCnPr/>
                          <wps:spPr>
                            <a:xfrm>
                              <a:off x="216341" y="1347081"/>
                              <a:ext cx="118266" cy="0"/>
                            </a:xfrm>
                            <a:prstGeom prst="line">
                              <a:avLst/>
                            </a:prstGeom>
                            <a:noFill/>
                            <a:ln w="6350" cap="flat" cmpd="sng" algn="ctr">
                              <a:solidFill>
                                <a:sysClr val="windowText" lastClr="000000"/>
                              </a:solidFill>
                              <a:prstDash val="solid"/>
                              <a:miter lim="800000"/>
                            </a:ln>
                            <a:effectLst/>
                          </wps:spPr>
                          <wps:bodyPr/>
                        </wps:wsp>
                      </wpg:grpSp>
                      <wpg:grpSp>
                        <wpg:cNvPr id="13" name="组合 13"/>
                        <wpg:cNvGrpSpPr/>
                        <wpg:grpSpPr>
                          <a:xfrm>
                            <a:off x="267078" y="226337"/>
                            <a:ext cx="126609" cy="114813"/>
                            <a:chOff x="0" y="0"/>
                            <a:chExt cx="72000" cy="64770"/>
                          </a:xfrm>
                        </wpg:grpSpPr>
                        <wps:wsp>
                          <wps:cNvPr id="17" name="圆柱体 17"/>
                          <wps:cNvSpPr/>
                          <wps:spPr>
                            <a:xfrm>
                              <a:off x="0" y="29210"/>
                              <a:ext cx="71755" cy="35560"/>
                            </a:xfrm>
                            <a:prstGeom prst="can">
                              <a:avLst/>
                            </a:prstGeom>
                            <a:ln w="9525">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圆柱体 24"/>
                          <wps:cNvSpPr/>
                          <wps:spPr>
                            <a:xfrm>
                              <a:off x="0" y="0"/>
                              <a:ext cx="72000" cy="36000"/>
                            </a:xfrm>
                            <a:prstGeom prst="can">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9" name="组合 69"/>
                        <wpg:cNvGrpSpPr/>
                        <wpg:grpSpPr>
                          <a:xfrm>
                            <a:off x="81482" y="36214"/>
                            <a:ext cx="51256" cy="46481"/>
                            <a:chOff x="0" y="0"/>
                            <a:chExt cx="72000" cy="64770"/>
                          </a:xfrm>
                        </wpg:grpSpPr>
                        <wps:wsp>
                          <wps:cNvPr id="70" name="圆柱体 70"/>
                          <wps:cNvSpPr/>
                          <wps:spPr>
                            <a:xfrm>
                              <a:off x="0" y="29210"/>
                              <a:ext cx="71755" cy="35560"/>
                            </a:xfrm>
                            <a:prstGeom prst="can">
                              <a:avLst/>
                            </a:prstGeom>
                            <a:ln w="9525">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圆柱体 71"/>
                          <wps:cNvSpPr/>
                          <wps:spPr>
                            <a:xfrm>
                              <a:off x="0" y="0"/>
                              <a:ext cx="72000" cy="36000"/>
                            </a:xfrm>
                            <a:prstGeom prst="can">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 name="对话气泡: 椭圆形 72"/>
                        <wps:cNvSpPr/>
                        <wps:spPr>
                          <a:xfrm>
                            <a:off x="203892" y="181258"/>
                            <a:ext cx="262255" cy="207010"/>
                          </a:xfrm>
                          <a:prstGeom prst="wedgeEllipseCallout">
                            <a:avLst>
                              <a:gd name="adj1" fmla="val -70084"/>
                              <a:gd name="adj2" fmla="val -80118"/>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FA6406" w14:textId="77777777" w:rsidR="00823393" w:rsidRDefault="00823393" w:rsidP="00525A9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F01F778" id="组合 46903" o:spid="_x0000_s1123" style="width:117.15pt;height:133.7pt;mso-position-horizontal-relative:char;mso-position-vertical-relative:line" coordsize="14878,1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">
                <v:group id="组合 1775224384" o:spid="_x0000_s1124" style="position:absolute;width:14878;height:17028" coordorigin=",3815" coordsize="14878,17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W3BI+yQAA&#10;AOMAAAAPAAAAAAAAAAAAAAAAAKoCAABkcnMvZG93bnJldi54bWxQSwUGAAAAAAQABAD6AAAAoAMA&#10;AAAA&#10;">
                  <v:group id="组合 1775224385" o:spid="_x0000_s1125" style="position:absolute;top:3815;width:14878;height:17053" coordorigin=",3815" coordsize="14878,17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5kLelyQAA&#10;AOMAAAAPAAAAAAAAAAAAAAAAAKoCAABkcnMvZG93bnJldi54bWxQSwUGAAAAAAQABAD6AAAAoAMA&#10;AAAA&#10;">
                    <v:shape id="Text Box 23" o:spid="_x0000_s1126" type="#_x0000_t202" style="position:absolute;left:11442;top:9367;width:3436;height:14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6y3sYA&#10;AADjAAAADwAAAGRycy9kb3ducmV2LnhtbERPX2vCMBB/F/Ydwg32pqmds6UaZQiDsbfpGPh2NGdT&#10;bC4lyWr77RdhsMf7/b/tfrSdGMiH1rGC5SIDQVw73XKj4Ov0Ni9BhIissXNMCiYKsN89zLZYaXfj&#10;TxqOsREphEOFCkyMfSVlqA1ZDAvXEyfu4rzFmE7fSO3xlsJtJ/MsW0uLLacGgz0dDNXX449VUIzf&#10;jvpABzpfhtqbdiq7j0mpp8fxdQMi0hj/xX/ud53mF8VLnq+eyzXcf0oA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r6y3sYAAADjAAAADwAAAAAAAAAAAAAAAACYAgAAZHJz&#10;L2Rvd25yZXYueG1sUEsFBgAAAAAEAAQA9QAAAIsDAAAAAA==&#10;" filled="f" stroked="f">
                      <v:textbox style="mso-fit-shape-to-text:t" inset="0,0,0,0">
                        <w:txbxContent>
                          <w:p w14:paraId="713EDF2C"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接电脑</w:t>
                            </w:r>
                          </w:p>
                        </w:txbxContent>
                      </v:textbox>
                    </v:shape>
                    <v:group id="组合 1775224387" o:spid="_x0000_s1127" style="position:absolute;top:3815;width:11334;height:14268" coordorigin=",3816" coordsize="11340,14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mDoxJyQAA&#10;AOMAAAAPAAAAAAAAAAAAAAAAAKoCAABkcnMvZG93bnJldi54bWxQSwUGAAAAAAQABAD6AAAAoAMA&#10;AAAA&#10;">
                      <v:shape id="圆柱体 1775224388" o:spid="_x0000_s1128" type="#_x0000_t22" style="position:absolute;left:528;top:3816;width:1057;height:142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P8cwA&#10;AADjAAAADwAAAGRycy9kb3ducmV2LnhtbESPQUvDQBCF70L/wzIFb3Zj1DaN3RYRxRaKkOrF25Cd&#10;ZkOzsyG7tvHfOwfB48x78943q83oO3WmIbaBDdzOMlDEdbAtNwY+P15vClAxIVvsApOBH4qwWU+u&#10;VljacOGKzofUKAnhWKIBl1Jfah1rRx7jLPTEoh3D4DHJODTaDniRcN/pPMvm2mPL0uCwp2dH9enw&#10;7Q1s347v/NKdGr+vCuqz5a5aui9jrqfj0yOoRGP6N/9db63gLxYPeX5/Vwi0/CQL0O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NYP8cwAAADjAAAADwAAAAAAAAAAAAAAAACY&#10;AgAAZHJzL2Rvd25yZXYueG1sUEsFBgAAAAAEAAQA9QAAAJEDAAAAAA==&#10;" adj="400" fillcolor="#e7e6e6" strokecolor="windowText">
                        <v:stroke joinstyle="miter"/>
                      </v:shape>
                      <v:shape id="弧形 1775224389" o:spid="_x0000_s1129" style="position:absolute;left:692;top:12585;width:720;height:1800;rotation:90;visibility:visible;mso-wrap-style:square;v-text-anchor:middle" coordsize="72000,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C4MgA&#10;AADjAAAADwAAAGRycy9kb3ducmV2LnhtbERP3UvDMBB/F/Y/hBv45lI73bq6bIgoioK4D3y+NWdb&#10;bC4hSbf63xtB2OP9vm+5HkwnjuRDa1nB9SQDQVxZ3XKtYL97uipAhIissbNMCn4owHo1ulhiqe2J&#10;N3TcxlqkEA4lKmhidKWUoWrIYJhYR5y4L+sNxnT6WmqPpxRuOpln2UwabDk1NOjooaHqe9sbBQf0&#10;H4+L7Ll3Bb5uPt/7t6kLB6Uux8P9HYhIQzyL/90vOs2fz2/z/GZaLODvpwS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CgLgyAAAAOMAAAAPAAAAAAAAAAAAAAAAAJgCAABk&#10;cnMvZG93bnJldi54bWxQSwUGAAAAAAQABAD1AAAAjQMAAAAA&#10;" path="m6304,39122nsc23068,-22031,60561,-9125,70090,61079v2518,18550,2546,38647,81,57241c60868,188477,23576,202242,6560,141799l36000,90000,6304,39122xem6304,39122nfc23068,-22031,60561,-9125,70090,61079v2518,18550,2546,38647,81,57241c60868,188477,23576,202242,6560,141799e" filled="f" strokecolor="windowText" strokeweight="2.25pt">
                        <v:stroke joinstyle="miter"/>
                        <v:path arrowok="t" o:connecttype="custom" o:connectlocs="6304,39122;70090,61079;70171,118320;6560,141799" o:connectangles="0,0,0,0"/>
                      </v:shape>
                      <v:shape id="任意多边形: 形状 1775224390" o:spid="_x0000_s1130" style="position:absolute;top:11474;width:492;height:1635;visibility:visible;mso-wrap-style:square;v-text-anchor:middle" coordsize="49226,163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Ye80A&#10;AADjAAAADwAAAGRycy9kb3ducmV2LnhtbESP0UrDQBBF3wX/YRnBl9JuGlOjsdsigpiKUFr9gDE7&#10;JsHsbMhum/j3zoPg48zcufee9XZynTrTEFrPBpaLBBRx5W3LtYGP9+f5HagQkS12nsnADwXYbi4v&#10;1lhYP/KBzsdYKzHhUKCBJsa+0DpUDTkMC98Ty+3LDw6jjEOt7YCjmLtOp0lyqx22LAkN9vTUUPV9&#10;PDkDny/j6356y0/7VTbbZW5WLssqM+b6anp8ABVpiv/iv+/SSv08X6VpdnMvFMIkC9CbX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KpY2HvNAAAA4wAAAA8AAAAAAAAAAAAAAAAA&#10;mAIAAGRycy9kb3ducmV2LnhtbFBLBQYAAAAABAAEAPUAAACSAwAAAAA=&#10;" path="m37114,163502c36105,150382,35540,137220,34087,124141v-568,-5115,611,-11501,-3028,-15140c27420,105362,20966,106983,15920,105974,11883,100928,7233,96315,3808,90835v-8458,-13534,-221,-53174,,-54501c5475,26331,23690,18998,28031,15139,31803,11786,33008,5961,37114,3028,40500,609,49226,,49226,e" filled="f" strokecolor="windowText" strokeweight=".5pt">
                        <v:stroke joinstyle="miter"/>
                        <v:path arrowok="t" o:connecttype="custom" o:connectlocs="37114,163502;34087,124141;31059,109001;15920,105974;3808,90835;3808,36334;28031,15139;37114,3028;49226,0" o:connectangles="0,0,0,0,0,0,0,0,0"/>
                      </v:shape>
                      <v:shape id="任意多边形: 形状 1775224395" o:spid="_x0000_s1131" style="position:absolute;left:1730;top:10676;width:4854;height:2479;visibility:visible;mso-wrap-style:square;v-text-anchor:middle" coordsize="479163,236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0OMcA&#10;AADjAAAADwAAAGRycy9kb3ducmV2LnhtbERPX2vCMBB/H/gdwg32NtN1umo1igwmPg2qovh2NGdT&#10;bC6lybT79kYY7PF+/2++7G0jrtT52rGCt2ECgrh0uuZKwX739ToB4QOyxsYxKfglD8vF4GmOuXY3&#10;Lui6DZWIIexzVGBCaHMpfWnIoh+6ljhyZ9dZDPHsKqk7vMVw28g0ST6kxZpjg8GWPg2Vl+2PVVBk&#10;pkjX37t12DSH46nA0Zlap9TLc7+agQjUh3/xn3uj4/wsG6fp6H06hsdPEQC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QdDjHAAAA4wAAAA8AAAAAAAAAAAAAAAAAmAIAAGRy&#10;cy9kb3ducmV2LnhtbFBLBQYAAAAABAAEAPUAAACMAwAAAAA=&#10;" path="m,236170v2185,-437,20231,-3395,24222,-6056c55150,209495,30737,218859,51472,211947v5870,-35218,-2804,-4877,12112,-27250c66565,180226,67616,167549,69639,163502v3669,-7338,19229,-23366,24223,-27250c97425,133481,101936,132215,105973,130196v2019,-3028,3214,-6810,6056,-9083c115939,117985,139118,115067,139279,115057v41345,-2639,82760,-4037,124140,-6055c285323,103526,272200,108471,299753,87807r12112,-9083c313883,75696,314892,71659,317920,69640v3462,-2308,8163,-1712,12111,-3028c335187,64893,340014,62276,345170,60557v6971,-2324,14172,-3895,21195,-6056c372466,52624,384532,48445,384532,48445v23154,-17365,949,-1840,24223,-15139c411914,31501,414583,28878,417838,27251v2855,-1427,6178,-1707,9083,-3028c435139,20487,442386,14302,451144,12112v4037,-1009,8049,-2125,12111,-3028c468279,7968,473981,8704,478394,6056v1731,-1039,,-4037,,-6056e" filled="f" strokecolor="windowText" strokeweight=".5pt">
                        <v:stroke joinstyle="miter"/>
                        <v:path arrowok="t" o:connecttype="custom" o:connectlocs="0,247903;24539,241546;52146,222477;64416,193873;70550,171625;95090,143021;107360,136664;113495,127130;141102,120773;266866,114417;303676,92169;315947,82635;322081,73100;334350,69921;349687,63565;371160,57209;389565,50852;414105,34961;423306,28605;432508,25426;457048,12714;469318,9535;484655,6357;484655,0" o:connectangles="0,0,0,0,0,0,0,0,0,0,0,0,0,0,0,0,0,0,0,0,0,0,0,0"/>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775224396" o:spid="_x0000_s1132" type="#_x0000_t16" style="position:absolute;left:6448;top:10359;width:2330;height:7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N+xskA&#10;AADjAAAADwAAAGRycy9kb3ducmV2LnhtbERPS0sDMRC+C/6HMAVvNtutdu3atIj4KojgWhFvQzL7&#10;wM1kSdJ2/fdGEDzO957VZrS9OJAPnWMFs2kGglg703GjYPd2f34FIkRkg71jUvBNATbr05MVlsYd&#10;+ZUOVWxECuFQooI2xqGUMuiWLIapG4gTVztvMabTN9J4PKZw28s8yxbSYsepocWBblvSX9XeKphr&#10;8/n8Yh4+9o/bQlf+Pavr7Z1SZ5Px5hpEpDH+i//cTybNL4rLPL+YLxfw+1MC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N+xskAAADjAAAADwAAAAAAAAAAAAAAAACYAgAA&#10;ZHJzL2Rvd25yZXYueG1sUEsFBgAAAAAEAAQA9QAAAI4DAAAAAA==&#10;" adj="10424" fillcolor="#d0cece" strokecolor="windowText"/>
                      <v:shape id="任意多边形: 形状 1775224397" o:spid="_x0000_s1133" style="position:absolute;left:8615;top:9883;width:2725;height:879;visibility:visible;mso-wrap-style:square;v-text-anchor:middle" coordsize="272503,87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P8skA&#10;AADjAAAADwAAAGRycy9kb3ducmV2LnhtbERPzUrDQBC+C77DMoI3u2naGo3dllYs2EMPqSJ6GzJj&#10;EszOhuy2TX16VxA8zvc/8+VgW3Xk3jdODIxHCSiW0lEjlYHXl83NHSgfUAhbJ2zgzB6Wi8uLOebk&#10;TlLwcR8qFUPE52igDqHLtfZlzRb9yHUskft0vcUQz77S1OMphttWp0lyqy02Ehtq7Pix5vJrf7AG&#10;Or1bj89E3+9vK9oe3Gygj6fCmOurYfUAKvAQ/sV/7meK87NslqbTyX0Gvz9FAPTi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PEP8skAAADjAAAADwAAAAAAAAAAAAAAAACYAgAA&#10;ZHJzL2Rvd25yZXYueG1sUEsFBgAAAAAEAAQA9QAAAI4DAAAAAA==&#10;" path="m,78723v21195,3028,42174,9084,63584,9084c68507,87807,91431,68773,93862,66612v27204,-24181,-5418,513,30278,-27250c129384,35283,144231,26702,148363,24223v1009,-3028,535,-7090,3027,-9084c154640,12539,159516,13308,163502,12112v6114,-1834,12111,-4037,18167,-6056c204882,7065,228073,9084,251308,9084v5146,,10409,-1001,15139,-3028c269071,4931,270484,2019,272503,e" filled="f" strokecolor="windowText" strokeweight="1pt">
                        <v:stroke joinstyle="miter"/>
                        <v:path arrowok="t" o:connecttype="custom" o:connectlocs="0,78723;63584,87807;93862,66612;124140,39362;148363,24223;151390,15139;163502,12112;181669,6056;251308,9084;266447,6056;272503,0" o:connectangles="0,0,0,0,0,0,0,0,0,0,0"/>
                      </v:shape>
                    </v:group>
                    <v:shape id="Text Box 23" o:spid="_x0000_s1134" type="#_x0000_t202" style="position:absolute;left:7639;top:7004;width:5722;height:14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V6skA&#10;AADjAAAADwAAAGRycy9kb3ducmV2LnhtbESPQUvDQBCF74L/YZmCN7tp1KbGbosUBPFmK4K3ITvN&#10;BrOzYXdNk3/vHASPM+/Ne99s95Pv1UgxdYENrJYFKOIm2I5bAx+nl9sNqJSRLfaBycBMCfa766st&#10;1jZc+J3GY26VhHCq0YDLeai1To0jj2kZBmLRziF6zDLGVtuIFwn3vS6LYq09diwNDgc6OGq+jz/e&#10;QDV9BhoSHejrPDbRdfOmf5uNuVlMz0+gMk353/x3/WoFv6oeyvL+7lGg5SdZgN7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bQV6skAAADjAAAADwAAAAAAAAAAAAAAAACYAgAA&#10;ZHJzL2Rvd25yZXYueG1sUEsFBgAAAAAEAAQA9QAAAI4DAAAAAA==&#10;" filled="f" stroked="f">
                      <v:textbox style="mso-fit-shape-to-text:t" inset="0,0,0,0">
                        <w:txbxContent>
                          <w:p w14:paraId="140498F1"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电流传感器</w:t>
                            </w:r>
                          </w:p>
                        </w:txbxContent>
                      </v:textbox>
                    </v:shape>
                    <v:shape id="Text Box 23" o:spid="_x0000_s1135" type="#_x0000_t202" style="position:absolute;left:3373;top:12796;width:2292;height:1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5Cg8gA&#10;AADjAAAADwAAAGRycy9kb3ducmV2LnhtbERPS2sCMRC+F/ofwgi91WS3D3U1Sikt9FJB24u3cTPu&#10;rm4mSxJ1+++NIPQ433tmi9624kQ+NI41ZEMFgrh0puFKw+/P5+MYRIjIBlvHpOGPAizm93czLIw7&#10;84pO61iJFMKhQA11jF0hZShrshiGriNO3M55izGdvpLG4zmF21bmSr1Kiw2nhho7eq+pPKyPVsPu&#10;e3nYfxxXal+pMW0yT/02W2r9MOjfpiAi9fFffHN/mTR/NHrJ8+enyQSuPyUA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3kKDyAAAAOMAAAAPAAAAAAAAAAAAAAAAAJgCAABk&#10;cnMvZG93bnJldi54bWxQSwUGAAAAAAQABAD1AAAAjQMAAAAA&#10;" filled="f" stroked="f">
                      <v:textbox inset="0,0,0,0">
                        <w:txbxContent>
                          <w:p w14:paraId="0F6C1611"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线圈</w:t>
                            </w:r>
                          </w:p>
                        </w:txbxContent>
                      </v:textbox>
                    </v:shape>
                    <v:shape id="Text Box 23" o:spid="_x0000_s1136" type="#_x0000_t202" style="position:absolute;left:2940;top:3872;width:3632;height:1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7wskA&#10;AADjAAAADwAAAGRycy9kb3ducmV2LnhtbERP3UvDMBB/F/Y/hBN8c4llH65bNoYoCILY1Yc93ppb&#10;G9ZcuiZu9b83guDj/b5vtRlcKy7UB+tZw8NYgSCuvLFca/gsX+4fQYSIbLD1TBq+KcBmPbpZYW78&#10;lQu67GItUgiHHDU0MXa5lKFqyGEY+444cUffO4zp7GtperymcNfKTKmZdGg5NTTY0VND1Wn35TRs&#10;91w82/P74aM4FrYsF4rfZiet726H7RJEpCH+i//crybNn8+nWTaZqCn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b7wskAAADjAAAADwAAAAAAAAAAAAAAAACYAgAA&#10;ZHJzL2Rvd25yZXYueG1sUEsFBgAAAAAEAAQA9QAAAI4DAAAAAA==&#10;" filled="f" stroked="f">
                      <v:textbox inset="0,0,0,0">
                        <w:txbxContent>
                          <w:p w14:paraId="40974CB6" w14:textId="77777777" w:rsidR="00823393" w:rsidRPr="00ED4F98" w:rsidRDefault="00823393" w:rsidP="00525A94">
                            <w:pPr>
                              <w:snapToGrid w:val="0"/>
                              <w:jc w:val="center"/>
                              <w:rPr>
                                <w:rFonts w:ascii="宋体" w:hAnsi="宋体"/>
                                <w:sz w:val="18"/>
                                <w:szCs w:val="18"/>
                              </w:rPr>
                            </w:pPr>
                            <w:r w:rsidRPr="00ED4F98">
                              <w:rPr>
                                <w:rFonts w:ascii="宋体" w:hAnsi="宋体" w:hint="eastAsia"/>
                                <w:sz w:val="18"/>
                                <w:szCs w:val="18"/>
                              </w:rPr>
                              <w:t>强磁铁</w:t>
                            </w:r>
                          </w:p>
                        </w:txbxContent>
                      </v:textbox>
                    </v:shape>
                    <v:line id="直接连接符 1775224419" o:spid="_x0000_s1137" style="position:absolute;flip:y;visibility:visible;mso-wrap-style:square" from="7355,8480" to="8538,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S3ckAAADjAAAADwAAAGRycy9kb3ducmV2LnhtbERPS2vCQBC+F/wPywje6ibBR5tmlZKi&#10;eBHRFtrehuw0iWZnQ3bV+O/dQqHH+d6TLXvTiAt1rrasIB5HIIgLq2suFXy8rx6fQDiPrLGxTApu&#10;5GC5GDxkmGp75T1dDr4UIYRdigoq79tUSldUZNCNbUscuB/bGfTh7EqpO7yGcNPIJIpm0mDNoaHC&#10;lvKKitPhbBQc9X6bv+2+6jN9Nnq3/r5ZV+RKjYb96wsIT73/F/+5NzrMn8+nSTKZxM/w+1MAQC7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fGEt3JAAAA4wAAAA8AAAAA&#10;AAAAAAAAAAAAoQIAAGRycy9kb3ducmV2LnhtbFBLBQYAAAAABAAEAPkAAACXAwAAAAA=&#10;" strokecolor="windowText" strokeweight=".5pt">
                      <v:stroke joinstyle="miter"/>
                    </v:line>
                    <v:shape id="任意多边形: 形状 1775224421" o:spid="_x0000_s1138" style="position:absolute;left:1644;top:10240;width:4817;height:836;visibility:visible;mso-wrap-style:square;v-text-anchor:middle" coordsize="481719,83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A88cA&#10;AADjAAAADwAAAGRycy9kb3ducmV2LnhtbERP22rCQBB9L/gPywh9q5sEqxJdRaRCL754+YAxO2aD&#10;2dmQXZP077uFQh/n3Ge1GWwtOmp95VhBOklAEBdOV1wquJz3LwsQPiBrrB2Tgm/ysFmPnlaYa9fz&#10;kbpTKEUMYZ+jAhNCk0vpC0MW/cQ1xJG7udZiiGdbSt1iH8NtLbMkmUmLFccGgw3tDBX308MquH45&#10;GvrDbHF9++w/Hqbbd2laK/U8HrZLEIGG8C/+c7/rOH8+f82y6TRL4fenCI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qAPPHAAAA4wAAAA8AAAAAAAAAAAAAAAAAmAIAAGRy&#10;cy9kb3ducmV2LnhtbFBLBQYAAAAABAAEAPUAAACMAwAAAAA=&#10;" path="m,83654c4808,81731,9511,79522,14423,77885v3761,-1254,7992,-1111,11538,-2884c80455,47754,33088,64932,72114,51924v2884,-961,5934,-1524,8653,-2884l103844,37502v2884,-2885,5111,-6630,8653,-8654c114686,27597,137591,23252,138458,23079v3846,-1923,7390,-4638,11538,-5769c156555,15521,163468,15459,170188,14425v33651,-5177,-52,-955,43268,-5769c221148,6733,228677,3958,236533,2887v47489,-6475,77128,-513,129804,2885c405993,25600,342503,-4731,395183,14425v5269,1916,9997,5212,14422,8654c413898,26418,416144,32474,421143,34617v18301,7843,41601,5769,60576,5769e" filled="f" strokecolor="windowText" strokeweight=".5pt">
                      <v:stroke joinstyle="miter"/>
                      <v:path arrowok="t" o:connecttype="custom" o:connectlocs="0,83654;14423,77885;25961,75001;72114,51924;80767,49040;103844,37502;112497,28848;138458,23079;149996,17310;170188,14425;213456,8656;236533,2887;366337,5772;395183,14425;409605,23079;421143,34617;481719,40386" o:connectangles="0,0,0,0,0,0,0,0,0,0,0,0,0,0,0,0,0"/>
                    </v:shape>
                    <v:shape id="Text Box 23" o:spid="_x0000_s1139" type="#_x0000_t202" style="position:absolute;left:6205;top:19259;width:2007;height:1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UcMcA&#10;AADjAAAADwAAAGRycy9kb3ducmV2LnhtbERPzWoCMRC+F/oOYQrearLBVtkapZQKvVTQ9tLbdDPu&#10;rm4mSxJ1+/ZGKHic73/my8F14kQhtp4NFGMFgrjytuXawPfX6nEGIiZki51nMvBHEZaL+7s5ltaf&#10;eUOnbapFDuFYooEmpb6UMlYNOYxj3xNnbueDw5TPUEsb8JzDXSe1Us/SYcu5ocGe3hqqDtujM7D7&#10;XB/278eN2tdqRj9FoOG3WBszehheX0AkGtJN/O/+sHn+dPqk9WSiNVx/ygD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v1HDHAAAA4wAAAA8AAAAAAAAAAAAAAAAAmAIAAGRy&#10;cy9kb3ducmV2LnhtbFBLBQYAAAAABAAEAPUAAACMAwAAAAA=&#10;" filled="f" stroked="f">
                      <v:textbox inset="0,0,0,0">
                        <w:txbxContent>
                          <w:p w14:paraId="0766C759" w14:textId="77777777" w:rsidR="00823393" w:rsidRPr="00ED4F98" w:rsidRDefault="00823393" w:rsidP="00525A94">
                            <w:pPr>
                              <w:snapToGrid w:val="0"/>
                              <w:jc w:val="center"/>
                              <w:rPr>
                                <w:rFonts w:ascii="宋体" w:hAnsi="宋体"/>
                                <w:sz w:val="18"/>
                                <w:szCs w:val="18"/>
                              </w:rPr>
                            </w:pPr>
                            <w:r>
                              <w:rPr>
                                <w:rFonts w:ascii="宋体" w:hAnsi="宋体" w:hint="eastAsia"/>
                                <w:sz w:val="18"/>
                                <w:szCs w:val="18"/>
                              </w:rPr>
                              <w:t>图</w:t>
                            </w:r>
                            <w:r w:rsidRPr="00861754">
                              <w:rPr>
                                <w:sz w:val="18"/>
                                <w:szCs w:val="18"/>
                              </w:rPr>
                              <w:t>1</w:t>
                            </w:r>
                          </w:p>
                        </w:txbxContent>
                      </v:textbox>
                    </v:shape>
                  </v:group>
                  <v:line id="直接连接符 1775224435" o:spid="_x0000_s1140" style="position:absolute;visibility:visible;mso-wrap-style:square" from="1413,4445" to="2769,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QKmcgAAADjAAAADwAAAGRycy9kb3ducmV2LnhtbERPO2/CMBDeK/U/WFeJrThNeUQpBrWV&#10;kBgYCmFhu8ZHEhGfI9sl4d9jpEqM971vsRpMKy7kfGNZwds4AUFcWt1wpeBQrF8zED4ga2wtk4Ir&#10;eVgtn58WmGvb844u+1CJGMI+RwV1CF0upS9rMujHtiOO3Mk6gyGerpLaYR/DTSvTJJlJgw3Hhho7&#10;+q6pPO//jIJtVvXZ7nj8CX32m34V5aFw10Sp0cvw+QEi0BAe4n/3Rsf58/k0TSeT9yncf4oAyO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3QKmcgAAADjAAAADwAAAAAA&#10;AAAAAAAAAAChAgAAZHJzL2Rvd25yZXYueG1sUEsFBgAAAAAEAAQA+QAAAJYDAAAAAA==&#10;" strokecolor="windowText" strokeweight=".5pt">
                    <v:stroke joinstyle="miter"/>
                  </v:line>
                  <v:line id="直接连接符 1775224436" o:spid="_x0000_s1141" style="position:absolute;visibility:visible;mso-wrap-style:square" from="2163,13470" to="3346,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aU7sgAAADjAAAADwAAAGRycy9kb3ducmV2LnhtbERPvW7CMBDeK/UdrKvEVhwChShgUFup&#10;UocOhbCwHfGRRMTnyHZJePsaCYnxvv9bbQbTigs531hWMBknIIhLqxuuFOyLr9cMhA/IGlvLpOBK&#10;Hjbr56cV5tr2vKXLLlQihrDPUUEdQpdL6cuaDPqx7Ygjd7LOYIinq6R22Mdw08o0SebSYMOxocaO&#10;Pmsqz7s/o+Anq/psezj8hj47ph9FuS/cNVFq9DK8L0EEGsJDfHd/6zh/sXhL09lsOofbTxEAuf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aU7sgAAADjAAAADwAAAAAA&#10;AAAAAAAAAAChAgAAZHJzL2Rvd25yZXYueG1sUEsFBgAAAAAEAAQA+QAAAJYDAAAAAA==&#10;" strokecolor="windowText" strokeweight=".5pt">
                    <v:stroke joinstyle="miter"/>
                  </v:line>
                </v:group>
                <v:group id="组合 13" o:spid="_x0000_s1142" style="position:absolute;left:2670;top:2263;width:1266;height:1148" coordsize="72000,64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圆柱体 17" o:spid="_x0000_s1143" type="#_x0000_t22" style="position:absolute;top:29210;width:71755;height:35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sKs8AA&#10;AADbAAAADwAAAGRycy9kb3ducmV2LnhtbERPTYvCMBC9C/6HMII3TVXQUo0iLoLgabuK16EZ22oz&#10;6TZR6/56Iyx4m8f7nMWqNZW4U+NKywpGwwgEcWZ1ybmCw892EINwHlljZZkUPMnBatntLDDR9sHf&#10;dE99LkIIuwQVFN7XiZQuK8igG9qaOHBn2xj0ATa51A0+Qrip5DiKptJgyaGhwJo2BWXX9GYU6Ete&#10;/R63Pj6l7i/+us14uj9OlOr32vUchKfWf8T/7p0O82fw/iUc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8sKs8AAAADbAAAADwAAAAAAAAAAAAAAAACYAgAAZHJzL2Rvd25y&#10;ZXYueG1sUEsFBgAAAAAEAAQA9QAAAIUDAAAAAA==&#10;" fillcolor="#a5a5a5 [3206]" strokecolor="black [3213]">
                    <v:stroke joinstyle="miter"/>
                  </v:shape>
                  <v:shape id="圆柱体 24" o:spid="_x0000_s1144" type="#_x0000_t22" style="position:absolute;width:72000;height:36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cscQA&#10;AADbAAAADwAAAGRycy9kb3ducmV2LnhtbESPQWvCQBSE74L/YXmCt7pJsKVEVxHB0l5KtSoeH9ln&#10;Npp9G7JbTfvru4LgcZiZb5jpvLO1uFDrK8cK0lECgrhwuuJSwfZ79fQKwgdkjbVjUvBLHuazfm+K&#10;uXZXXtNlE0oRIexzVGBCaHIpfWHIoh+5hjh6R9daDFG2pdQtXiPc1jJLkhdpseK4YLChpaHivPmx&#10;Cuq/dHcwn6emTOWXzp6L7O1juVdqOOgWExCBuvAI39vvWkE2htuX+AP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YnLHEAAAA2wAAAA8AAAAAAAAAAAAAAAAAmAIAAGRycy9k&#10;b3ducmV2LnhtbFBLBQYAAAAABAAEAPUAAACJAwAAAAA=&#10;" fillcolor="white [3212]" strokecolor="black [3213]">
                    <v:stroke joinstyle="miter"/>
                  </v:shape>
                </v:group>
                <v:group id="组合 69" o:spid="_x0000_s1145" style="position:absolute;left:814;top:362;width:513;height:464" coordsize="72000,64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圆柱体 70" o:spid="_x0000_s1146" type="#_x0000_t22" style="position:absolute;top:29210;width:71755;height:35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13Z78A&#10;AADbAAAADwAAAGRycy9kb3ducmV2LnhtbERPTYvCMBC9C/6HMII3TV1BSzWKKMKCJ6vidWjGttpM&#10;ahO1+us3hwWPj/c9X7amEk9qXGlZwWgYgSDOrC45V3A8bAcxCOeRNVaWScGbHCwX3c4cE21fvKdn&#10;6nMRQtglqKDwvk6kdFlBBt3Q1sSBu9jGoA+wyaVu8BXCTSV/omgiDZYcGgqsaV1QdksfRoG+5tX9&#10;tPXxOXWfePOY8mR3GivV77WrGQhPrf+K/92/WsE0rA9fwg+Qi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XdnvwAAANsAAAAPAAAAAAAAAAAAAAAAAJgCAABkcnMvZG93bnJl&#10;di54bWxQSwUGAAAAAAQABAD1AAAAhAMAAAAA&#10;" fillcolor="#a5a5a5 [3206]" strokecolor="black [3213]">
                    <v:stroke joinstyle="miter"/>
                  </v:shape>
                  <v:shape id="圆柱体 71" o:spid="_x0000_s1147" type="#_x0000_t22" style="position:absolute;width:72000;height:36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QNMUA&#10;AADbAAAADwAAAGRycy9kb3ducmV2LnhtbESPQWvCQBSE70L/w/IKvZlNAtUSXaUILfUi1ap4fGSf&#10;2bTZtyG7atpf3xUEj8PMfMNM571txJk6XztWkCUpCOLS6ZorBduvt+ELCB+QNTaOScEveZjPHgZT&#10;LLS78JrOm1CJCGFfoAITQltI6UtDFn3iWuLoHV1nMUTZVVJ3eIlw28g8TUfSYs1xwWBLC0Plz+Zk&#10;FTR/2e5gVt9tlclPnT+X+ftysVfq6bF/nYAI1Id7+Nb+0ArGGVy/xB8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BA0xQAAANsAAAAPAAAAAAAAAAAAAAAAAJgCAABkcnMv&#10;ZG93bnJldi54bWxQSwUGAAAAAAQABAD1AAAAigMAAAAA&#10;" fillcolor="white [3212]" strokecolor="black [3213]">
                    <v:stroke joinstyle="miter"/>
                  </v:shape>
                </v:group>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对话气泡: 椭圆形 72" o:spid="_x0000_s1148" type="#_x0000_t63" style="position:absolute;left:2038;top:1812;width:2623;height:2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IZqMQA&#10;AADbAAAADwAAAGRycy9kb3ducmV2LnhtbESPzWrCQBSF9wXfYbgFN6VOmoXa1FEkQQzUjdpNd5fM&#10;bSY0cydkpkl8e6dQ6PJwfj7OZjfZVgzU+8axgpdFAoK4crrhWsHH9fC8BuEDssbWMSm4kYfddvaw&#10;wUy7kc80XEIt4gj7DBWYELpMSl8ZsugXriOO3pfrLYYo+1rqHsc4bluZJslSWmw4Egx2lBuqvi8/&#10;NkLsuvzMXwt9dM6jSd9PT0VZKTV/nPZvIAJN4T/81y61glUKv1/iD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GajEAAAA2wAAAA8AAAAAAAAAAAAAAAAAmAIAAGRycy9k&#10;b3ducmV2LnhtbFBLBQYAAAAABAAEAPUAAACJAwAAAAA=&#10;" adj="-4338,-6505" filled="f" strokecolor="black [3213]">
                  <v:textbox>
                    <w:txbxContent>
                      <w:p w14:paraId="0CFA6406" w14:textId="77777777" w:rsidR="00823393" w:rsidRDefault="00823393" w:rsidP="00525A94">
                        <w:pPr>
                          <w:jc w:val="center"/>
                        </w:pPr>
                      </w:p>
                    </w:txbxContent>
                  </v:textbox>
                </v:shape>
                <w10:anchorlock/>
              </v:group>
            </w:pict>
          </mc:Fallback>
        </mc:AlternateContent>
      </w:r>
      <w:r>
        <w:tab/>
      </w:r>
      <w:r>
        <w:tab/>
      </w:r>
      <w:r>
        <w:tab/>
      </w:r>
      <w:r>
        <w:rPr>
          <w:rFonts w:cs="Times New Roman"/>
          <w:noProof/>
        </w:rPr>
        <mc:AlternateContent>
          <mc:Choice Requires="wpg">
            <w:drawing>
              <wp:inline distT="0" distB="0" distL="0" distR="0" wp14:anchorId="0BDDA378" wp14:editId="50D4EB2A">
                <wp:extent cx="995045" cy="1911350"/>
                <wp:effectExtent l="0" t="0" r="0" b="0"/>
                <wp:docPr id="1864961605" name="组合 4"/>
                <wp:cNvGraphicFramePr/>
                <a:graphic xmlns:a="http://schemas.openxmlformats.org/drawingml/2006/main">
                  <a:graphicData uri="http://schemas.microsoft.com/office/word/2010/wordprocessingGroup">
                    <wpg:wgp>
                      <wpg:cNvGrpSpPr/>
                      <wpg:grpSpPr>
                        <a:xfrm>
                          <a:off x="0" y="0"/>
                          <a:ext cx="995045" cy="1911350"/>
                          <a:chOff x="0" y="0"/>
                          <a:chExt cx="995075" cy="1911350"/>
                        </a:xfrm>
                      </wpg:grpSpPr>
                      <wpg:grpSp>
                        <wpg:cNvPr id="649193646" name="组合 3"/>
                        <wpg:cNvGrpSpPr/>
                        <wpg:grpSpPr>
                          <a:xfrm>
                            <a:off x="0" y="0"/>
                            <a:ext cx="995075" cy="1911350"/>
                            <a:chOff x="0" y="0"/>
                            <a:chExt cx="1008276" cy="1911350"/>
                          </a:xfrm>
                        </wpg:grpSpPr>
                        <pic:pic xmlns:pic="http://schemas.openxmlformats.org/drawingml/2006/picture">
                          <pic:nvPicPr>
                            <pic:cNvPr id="1589003145" name="图片 1" descr="图片包含 门, 游戏机, 建筑&#10;&#10;描述已自动生成"/>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233382" y="95649"/>
                              <a:ext cx="582295" cy="1473835"/>
                            </a:xfrm>
                            <a:prstGeom prst="rect">
                              <a:avLst/>
                            </a:prstGeom>
                          </pic:spPr>
                        </pic:pic>
                        <wpg:grpSp>
                          <wpg:cNvPr id="1775224437" name="组合 1775224437"/>
                          <wpg:cNvGrpSpPr/>
                          <wpg:grpSpPr>
                            <a:xfrm>
                              <a:off x="0" y="0"/>
                              <a:ext cx="1008276" cy="1911350"/>
                              <a:chOff x="110439" y="-181650"/>
                              <a:chExt cx="1011559" cy="1912536"/>
                            </a:xfrm>
                          </wpg:grpSpPr>
                          <wpg:grpSp>
                            <wpg:cNvPr id="1775224438" name="组合 1775224438"/>
                            <wpg:cNvGrpSpPr/>
                            <wpg:grpSpPr>
                              <a:xfrm>
                                <a:off x="474104" y="569632"/>
                                <a:ext cx="309925" cy="278800"/>
                                <a:chOff x="474104" y="569632"/>
                                <a:chExt cx="309925" cy="278800"/>
                              </a:xfrm>
                            </wpg:grpSpPr>
                            <wps:wsp>
                              <wps:cNvPr id="1775224442" name="文本框 2"/>
                              <wps:cNvSpPr txBox="1">
                                <a:spLocks noChangeArrowheads="1"/>
                              </wps:cNvSpPr>
                              <wps:spPr bwMode="auto">
                                <a:xfrm>
                                  <a:off x="474104" y="702653"/>
                                  <a:ext cx="80271" cy="141034"/>
                                </a:xfrm>
                                <a:prstGeom prst="rect">
                                  <a:avLst/>
                                </a:prstGeom>
                                <a:noFill/>
                                <a:ln w="9525">
                                  <a:noFill/>
                                  <a:miter lim="800000"/>
                                  <a:headEnd/>
                                  <a:tailEnd/>
                                </a:ln>
                              </wps:spPr>
                              <wps:txbx>
                                <w:txbxContent>
                                  <w:p w14:paraId="4E72ECA4" w14:textId="77777777" w:rsidR="00823393" w:rsidRPr="00DE331C" w:rsidRDefault="00823393" w:rsidP="00525A94">
                                    <w:pPr>
                                      <w:snapToGrid w:val="0"/>
                                      <w:spacing w:line="0" w:lineRule="atLeast"/>
                                      <w:rPr>
                                        <w:sz w:val="18"/>
                                        <w:szCs w:val="18"/>
                                      </w:rPr>
                                    </w:pPr>
                                    <w:r w:rsidRPr="00DE331C">
                                      <w:rPr>
                                        <w:i/>
                                        <w:iCs/>
                                        <w:sz w:val="18"/>
                                        <w:szCs w:val="18"/>
                                      </w:rPr>
                                      <w:t>t</w:t>
                                    </w:r>
                                    <w:r w:rsidRPr="00DE331C">
                                      <w:rPr>
                                        <w:sz w:val="18"/>
                                        <w:szCs w:val="18"/>
                                        <w:vertAlign w:val="subscript"/>
                                      </w:rPr>
                                      <w:t>1</w:t>
                                    </w:r>
                                  </w:p>
                                </w:txbxContent>
                              </wps:txbx>
                              <wps:bodyPr rot="0" vert="horz" wrap="none" lIns="0" tIns="0" rIns="0" bIns="0" anchor="t" anchorCtr="0">
                                <a:spAutoFit/>
                              </wps:bodyPr>
                            </wps:wsp>
                            <wps:wsp>
                              <wps:cNvPr id="1775224443" name="文本框 2"/>
                              <wps:cNvSpPr txBox="1">
                                <a:spLocks noChangeArrowheads="1"/>
                              </wps:cNvSpPr>
                              <wps:spPr bwMode="auto">
                                <a:xfrm>
                                  <a:off x="617395" y="569632"/>
                                  <a:ext cx="92907" cy="141806"/>
                                </a:xfrm>
                                <a:prstGeom prst="rect">
                                  <a:avLst/>
                                </a:prstGeom>
                                <a:noFill/>
                                <a:ln w="9525">
                                  <a:noFill/>
                                  <a:miter lim="800000"/>
                                  <a:headEnd/>
                                  <a:tailEnd/>
                                </a:ln>
                              </wps:spPr>
                              <wps:txbx>
                                <w:txbxContent>
                                  <w:p w14:paraId="29ED254C" w14:textId="77777777" w:rsidR="00823393" w:rsidRPr="00DE331C" w:rsidRDefault="00823393" w:rsidP="00525A94">
                                    <w:pPr>
                                      <w:snapToGrid w:val="0"/>
                                      <w:spacing w:line="0" w:lineRule="atLeast"/>
                                      <w:rPr>
                                        <w:sz w:val="18"/>
                                        <w:szCs w:val="18"/>
                                      </w:rPr>
                                    </w:pPr>
                                    <w:r>
                                      <w:rPr>
                                        <w:i/>
                                        <w:iCs/>
                                        <w:sz w:val="18"/>
                                        <w:szCs w:val="18"/>
                                      </w:rPr>
                                      <w:t>t</w:t>
                                    </w:r>
                                    <w:r>
                                      <w:rPr>
                                        <w:sz w:val="18"/>
                                        <w:szCs w:val="18"/>
                                        <w:vertAlign w:val="subscript"/>
                                      </w:rPr>
                                      <w:t>2</w:t>
                                    </w:r>
                                  </w:p>
                                </w:txbxContent>
                              </wps:txbx>
                              <wps:bodyPr rot="0" vert="horz" wrap="square" lIns="0" tIns="0" rIns="0" bIns="0" anchor="t" anchorCtr="0">
                                <a:noAutofit/>
                              </wps:bodyPr>
                            </wps:wsp>
                            <wps:wsp>
                              <wps:cNvPr id="1775224444" name="文本框 2"/>
                              <wps:cNvSpPr txBox="1">
                                <a:spLocks noChangeArrowheads="1"/>
                              </wps:cNvSpPr>
                              <wps:spPr bwMode="auto">
                                <a:xfrm>
                                  <a:off x="691122" y="706626"/>
                                  <a:ext cx="92907" cy="141806"/>
                                </a:xfrm>
                                <a:prstGeom prst="rect">
                                  <a:avLst/>
                                </a:prstGeom>
                                <a:noFill/>
                                <a:ln w="9525">
                                  <a:noFill/>
                                  <a:miter lim="800000"/>
                                  <a:headEnd/>
                                  <a:tailEnd/>
                                </a:ln>
                              </wps:spPr>
                              <wps:txbx>
                                <w:txbxContent>
                                  <w:p w14:paraId="09BCA6A9" w14:textId="77777777" w:rsidR="00823393" w:rsidRPr="00DE331C" w:rsidRDefault="00823393" w:rsidP="00525A94">
                                    <w:pPr>
                                      <w:snapToGrid w:val="0"/>
                                      <w:spacing w:line="0" w:lineRule="atLeast"/>
                                      <w:rPr>
                                        <w:sz w:val="18"/>
                                        <w:szCs w:val="18"/>
                                      </w:rPr>
                                    </w:pPr>
                                    <w:r>
                                      <w:rPr>
                                        <w:i/>
                                        <w:iCs/>
                                        <w:sz w:val="18"/>
                                        <w:szCs w:val="18"/>
                                      </w:rPr>
                                      <w:t>t</w:t>
                                    </w:r>
                                    <w:r>
                                      <w:rPr>
                                        <w:sz w:val="18"/>
                                        <w:szCs w:val="18"/>
                                        <w:vertAlign w:val="subscript"/>
                                      </w:rPr>
                                      <w:t>3</w:t>
                                    </w:r>
                                  </w:p>
                                </w:txbxContent>
                              </wps:txbx>
                              <wps:bodyPr rot="0" vert="horz" wrap="square" lIns="0" tIns="0" rIns="0" bIns="0" anchor="t" anchorCtr="0">
                                <a:noAutofit/>
                              </wps:bodyPr>
                            </wps:wsp>
                          </wpg:grpSp>
                          <wps:wsp>
                            <wps:cNvPr id="1775224445" name="矩形 1775224445"/>
                            <wps:cNvSpPr/>
                            <wps:spPr>
                              <a:xfrm>
                                <a:off x="461176" y="1570382"/>
                                <a:ext cx="205027" cy="160504"/>
                              </a:xfrm>
                              <a:prstGeom prst="rect">
                                <a:avLst/>
                              </a:prstGeom>
                              <a:ln>
                                <a:noFill/>
                              </a:ln>
                            </wps:spPr>
                            <wps:txbx>
                              <w:txbxContent>
                                <w:p w14:paraId="255250E7" w14:textId="77777777" w:rsidR="00823393" w:rsidRDefault="00823393" w:rsidP="00525A94">
                                  <w:pPr>
                                    <w:snapToGrid w:val="0"/>
                                    <w:jc w:val="center"/>
                                    <w:rPr>
                                      <w:rFonts w:ascii="宋体" w:hAnsi="宋体"/>
                                      <w:sz w:val="18"/>
                                      <w:szCs w:val="18"/>
                                    </w:rPr>
                                  </w:pPr>
                                  <w:r>
                                    <w:rPr>
                                      <w:rFonts w:ascii="宋体" w:hAnsi="宋体" w:hint="eastAsia"/>
                                      <w:sz w:val="18"/>
                                      <w:szCs w:val="18"/>
                                    </w:rPr>
                                    <w:t>图</w:t>
                                  </w:r>
                                  <w:r>
                                    <w:rPr>
                                      <w:sz w:val="18"/>
                                      <w:szCs w:val="18"/>
                                    </w:rPr>
                                    <w:t>2</w:t>
                                  </w:r>
                                </w:p>
                              </w:txbxContent>
                            </wps:txbx>
                            <wps:bodyPr vert="horz" wrap="none" lIns="0" tIns="0" rIns="0" bIns="0" anchor="t" upright="1">
                              <a:prstTxWarp prst="textNoShape">
                                <a:avLst/>
                              </a:prstTxWarp>
                              <a:noAutofit/>
                            </wps:bodyPr>
                          </wps:wsp>
                          <wps:wsp>
                            <wps:cNvPr id="1775224446" name="矩形 1775224446"/>
                            <wps:cNvSpPr/>
                            <wps:spPr>
                              <a:xfrm>
                                <a:off x="363023" y="1385716"/>
                                <a:ext cx="145892" cy="160119"/>
                              </a:xfrm>
                              <a:prstGeom prst="rect">
                                <a:avLst/>
                              </a:prstGeom>
                              <a:ln>
                                <a:noFill/>
                              </a:ln>
                            </wps:spPr>
                            <wps:txbx>
                              <w:txbxContent>
                                <w:p w14:paraId="61F66789" w14:textId="77777777" w:rsidR="00823393" w:rsidRPr="000C2629" w:rsidRDefault="00823393" w:rsidP="00525A94">
                                  <w:pPr>
                                    <w:snapToGrid w:val="0"/>
                                    <w:jc w:val="center"/>
                                    <w:rPr>
                                      <w:sz w:val="18"/>
                                      <w:szCs w:val="18"/>
                                    </w:rPr>
                                  </w:pPr>
                                  <w:r>
                                    <w:rPr>
                                      <w:sz w:val="18"/>
                                      <w:szCs w:val="18"/>
                                    </w:rPr>
                                    <w:t>0</w:t>
                                  </w:r>
                                  <w:r w:rsidRPr="000C2629">
                                    <w:rPr>
                                      <w:sz w:val="18"/>
                                      <w:szCs w:val="18"/>
                                    </w:rPr>
                                    <w:t>.</w:t>
                                  </w:r>
                                  <w:r>
                                    <w:rPr>
                                      <w:sz w:val="18"/>
                                      <w:szCs w:val="18"/>
                                    </w:rPr>
                                    <w:t>4</w:t>
                                  </w:r>
                                </w:p>
                              </w:txbxContent>
                            </wps:txbx>
                            <wps:bodyPr vert="horz" wrap="none" lIns="0" tIns="0" rIns="0" bIns="0" anchor="t" upright="1">
                              <a:prstTxWarp prst="textNoShape">
                                <a:avLst/>
                              </a:prstTxWarp>
                              <a:noAutofit/>
                            </wps:bodyPr>
                          </wps:wsp>
                          <wps:wsp>
                            <wps:cNvPr id="1775224447" name="矩形 1775224447"/>
                            <wps:cNvSpPr/>
                            <wps:spPr>
                              <a:xfrm>
                                <a:off x="805327" y="1385542"/>
                                <a:ext cx="145892" cy="160119"/>
                              </a:xfrm>
                              <a:prstGeom prst="rect">
                                <a:avLst/>
                              </a:prstGeom>
                              <a:ln>
                                <a:noFill/>
                              </a:ln>
                            </wps:spPr>
                            <wps:txbx>
                              <w:txbxContent>
                                <w:p w14:paraId="44EEE6C2" w14:textId="77777777" w:rsidR="00823393" w:rsidRPr="000C2629" w:rsidRDefault="00823393" w:rsidP="00525A94">
                                  <w:pPr>
                                    <w:snapToGrid w:val="0"/>
                                    <w:jc w:val="center"/>
                                    <w:rPr>
                                      <w:sz w:val="18"/>
                                      <w:szCs w:val="18"/>
                                    </w:rPr>
                                  </w:pPr>
                                  <w:r>
                                    <w:rPr>
                                      <w:sz w:val="18"/>
                                      <w:szCs w:val="18"/>
                                    </w:rPr>
                                    <w:t>0.6</w:t>
                                  </w:r>
                                </w:p>
                              </w:txbxContent>
                            </wps:txbx>
                            <wps:bodyPr vert="horz" wrap="none" lIns="0" tIns="0" rIns="0" bIns="0" anchor="t" upright="1">
                              <a:prstTxWarp prst="textNoShape">
                                <a:avLst/>
                              </a:prstTxWarp>
                              <a:noAutofit/>
                            </wps:bodyPr>
                          </wps:wsp>
                          <wps:wsp>
                            <wps:cNvPr id="46890" name="矩形 46890"/>
                            <wps:cNvSpPr/>
                            <wps:spPr>
                              <a:xfrm>
                                <a:off x="245808" y="648223"/>
                                <a:ext cx="57860" cy="160067"/>
                              </a:xfrm>
                              <a:prstGeom prst="rect">
                                <a:avLst/>
                              </a:prstGeom>
                              <a:ln>
                                <a:noFill/>
                              </a:ln>
                            </wps:spPr>
                            <wps:txbx>
                              <w:txbxContent>
                                <w:p w14:paraId="1C178136" w14:textId="77777777" w:rsidR="00823393" w:rsidRPr="000C2629" w:rsidRDefault="00823393" w:rsidP="00525A94">
                                  <w:pPr>
                                    <w:snapToGrid w:val="0"/>
                                    <w:jc w:val="center"/>
                                    <w:rPr>
                                      <w:sz w:val="18"/>
                                      <w:szCs w:val="18"/>
                                    </w:rPr>
                                  </w:pPr>
                                  <w:r w:rsidRPr="000C2629">
                                    <w:rPr>
                                      <w:sz w:val="18"/>
                                      <w:szCs w:val="18"/>
                                    </w:rPr>
                                    <w:t>0</w:t>
                                  </w:r>
                                </w:p>
                              </w:txbxContent>
                            </wps:txbx>
                            <wps:bodyPr vert="horz" wrap="none" lIns="0" tIns="0" rIns="0" bIns="0" anchor="t" upright="1">
                              <a:prstTxWarp prst="textNoShape">
                                <a:avLst/>
                              </a:prstTxWarp>
                              <a:noAutofit/>
                            </wps:bodyPr>
                          </wps:wsp>
                          <wps:wsp>
                            <wps:cNvPr id="46895" name="矩形 46895"/>
                            <wps:cNvSpPr/>
                            <wps:spPr>
                              <a:xfrm>
                                <a:off x="110439" y="809728"/>
                                <a:ext cx="181230" cy="160067"/>
                              </a:xfrm>
                              <a:prstGeom prst="rect">
                                <a:avLst/>
                              </a:prstGeom>
                              <a:ln>
                                <a:noFill/>
                              </a:ln>
                            </wps:spPr>
                            <wps:txbx>
                              <w:txbxContent>
                                <w:p w14:paraId="4CC4BB33" w14:textId="77777777" w:rsidR="00823393" w:rsidRPr="000C2629" w:rsidRDefault="00823393" w:rsidP="00525A94">
                                  <w:pPr>
                                    <w:snapToGrid w:val="0"/>
                                    <w:jc w:val="center"/>
                                    <w:rPr>
                                      <w:sz w:val="18"/>
                                      <w:szCs w:val="18"/>
                                    </w:rPr>
                                  </w:pPr>
                                  <w:r w:rsidRPr="000C2629">
                                    <w:rPr>
                                      <w:sz w:val="18"/>
                                      <w:szCs w:val="18"/>
                                    </w:rPr>
                                    <w:t>-0.2</w:t>
                                  </w:r>
                                </w:p>
                              </w:txbxContent>
                            </wps:txbx>
                            <wps:bodyPr vert="horz" wrap="none" lIns="0" tIns="0" rIns="0" bIns="0" anchor="t" upright="1">
                              <a:prstTxWarp prst="textNoShape">
                                <a:avLst/>
                              </a:prstTxWarp>
                              <a:noAutofit/>
                            </wps:bodyPr>
                          </wps:wsp>
                          <wps:wsp>
                            <wps:cNvPr id="46896" name="矩形 46896"/>
                            <wps:cNvSpPr/>
                            <wps:spPr>
                              <a:xfrm>
                                <a:off x="122434" y="957176"/>
                                <a:ext cx="181331" cy="160067"/>
                              </a:xfrm>
                              <a:prstGeom prst="rect">
                                <a:avLst/>
                              </a:prstGeom>
                              <a:ln>
                                <a:noFill/>
                              </a:ln>
                            </wps:spPr>
                            <wps:txbx>
                              <w:txbxContent>
                                <w:p w14:paraId="324E716A" w14:textId="77777777" w:rsidR="00823393" w:rsidRPr="000C2629" w:rsidRDefault="00823393" w:rsidP="00525A94">
                                  <w:pPr>
                                    <w:snapToGrid w:val="0"/>
                                    <w:jc w:val="center"/>
                                    <w:rPr>
                                      <w:sz w:val="18"/>
                                      <w:szCs w:val="18"/>
                                    </w:rPr>
                                  </w:pPr>
                                  <w:r w:rsidRPr="000C2629">
                                    <w:rPr>
                                      <w:sz w:val="18"/>
                                      <w:szCs w:val="18"/>
                                    </w:rPr>
                                    <w:t>-0.</w:t>
                                  </w:r>
                                  <w:r>
                                    <w:rPr>
                                      <w:sz w:val="18"/>
                                      <w:szCs w:val="18"/>
                                    </w:rPr>
                                    <w:t>4</w:t>
                                  </w:r>
                                </w:p>
                              </w:txbxContent>
                            </wps:txbx>
                            <wps:bodyPr vert="horz" wrap="none" lIns="0" tIns="0" rIns="0" bIns="0" anchor="t" upright="1">
                              <a:prstTxWarp prst="textNoShape">
                                <a:avLst/>
                              </a:prstTxWarp>
                              <a:noAutofit/>
                            </wps:bodyPr>
                          </wps:wsp>
                          <wps:wsp>
                            <wps:cNvPr id="46897" name="矩形 46897"/>
                            <wps:cNvSpPr/>
                            <wps:spPr>
                              <a:xfrm>
                                <a:off x="122000" y="1116988"/>
                                <a:ext cx="181331" cy="160067"/>
                              </a:xfrm>
                              <a:prstGeom prst="rect">
                                <a:avLst/>
                              </a:prstGeom>
                              <a:ln>
                                <a:noFill/>
                              </a:ln>
                            </wps:spPr>
                            <wps:txbx>
                              <w:txbxContent>
                                <w:p w14:paraId="0661B9D7" w14:textId="77777777" w:rsidR="00823393" w:rsidRPr="000C2629" w:rsidRDefault="00823393" w:rsidP="00525A94">
                                  <w:pPr>
                                    <w:snapToGrid w:val="0"/>
                                    <w:jc w:val="center"/>
                                    <w:rPr>
                                      <w:sz w:val="18"/>
                                      <w:szCs w:val="18"/>
                                    </w:rPr>
                                  </w:pPr>
                                  <w:r w:rsidRPr="000C2629">
                                    <w:rPr>
                                      <w:sz w:val="18"/>
                                      <w:szCs w:val="18"/>
                                    </w:rPr>
                                    <w:t>-0.</w:t>
                                  </w:r>
                                  <w:r>
                                    <w:rPr>
                                      <w:sz w:val="18"/>
                                      <w:szCs w:val="18"/>
                                    </w:rPr>
                                    <w:t>6</w:t>
                                  </w:r>
                                </w:p>
                              </w:txbxContent>
                            </wps:txbx>
                            <wps:bodyPr vert="horz" wrap="none" lIns="0" tIns="0" rIns="0" bIns="0" anchor="t" upright="1">
                              <a:prstTxWarp prst="textNoShape">
                                <a:avLst/>
                              </a:prstTxWarp>
                              <a:noAutofit/>
                            </wps:bodyPr>
                          </wps:wsp>
                          <wps:wsp>
                            <wps:cNvPr id="46898" name="矩形 46898"/>
                            <wps:cNvSpPr/>
                            <wps:spPr>
                              <a:xfrm>
                                <a:off x="160060" y="474637"/>
                                <a:ext cx="143793" cy="160067"/>
                              </a:xfrm>
                              <a:prstGeom prst="rect">
                                <a:avLst/>
                              </a:prstGeom>
                              <a:ln>
                                <a:noFill/>
                              </a:ln>
                            </wps:spPr>
                            <wps:txbx>
                              <w:txbxContent>
                                <w:p w14:paraId="6E2327C6" w14:textId="77777777" w:rsidR="00823393" w:rsidRPr="000C2629" w:rsidRDefault="00823393" w:rsidP="00525A94">
                                  <w:pPr>
                                    <w:snapToGrid w:val="0"/>
                                    <w:jc w:val="center"/>
                                    <w:rPr>
                                      <w:sz w:val="18"/>
                                      <w:szCs w:val="18"/>
                                    </w:rPr>
                                  </w:pPr>
                                  <w:r w:rsidRPr="000C2629">
                                    <w:rPr>
                                      <w:sz w:val="18"/>
                                      <w:szCs w:val="18"/>
                                    </w:rPr>
                                    <w:t>0.2</w:t>
                                  </w:r>
                                </w:p>
                              </w:txbxContent>
                            </wps:txbx>
                            <wps:bodyPr vert="horz" wrap="none" lIns="0" tIns="0" rIns="0" bIns="0" anchor="t" upright="1">
                              <a:prstTxWarp prst="textNoShape">
                                <a:avLst/>
                              </a:prstTxWarp>
                              <a:noAutofit/>
                            </wps:bodyPr>
                          </wps:wsp>
                          <wps:wsp>
                            <wps:cNvPr id="46899" name="矩形 46899"/>
                            <wps:cNvSpPr/>
                            <wps:spPr>
                              <a:xfrm>
                                <a:off x="159965" y="327249"/>
                                <a:ext cx="143793" cy="160067"/>
                              </a:xfrm>
                              <a:prstGeom prst="rect">
                                <a:avLst/>
                              </a:prstGeom>
                              <a:ln>
                                <a:noFill/>
                              </a:ln>
                            </wps:spPr>
                            <wps:txbx>
                              <w:txbxContent>
                                <w:p w14:paraId="55B9B962" w14:textId="77777777" w:rsidR="00823393" w:rsidRPr="000C2629" w:rsidRDefault="00823393" w:rsidP="00525A94">
                                  <w:pPr>
                                    <w:snapToGrid w:val="0"/>
                                    <w:jc w:val="center"/>
                                    <w:rPr>
                                      <w:sz w:val="18"/>
                                      <w:szCs w:val="18"/>
                                    </w:rPr>
                                  </w:pPr>
                                  <w:r w:rsidRPr="000C2629">
                                    <w:rPr>
                                      <w:sz w:val="18"/>
                                      <w:szCs w:val="18"/>
                                    </w:rPr>
                                    <w:t>0.</w:t>
                                  </w:r>
                                  <w:r>
                                    <w:rPr>
                                      <w:sz w:val="18"/>
                                      <w:szCs w:val="18"/>
                                    </w:rPr>
                                    <w:t>4</w:t>
                                  </w:r>
                                </w:p>
                              </w:txbxContent>
                            </wps:txbx>
                            <wps:bodyPr vert="horz" wrap="none" lIns="0" tIns="0" rIns="0" bIns="0" anchor="t" upright="1">
                              <a:prstTxWarp prst="textNoShape">
                                <a:avLst/>
                              </a:prstTxWarp>
                              <a:noAutofit/>
                            </wps:bodyPr>
                          </wps:wsp>
                          <wps:wsp>
                            <wps:cNvPr id="46900" name="矩形 46900"/>
                            <wps:cNvSpPr/>
                            <wps:spPr>
                              <a:xfrm>
                                <a:off x="159911" y="177975"/>
                                <a:ext cx="143793" cy="160067"/>
                              </a:xfrm>
                              <a:prstGeom prst="rect">
                                <a:avLst/>
                              </a:prstGeom>
                              <a:ln>
                                <a:noFill/>
                              </a:ln>
                            </wps:spPr>
                            <wps:txbx>
                              <w:txbxContent>
                                <w:p w14:paraId="5109D884" w14:textId="77777777" w:rsidR="00823393" w:rsidRPr="000C2629" w:rsidRDefault="00823393" w:rsidP="00525A94">
                                  <w:pPr>
                                    <w:snapToGrid w:val="0"/>
                                    <w:jc w:val="center"/>
                                    <w:rPr>
                                      <w:sz w:val="18"/>
                                      <w:szCs w:val="18"/>
                                    </w:rPr>
                                  </w:pPr>
                                  <w:r w:rsidRPr="000C2629">
                                    <w:rPr>
                                      <w:sz w:val="18"/>
                                      <w:szCs w:val="18"/>
                                    </w:rPr>
                                    <w:t>0.</w:t>
                                  </w:r>
                                  <w:r>
                                    <w:rPr>
                                      <w:sz w:val="18"/>
                                      <w:szCs w:val="18"/>
                                    </w:rPr>
                                    <w:t>6</w:t>
                                  </w:r>
                                </w:p>
                              </w:txbxContent>
                            </wps:txbx>
                            <wps:bodyPr vert="horz" wrap="none" lIns="0" tIns="0" rIns="0" bIns="0" anchor="t" upright="1">
                              <a:prstTxWarp prst="textNoShape">
                                <a:avLst/>
                              </a:prstTxWarp>
                              <a:noAutofit/>
                            </wps:bodyPr>
                          </wps:wsp>
                          <wps:wsp>
                            <wps:cNvPr id="46901" name="矩形 46901"/>
                            <wps:cNvSpPr/>
                            <wps:spPr>
                              <a:xfrm flipH="1">
                                <a:off x="164140" y="-181650"/>
                                <a:ext cx="152728" cy="124072"/>
                              </a:xfrm>
                              <a:prstGeom prst="rect">
                                <a:avLst/>
                              </a:prstGeom>
                              <a:ln>
                                <a:noFill/>
                              </a:ln>
                            </wps:spPr>
                            <wps:txbx>
                              <w:txbxContent>
                                <w:p w14:paraId="01C419B9" w14:textId="77777777" w:rsidR="00823393" w:rsidRPr="000C2629" w:rsidRDefault="00823393" w:rsidP="00525A94">
                                  <w:pPr>
                                    <w:snapToGrid w:val="0"/>
                                    <w:jc w:val="center"/>
                                    <w:rPr>
                                      <w:sz w:val="18"/>
                                      <w:szCs w:val="18"/>
                                    </w:rPr>
                                  </w:pPr>
                                  <w:r w:rsidRPr="00E326EE">
                                    <w:rPr>
                                      <w:rFonts w:hint="eastAsia"/>
                                      <w:i/>
                                      <w:iCs/>
                                      <w:sz w:val="18"/>
                                      <w:szCs w:val="18"/>
                                    </w:rPr>
                                    <w:t>I</w:t>
                                  </w:r>
                                  <w:r>
                                    <w:rPr>
                                      <w:sz w:val="18"/>
                                      <w:szCs w:val="18"/>
                                    </w:rPr>
                                    <w:t>/A</w:t>
                                  </w:r>
                                </w:p>
                              </w:txbxContent>
                            </wps:txbx>
                            <wps:bodyPr vert="horz" wrap="none" lIns="0" tIns="0" rIns="0" bIns="0" anchor="t" upright="1">
                              <a:prstTxWarp prst="textNoShape">
                                <a:avLst/>
                              </a:prstTxWarp>
                              <a:noAutofit/>
                            </wps:bodyPr>
                          </wps:wsp>
                          <wps:wsp>
                            <wps:cNvPr id="46902" name="矩形 46902"/>
                            <wps:cNvSpPr/>
                            <wps:spPr>
                              <a:xfrm flipH="1">
                                <a:off x="1013110" y="1381654"/>
                                <a:ext cx="108888" cy="124517"/>
                              </a:xfrm>
                              <a:prstGeom prst="rect">
                                <a:avLst/>
                              </a:prstGeom>
                              <a:ln>
                                <a:noFill/>
                              </a:ln>
                            </wps:spPr>
                            <wps:txbx>
                              <w:txbxContent>
                                <w:p w14:paraId="5B1B728C" w14:textId="77777777" w:rsidR="00823393" w:rsidRPr="000C2629" w:rsidRDefault="00823393" w:rsidP="00525A94">
                                  <w:pPr>
                                    <w:snapToGrid w:val="0"/>
                                    <w:jc w:val="center"/>
                                    <w:rPr>
                                      <w:sz w:val="18"/>
                                      <w:szCs w:val="18"/>
                                    </w:rPr>
                                  </w:pPr>
                                  <w:r>
                                    <w:rPr>
                                      <w:i/>
                                      <w:iCs/>
                                      <w:sz w:val="18"/>
                                      <w:szCs w:val="18"/>
                                    </w:rPr>
                                    <w:t>t</w:t>
                                  </w:r>
                                  <w:r>
                                    <w:rPr>
                                      <w:sz w:val="18"/>
                                      <w:szCs w:val="18"/>
                                    </w:rPr>
                                    <w:t>/s</w:t>
                                  </w:r>
                                </w:p>
                              </w:txbxContent>
                            </wps:txbx>
                            <wps:bodyPr vert="horz" wrap="none" lIns="0" tIns="0" rIns="0" bIns="0" anchor="t" upright="1">
                              <a:prstTxWarp prst="textNoShape">
                                <a:avLst/>
                              </a:prstTxWarp>
                              <a:noAutofit/>
                            </wps:bodyPr>
                          </wps:wsp>
                          <wps:wsp>
                            <wps:cNvPr id="816009625" name="矩形 816009625"/>
                            <wps:cNvSpPr/>
                            <wps:spPr>
                              <a:xfrm>
                                <a:off x="122291" y="1277056"/>
                                <a:ext cx="181565" cy="160093"/>
                              </a:xfrm>
                              <a:prstGeom prst="rect">
                                <a:avLst/>
                              </a:prstGeom>
                              <a:ln>
                                <a:noFill/>
                              </a:ln>
                            </wps:spPr>
                            <wps:txbx>
                              <w:txbxContent>
                                <w:p w14:paraId="4706425F" w14:textId="77777777" w:rsidR="00823393" w:rsidRPr="000C2629" w:rsidRDefault="00823393" w:rsidP="00525A94">
                                  <w:pPr>
                                    <w:snapToGrid w:val="0"/>
                                    <w:jc w:val="center"/>
                                    <w:rPr>
                                      <w:sz w:val="18"/>
                                      <w:szCs w:val="18"/>
                                    </w:rPr>
                                  </w:pPr>
                                  <w:r w:rsidRPr="000C2629">
                                    <w:rPr>
                                      <w:sz w:val="18"/>
                                      <w:szCs w:val="18"/>
                                    </w:rPr>
                                    <w:t>-0.</w:t>
                                  </w:r>
                                  <w:r>
                                    <w:rPr>
                                      <w:sz w:val="18"/>
                                      <w:szCs w:val="18"/>
                                    </w:rPr>
                                    <w:t>8</w:t>
                                  </w:r>
                                </w:p>
                              </w:txbxContent>
                            </wps:txbx>
                            <wps:bodyPr vert="horz" wrap="none" lIns="0" tIns="0" rIns="0" bIns="0" anchor="t" upright="1">
                              <a:prstTxWarp prst="textNoShape">
                                <a:avLst/>
                              </a:prstTxWarp>
                              <a:noAutofit/>
                            </wps:bodyPr>
                          </wps:wsp>
                          <wps:wsp>
                            <wps:cNvPr id="1128902331" name="矩形 1128902331"/>
                            <wps:cNvSpPr/>
                            <wps:spPr>
                              <a:xfrm>
                                <a:off x="159911" y="28694"/>
                                <a:ext cx="143978" cy="160093"/>
                              </a:xfrm>
                              <a:prstGeom prst="rect">
                                <a:avLst/>
                              </a:prstGeom>
                              <a:ln>
                                <a:noFill/>
                              </a:ln>
                            </wps:spPr>
                            <wps:txbx>
                              <w:txbxContent>
                                <w:p w14:paraId="562D1B5D" w14:textId="77777777" w:rsidR="00823393" w:rsidRPr="000C2629" w:rsidRDefault="00823393" w:rsidP="00525A94">
                                  <w:pPr>
                                    <w:snapToGrid w:val="0"/>
                                    <w:jc w:val="center"/>
                                    <w:rPr>
                                      <w:sz w:val="18"/>
                                      <w:szCs w:val="18"/>
                                    </w:rPr>
                                  </w:pPr>
                                  <w:r w:rsidRPr="000C2629">
                                    <w:rPr>
                                      <w:sz w:val="18"/>
                                      <w:szCs w:val="18"/>
                                    </w:rPr>
                                    <w:t>0.</w:t>
                                  </w:r>
                                  <w:r>
                                    <w:rPr>
                                      <w:sz w:val="18"/>
                                      <w:szCs w:val="18"/>
                                    </w:rPr>
                                    <w:t>8</w:t>
                                  </w:r>
                                </w:p>
                              </w:txbxContent>
                            </wps:txbx>
                            <wps:bodyPr vert="horz" wrap="none" lIns="0" tIns="0" rIns="0" bIns="0" anchor="t" upright="1">
                              <a:prstTxWarp prst="textNoShape">
                                <a:avLst/>
                              </a:prstTxWarp>
                              <a:noAutofit/>
                            </wps:bodyPr>
                          </wps:wsp>
                        </wpg:grpSp>
                      </wpg:grpSp>
                      <wps:wsp>
                        <wps:cNvPr id="165137204" name="直接连接符 1"/>
                        <wps:cNvCnPr/>
                        <wps:spPr>
                          <a:xfrm>
                            <a:off x="256338" y="1576288"/>
                            <a:ext cx="576000" cy="0"/>
                          </a:xfrm>
                          <a:prstGeom prst="line">
                            <a:avLst/>
                          </a:prstGeom>
                        </wps:spPr>
                        <wps:style>
                          <a:lnRef idx="1">
                            <a:schemeClr val="accent3"/>
                          </a:lnRef>
                          <a:fillRef idx="0">
                            <a:schemeClr val="accent3"/>
                          </a:fillRef>
                          <a:effectRef idx="0">
                            <a:schemeClr val="accent3"/>
                          </a:effectRef>
                          <a:fontRef idx="minor">
                            <a:schemeClr val="tx1"/>
                          </a:fontRef>
                        </wps:style>
                        <wps:bodyPr/>
                      </wps:wsp>
                      <wps:wsp>
                        <wps:cNvPr id="182955210" name="直接连接符 2"/>
                        <wps:cNvCnPr/>
                        <wps:spPr>
                          <a:xfrm>
                            <a:off x="256338" y="99474"/>
                            <a:ext cx="0" cy="1475740"/>
                          </a:xfrm>
                          <a:prstGeom prst="line">
                            <a:avLst/>
                          </a:prstGeom>
                        </wps:spPr>
                        <wps:style>
                          <a:lnRef idx="1">
                            <a:schemeClr val="accent3"/>
                          </a:lnRef>
                          <a:fillRef idx="0">
                            <a:schemeClr val="accent3"/>
                          </a:fillRef>
                          <a:effectRef idx="0">
                            <a:schemeClr val="accent3"/>
                          </a:effectRef>
                          <a:fontRef idx="minor">
                            <a:schemeClr val="tx1"/>
                          </a:fontRef>
                        </wps:style>
                        <wps:bodyPr/>
                      </wps:wsp>
                    </wpg:wgp>
                  </a:graphicData>
                </a:graphic>
              </wp:inline>
            </w:drawing>
          </mc:Choice>
          <mc:Fallback>
            <w:pict>
              <v:group w14:anchorId="0BDDA378" id="组合 4" o:spid="_x0000_s1149" style="width:78.35pt;height:150.5pt;mso-position-horizontal-relative:char;mso-position-vertical-relative:line" coordsize="9950,191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">
                <v:group id="_x0000_s1150" style="position:absolute;width:9950;height:19113" coordsize="10082,19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8TglQcoA&#10;AADiAAAADwAAAAAAAAAAAAAAAACqAgAAZHJzL2Rvd25yZXYueG1sUEsFBgAAAAAEAAQA+gAAAKED&#10;AAAAAA==&#10;">
                  <v:shape id="图片 1" o:spid="_x0000_s1151" type="#_x0000_t75" alt="图片包含 门, 游戏机, 建筑&#10;&#10;描述已自动生成" style="position:absolute;left:2333;top:956;width:5823;height:14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5n/zHAAAA4wAAAA8AAABkcnMvZG93bnJldi54bWxET0tOwzAQ3SNxB2uQ2CBqp6HQhLpV+alV&#10;dxQOMIqHOGo8jmy3DbfHSEgs5/1nsRpdL04UYudZQzFRIIgbbzpuNXx+vN3OQcSEbLD3TBq+KcJq&#10;eXmxwNr4M7/TaZ9akUM41qjBpjTUUsbGksM48QNx5r58cJjyGVppAp5zuOvlVKl76bDj3GBxoGdL&#10;zWF/dBpen14qOzzECm+OvDW7UK43Ran19dW4fgSRaEz/4j/31uT5s3mlVFnczeD3pwyAXP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A5n/zHAAAA4wAAAA8AAAAAAAAAAAAA&#10;AAAAnwIAAGRycy9kb3ducmV2LnhtbFBLBQYAAAAABAAEAPcAAACTAwAAAAA=&#10;">
                    <v:imagedata r:id="rId33" o:title="图片包含 门, 游戏机, 建筑&#10;&#10;描述已自动生成"/>
                    <v:path arrowok="t"/>
                  </v:shape>
                  <v:group id="组合 1775224437" o:spid="_x0000_s1152" style="position:absolute;width:10082;height:19113" coordorigin="1104,-1816" coordsize="10115,19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FG4jLyQAA&#10;AOMAAAAPAAAAAAAAAAAAAAAAAKoCAABkcnMvZG93bnJldi54bWxQSwUGAAAAAAQABAD6AAAAoAMA&#10;AAAA&#10;">
                    <v:group id="组合 1775224438" o:spid="_x0000_s1153" style="position:absolute;left:4741;top:5696;width:3099;height:2788" coordorigin="4741,5696" coordsize="3099,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9IQc&#10;uc0AAADjAAAADwAAAAAAAAAAAAAAAACqAgAAZHJzL2Rvd25yZXYueG1sUEsFBgAAAAAEAAQA+gAA&#10;AKQDAAAAAA==&#10;">
                      <v:shape id="文本框 2" o:spid="_x0000_s1154" type="#_x0000_t202" style="position:absolute;left:4741;top:7026;width:802;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DIsUA&#10;AADjAAAADwAAAGRycy9kb3ducmV2LnhtbERPX2vCMBB/H+w7hBvsbaaWaqUzyhAE2Zs6Bns7mrMp&#10;NpeSZLX99stA8PF+/2+9HW0nBvKhdaxgPstAENdOt9wo+Drv31YgQkTW2DkmBRMF2G6en9ZYaXfj&#10;Iw2n2IgUwqFCBSbGvpIy1IYshpnriRN3cd5iTKdvpPZ4S+G2k3mWLaXFllODwZ52hurr6dcqKMdv&#10;R32gHf1chtqbdlp1n5NSry/jxzuISGN8iO/ug07zy3KR50VR5PD/UwJ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sMixQAAAOMAAAAPAAAAAAAAAAAAAAAAAJgCAABkcnMv&#10;ZG93bnJldi54bWxQSwUGAAAAAAQABAD1AAAAigMAAAAA&#10;" filled="f" stroked="f">
                        <v:textbox style="mso-fit-shape-to-text:t" inset="0,0,0,0">
                          <w:txbxContent>
                            <w:p w14:paraId="4E72ECA4" w14:textId="77777777" w:rsidR="00823393" w:rsidRPr="00DE331C" w:rsidRDefault="00823393" w:rsidP="00525A94">
                              <w:pPr>
                                <w:snapToGrid w:val="0"/>
                                <w:spacing w:line="0" w:lineRule="atLeast"/>
                                <w:rPr>
                                  <w:sz w:val="18"/>
                                  <w:szCs w:val="18"/>
                                </w:rPr>
                              </w:pPr>
                              <w:r w:rsidRPr="00DE331C">
                                <w:rPr>
                                  <w:i/>
                                  <w:iCs/>
                                  <w:sz w:val="18"/>
                                  <w:szCs w:val="18"/>
                                </w:rPr>
                                <w:t>t</w:t>
                              </w:r>
                              <w:r w:rsidRPr="00DE331C">
                                <w:rPr>
                                  <w:sz w:val="18"/>
                                  <w:szCs w:val="18"/>
                                  <w:vertAlign w:val="subscript"/>
                                </w:rPr>
                                <w:t>1</w:t>
                              </w:r>
                            </w:p>
                          </w:txbxContent>
                        </v:textbox>
                      </v:shape>
                      <v:shape id="文本框 2" o:spid="_x0000_s1155" type="#_x0000_t202" style="position:absolute;left:6173;top:5696;width:930;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7ckA&#10;AADjAAAADwAAAGRycy9kb3ducmV2LnhtbERPS0vDQBC+C/6HZQq92U1j7CN2W4pUEAQxTQ89jtlp&#10;sjQ7G7NrG/+9Kwge53vPajPYVlyo98axgukkAUFcOW24VnAon+8WIHxA1tg6JgXf5GGzvr1ZYa7d&#10;lQu67EMtYgj7HBU0IXS5lL5qyKKfuI44cifXWwzx7Gupe7zGcNvKNElm0qLh2NBgR08NVef9l1Ww&#10;PXKxM59vH+/FqTBluUz4dXZWajwato8gAg3hX/znftFx/nz+kKZZlt3D708RAL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1l/7ckAAADjAAAADwAAAAAAAAAAAAAAAACYAgAA&#10;ZHJzL2Rvd25yZXYueG1sUEsFBgAAAAAEAAQA9QAAAI4DAAAAAA==&#10;" filled="f" stroked="f">
                        <v:textbox inset="0,0,0,0">
                          <w:txbxContent>
                            <w:p w14:paraId="29ED254C" w14:textId="77777777" w:rsidR="00823393" w:rsidRPr="00DE331C" w:rsidRDefault="00823393" w:rsidP="00525A94">
                              <w:pPr>
                                <w:snapToGrid w:val="0"/>
                                <w:spacing w:line="0" w:lineRule="atLeast"/>
                                <w:rPr>
                                  <w:sz w:val="18"/>
                                  <w:szCs w:val="18"/>
                                </w:rPr>
                              </w:pPr>
                              <w:r>
                                <w:rPr>
                                  <w:i/>
                                  <w:iCs/>
                                  <w:sz w:val="18"/>
                                  <w:szCs w:val="18"/>
                                </w:rPr>
                                <w:t>t</w:t>
                              </w:r>
                              <w:r>
                                <w:rPr>
                                  <w:sz w:val="18"/>
                                  <w:szCs w:val="18"/>
                                  <w:vertAlign w:val="subscript"/>
                                </w:rPr>
                                <w:t>2</w:t>
                              </w:r>
                            </w:p>
                          </w:txbxContent>
                        </v:textbox>
                      </v:shape>
                      <v:shape id="文本框 2" o:spid="_x0000_s1156" type="#_x0000_t202" style="position:absolute;left:6911;top:7066;width:929;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nmcsA&#10;AADjAAAADwAAAGRycy9kb3ducmV2LnhtbERPXWvCQBB8L/Q/HCv4Vi8GP9roKVIqCAVpTB/6uObW&#10;5DC3l+ZOTf99ryB03nZnZ2Znue5tI67UeeNYwXiUgCAunTZcKfgstk/PIHxA1tg4JgU/5GG9enxY&#10;YqbdjXO6HkIlogn7DBXUIbSZlL6syaIfuZY4cifXWQxx7CqpO7xFc9vINElm0qLhmFBjS681lefD&#10;xSrYfHH+Zr73x4/8lJuieEn4fXZWajjoNwsQgfrwf3xX73R8fz6fpukkAv46xQXI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8sOeZywAAAOMAAAAPAAAAAAAAAAAAAAAAAJgC&#10;AABkcnMvZG93bnJldi54bWxQSwUGAAAAAAQABAD1AAAAkAMAAAAA&#10;" filled="f" stroked="f">
                        <v:textbox inset="0,0,0,0">
                          <w:txbxContent>
                            <w:p w14:paraId="09BCA6A9" w14:textId="77777777" w:rsidR="00823393" w:rsidRPr="00DE331C" w:rsidRDefault="00823393" w:rsidP="00525A94">
                              <w:pPr>
                                <w:snapToGrid w:val="0"/>
                                <w:spacing w:line="0" w:lineRule="atLeast"/>
                                <w:rPr>
                                  <w:sz w:val="18"/>
                                  <w:szCs w:val="18"/>
                                </w:rPr>
                              </w:pPr>
                              <w:r>
                                <w:rPr>
                                  <w:i/>
                                  <w:iCs/>
                                  <w:sz w:val="18"/>
                                  <w:szCs w:val="18"/>
                                </w:rPr>
                                <w:t>t</w:t>
                              </w:r>
                              <w:r>
                                <w:rPr>
                                  <w:sz w:val="18"/>
                                  <w:szCs w:val="18"/>
                                  <w:vertAlign w:val="subscript"/>
                                </w:rPr>
                                <w:t>3</w:t>
                              </w:r>
                            </w:p>
                          </w:txbxContent>
                        </v:textbox>
                      </v:shape>
                    </v:group>
                    <v:rect id="矩形 1775224445" o:spid="_x0000_s1157" style="position:absolute;left:4611;top:15703;width:2051;height:16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HCcgA&#10;AADjAAAADwAAAGRycy9kb3ducmV2LnhtbERPX2vCMBB/H+w7hBP2NtOWqrMzihsMZeCDzg9wNGfT&#10;2Vy6JNPu25vBYI/3+3+L1WA7cSEfWscK8nEGgrh2uuVGwfHj7fEJRIjIGjvHpOCHAqyW93cLrLS7&#10;8p4uh9iIFMKhQgUmxr6SMtSGLIax64kTd3LeYkynb6T2eE3htpNFlk2lxZZTg8GeXg3V58O3VUAv&#10;m/38cx3MTvo85Lv36bzcfCn1MBrWzyAiDfFf/Ofe6jR/NpsURVmWE/j9KQE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AcJyAAAAOMAAAAPAAAAAAAAAAAAAAAAAJgCAABk&#10;cnMvZG93bnJldi54bWxQSwUGAAAAAAQABAD1AAAAjQMAAAAA&#10;" filled="f" stroked="f">
                      <v:textbox inset="0,0,0,0">
                        <w:txbxContent>
                          <w:p w14:paraId="255250E7" w14:textId="77777777" w:rsidR="00823393" w:rsidRDefault="00823393" w:rsidP="00525A94">
                            <w:pPr>
                              <w:snapToGrid w:val="0"/>
                              <w:jc w:val="center"/>
                              <w:rPr>
                                <w:rFonts w:ascii="宋体" w:hAnsi="宋体"/>
                                <w:sz w:val="18"/>
                                <w:szCs w:val="18"/>
                              </w:rPr>
                            </w:pPr>
                            <w:r>
                              <w:rPr>
                                <w:rFonts w:ascii="宋体" w:hAnsi="宋体" w:hint="eastAsia"/>
                                <w:sz w:val="18"/>
                                <w:szCs w:val="18"/>
                              </w:rPr>
                              <w:t>图</w:t>
                            </w:r>
                            <w:r>
                              <w:rPr>
                                <w:sz w:val="18"/>
                                <w:szCs w:val="18"/>
                              </w:rPr>
                              <w:t>2</w:t>
                            </w:r>
                          </w:p>
                        </w:txbxContent>
                      </v:textbox>
                    </v:rect>
                    <v:rect id="矩形 1775224446" o:spid="_x0000_s1158" style="position:absolute;left:3630;top:13857;width:1459;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ZfsgA&#10;AADjAAAADwAAAGRycy9kb3ducmV2LnhtbERPX0vDMBB/F/Ydwg18c2lL7VxdNqYgG8IeNv0AR3M2&#10;1eZSk7jVb78IAx/v9/+W69H24kQ+dI4V5LMMBHHjdMetgve3l7sHECEia+wdk4JfCrBeTW6WWGt3&#10;5gOdjrEVKYRDjQpMjEMtZWgMWQwzNxAn7sN5izGdvpXa4zmF214WWVZJix2nBoMDPRtqvo4/VgE9&#10;bQ+Lz00we+nzkO9fq0W5/VbqdjpuHkFEGuO/+Ore6TR/Pr8virIsK/j7KQEgV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spl+yAAAAOMAAAAPAAAAAAAAAAAAAAAAAJgCAABk&#10;cnMvZG93bnJldi54bWxQSwUGAAAAAAQABAD1AAAAjQMAAAAA&#10;" filled="f" stroked="f">
                      <v:textbox inset="0,0,0,0">
                        <w:txbxContent>
                          <w:p w14:paraId="61F66789" w14:textId="77777777" w:rsidR="00823393" w:rsidRPr="000C2629" w:rsidRDefault="00823393" w:rsidP="00525A94">
                            <w:pPr>
                              <w:snapToGrid w:val="0"/>
                              <w:jc w:val="center"/>
                              <w:rPr>
                                <w:sz w:val="18"/>
                                <w:szCs w:val="18"/>
                              </w:rPr>
                            </w:pPr>
                            <w:r>
                              <w:rPr>
                                <w:sz w:val="18"/>
                                <w:szCs w:val="18"/>
                              </w:rPr>
                              <w:t>0</w:t>
                            </w:r>
                            <w:r w:rsidRPr="000C2629">
                              <w:rPr>
                                <w:sz w:val="18"/>
                                <w:szCs w:val="18"/>
                              </w:rPr>
                              <w:t>.</w:t>
                            </w:r>
                            <w:r>
                              <w:rPr>
                                <w:sz w:val="18"/>
                                <w:szCs w:val="18"/>
                              </w:rPr>
                              <w:t>4</w:t>
                            </w:r>
                          </w:p>
                        </w:txbxContent>
                      </v:textbox>
                    </v:rect>
                    <v:rect id="矩形 1775224447" o:spid="_x0000_s1159" style="position:absolute;left:8053;top:13855;width:1459;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485cgA&#10;AADjAAAADwAAAGRycy9kb3ducmV2LnhtbERPX0vDMBB/F/Ydwg18c2lLXV1dNqYgG8IeNv0AR3M2&#10;1eZSk7jVb78IAx/v9/+W69H24kQ+dI4V5LMMBHHjdMetgve3l7sHECEia+wdk4JfCrBeTW6WWGt3&#10;5gOdjrEVKYRDjQpMjEMtZWgMWQwzNxAn7sN5izGdvpXa4zmF214WWTaXFjtODQYHejbUfB1/rAJ6&#10;2h4Wn5tg9tLnId+/zhfl9lup2+m4eQQRaYz/4qt7p9P8qrovirIsK/j7KQEgV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zlyAAAAOMAAAAPAAAAAAAAAAAAAAAAAJgCAABk&#10;cnMvZG93bnJldi54bWxQSwUGAAAAAAQABAD1AAAAjQMAAAAA&#10;" filled="f" stroked="f">
                      <v:textbox inset="0,0,0,0">
                        <w:txbxContent>
                          <w:p w14:paraId="44EEE6C2" w14:textId="77777777" w:rsidR="00823393" w:rsidRPr="000C2629" w:rsidRDefault="00823393" w:rsidP="00525A94">
                            <w:pPr>
                              <w:snapToGrid w:val="0"/>
                              <w:jc w:val="center"/>
                              <w:rPr>
                                <w:sz w:val="18"/>
                                <w:szCs w:val="18"/>
                              </w:rPr>
                            </w:pPr>
                            <w:r>
                              <w:rPr>
                                <w:sz w:val="18"/>
                                <w:szCs w:val="18"/>
                              </w:rPr>
                              <w:t>0.6</w:t>
                            </w:r>
                          </w:p>
                        </w:txbxContent>
                      </v:textbox>
                    </v:rect>
                    <v:rect id="矩形 46890" o:spid="_x0000_s1160" style="position:absolute;left:2458;top:6482;width:578;height:1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KcQA&#10;AADeAAAADwAAAGRycy9kb3ducmV2LnhtbESP32rCMBTG7wXfIRxhd5p2SLGdUXQwHAMv1D3AoTk2&#10;1eakSzLt3n65ELz8+P7xW64H24kb+dA6VpDPMhDEtdMtNwq+Tx/TBYgQkTV2jknBHwVYr8ajJVba&#10;3flAt2NsRBrhUKECE2NfSRlqQxbDzPXEyTs7bzEm6RupPd7TuO3ka5YV0mLL6cFgT++G6uvx1yqg&#10;7e5QXjbB7KXPQ77/Ksr57kepl8mweQMRaYjP8KP9qRXMi0WZABJOQ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v1CnEAAAA3gAAAA8AAAAAAAAAAAAAAAAAmAIAAGRycy9k&#10;b3ducmV2LnhtbFBLBQYAAAAABAAEAPUAAACJAwAAAAA=&#10;" filled="f" stroked="f">
                      <v:textbox inset="0,0,0,0">
                        <w:txbxContent>
                          <w:p w14:paraId="1C178136" w14:textId="77777777" w:rsidR="00823393" w:rsidRPr="000C2629" w:rsidRDefault="00823393" w:rsidP="00525A94">
                            <w:pPr>
                              <w:snapToGrid w:val="0"/>
                              <w:jc w:val="center"/>
                              <w:rPr>
                                <w:sz w:val="18"/>
                                <w:szCs w:val="18"/>
                              </w:rPr>
                            </w:pPr>
                            <w:r w:rsidRPr="000C2629">
                              <w:rPr>
                                <w:sz w:val="18"/>
                                <w:szCs w:val="18"/>
                              </w:rPr>
                              <w:t>0</w:t>
                            </w:r>
                          </w:p>
                        </w:txbxContent>
                      </v:textbox>
                    </v:rect>
                    <v:rect id="矩形 46895" o:spid="_x0000_s1161" style="position:absolute;left:1104;top:8097;width:1812;height:1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3scYA&#10;AADeAAAADwAAAGRycy9kb3ducmV2LnhtbESPUWvCMBSF3wf7D+EOfJtpxRXbGcUJ4hj4oNsPuDR3&#10;Tbfmpkui1n+/CIKPh3POdzjz5WA7cSIfWscK8nEGgrh2uuVGwdfn5nkGIkRkjZ1jUnChAMvF48Mc&#10;K+3OvKfTITYiQThUqMDE2FdShtqQxTB2PXHyvp23GJP0jdQezwluOznJskJabDktGOxpbaj+PRyt&#10;Anrb7sufVTA76fOQ7z6Kcrr9U2r0NKxeQUQa4j18a79rBdNiVr7A9U66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h3scYAAADeAAAADwAAAAAAAAAAAAAAAACYAgAAZHJz&#10;L2Rvd25yZXYueG1sUEsFBgAAAAAEAAQA9QAAAIsDAAAAAA==&#10;" filled="f" stroked="f">
                      <v:textbox inset="0,0,0,0">
                        <w:txbxContent>
                          <w:p w14:paraId="4CC4BB33" w14:textId="77777777" w:rsidR="00823393" w:rsidRPr="000C2629" w:rsidRDefault="00823393" w:rsidP="00525A94">
                            <w:pPr>
                              <w:snapToGrid w:val="0"/>
                              <w:jc w:val="center"/>
                              <w:rPr>
                                <w:sz w:val="18"/>
                                <w:szCs w:val="18"/>
                              </w:rPr>
                            </w:pPr>
                            <w:r w:rsidRPr="000C2629">
                              <w:rPr>
                                <w:sz w:val="18"/>
                                <w:szCs w:val="18"/>
                              </w:rPr>
                              <w:t>-0.2</w:t>
                            </w:r>
                          </w:p>
                        </w:txbxContent>
                      </v:textbox>
                    </v:rect>
                    <v:rect id="矩形 46896" o:spid="_x0000_s1162" style="position:absolute;left:1224;top:9571;width:1813;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pxsYA&#10;AADeAAAADwAAAGRycy9kb3ducmV2LnhtbESPUWvCMBSF34X9h3AHe9O0Q4rtjOIGwzHwweoPuDR3&#10;TbW56ZJM6783g8EeD+ec73CW69H24kI+dI4V5LMMBHHjdMetguPhfboAESKyxt4xKbhRgPXqYbLE&#10;Srsr7+lSx1YkCIcKFZgYh0rK0BiyGGZuIE7el/MWY5K+ldrjNcFtL5+zrJAWO04LBgd6M9Sc6x+r&#10;gF63+/K0CWYnfR7y3WdRzrffSj09jpsXEJHG+B/+a39oBfNiURbweyd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rpxsYAAADeAAAADwAAAAAAAAAAAAAAAACYAgAAZHJz&#10;L2Rvd25yZXYueG1sUEsFBgAAAAAEAAQA9QAAAIsDAAAAAA==&#10;" filled="f" stroked="f">
                      <v:textbox inset="0,0,0,0">
                        <w:txbxContent>
                          <w:p w14:paraId="324E716A" w14:textId="77777777" w:rsidR="00823393" w:rsidRPr="000C2629" w:rsidRDefault="00823393" w:rsidP="00525A94">
                            <w:pPr>
                              <w:snapToGrid w:val="0"/>
                              <w:jc w:val="center"/>
                              <w:rPr>
                                <w:sz w:val="18"/>
                                <w:szCs w:val="18"/>
                              </w:rPr>
                            </w:pPr>
                            <w:r w:rsidRPr="000C2629">
                              <w:rPr>
                                <w:sz w:val="18"/>
                                <w:szCs w:val="18"/>
                              </w:rPr>
                              <w:t>-0.</w:t>
                            </w:r>
                            <w:r>
                              <w:rPr>
                                <w:sz w:val="18"/>
                                <w:szCs w:val="18"/>
                              </w:rPr>
                              <w:t>4</w:t>
                            </w:r>
                          </w:p>
                        </w:txbxContent>
                      </v:textbox>
                    </v:rect>
                    <v:rect id="矩形 46897" o:spid="_x0000_s1163" style="position:absolute;left:1220;top:11169;width:1813;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MXcYA&#10;AADeAAAADwAAAGRycy9kb3ducmV2LnhtbESPUWvCMBSF34X9h3AHvmlakc52RnGCOAY+6PYDLs1d&#10;06256ZKo9d8vg4GPh3POdzjL9WA7cSEfWscK8mkGgrh2uuVGwcf7brIAESKyxs4xKbhRgPXqYbTE&#10;SrsrH+lyio1IEA4VKjAx9pWUoTZkMUxdT5y8T+ctxiR9I7XHa4LbTs6yrJAWW04LBnvaGqq/T2er&#10;gF72x/JrE8xB+jzkh7einO9/lBo/DptnEJGGeA//t1+1gnmxKJ/g706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ZMXcYAAADeAAAADwAAAAAAAAAAAAAAAACYAgAAZHJz&#10;L2Rvd25yZXYueG1sUEsFBgAAAAAEAAQA9QAAAIsDAAAAAA==&#10;" filled="f" stroked="f">
                      <v:textbox inset="0,0,0,0">
                        <w:txbxContent>
                          <w:p w14:paraId="0661B9D7" w14:textId="77777777" w:rsidR="00823393" w:rsidRPr="000C2629" w:rsidRDefault="00823393" w:rsidP="00525A94">
                            <w:pPr>
                              <w:snapToGrid w:val="0"/>
                              <w:jc w:val="center"/>
                              <w:rPr>
                                <w:sz w:val="18"/>
                                <w:szCs w:val="18"/>
                              </w:rPr>
                            </w:pPr>
                            <w:r w:rsidRPr="000C2629">
                              <w:rPr>
                                <w:sz w:val="18"/>
                                <w:szCs w:val="18"/>
                              </w:rPr>
                              <w:t>-0.</w:t>
                            </w:r>
                            <w:r>
                              <w:rPr>
                                <w:sz w:val="18"/>
                                <w:szCs w:val="18"/>
                              </w:rPr>
                              <w:t>6</w:t>
                            </w:r>
                          </w:p>
                        </w:txbxContent>
                      </v:textbox>
                    </v:rect>
                    <v:rect id="矩形 46898" o:spid="_x0000_s1164" style="position:absolute;left:1600;top:4746;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YL8MA&#10;AADeAAAADwAAAGRycy9kb3ducmV2LnhtbERP3WrCMBS+F3yHcITdadohxXZG0cFwDLxQ9wCH5thU&#10;m5MuybR7++VC8PLj+1+uB9uJG/nQOlaQzzIQxLXTLTcKvk8f0wWIEJE1do5JwR8FWK/GoyVW2t35&#10;QLdjbEQK4VChAhNjX0kZakMWw8z1xIk7O28xJugbqT3eU7jt5GuWFdJiy6nBYE/vhurr8dcqoO3u&#10;UF42weylz0O+/yrK+e5HqZfJsHkDEWmIT/HD/akVzItFmfamO+kK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YL8MAAADeAAAADwAAAAAAAAAAAAAAAACYAgAAZHJzL2Rv&#10;d25yZXYueG1sUEsFBgAAAAAEAAQA9QAAAIgDAAAAAA==&#10;" filled="f" stroked="f">
                      <v:textbox inset="0,0,0,0">
                        <w:txbxContent>
                          <w:p w14:paraId="6E2327C6" w14:textId="77777777" w:rsidR="00823393" w:rsidRPr="000C2629" w:rsidRDefault="00823393" w:rsidP="00525A94">
                            <w:pPr>
                              <w:snapToGrid w:val="0"/>
                              <w:jc w:val="center"/>
                              <w:rPr>
                                <w:sz w:val="18"/>
                                <w:szCs w:val="18"/>
                              </w:rPr>
                            </w:pPr>
                            <w:r w:rsidRPr="000C2629">
                              <w:rPr>
                                <w:sz w:val="18"/>
                                <w:szCs w:val="18"/>
                              </w:rPr>
                              <w:t>0.2</w:t>
                            </w:r>
                          </w:p>
                        </w:txbxContent>
                      </v:textbox>
                    </v:rect>
                    <v:rect id="矩形 46899" o:spid="_x0000_s1165" style="position:absolute;left:1599;top:3272;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9tMYA&#10;AADeAAAADwAAAGRycy9kb3ducmV2LnhtbESPUWvCMBSF34X9h3AHe9O0Q4rtjOIGwzHwweoPuDR3&#10;TbW56ZJM6783g8EeD+ec73CW69H24kI+dI4V5LMMBHHjdMetguPhfboAESKyxt4xKbhRgPXqYbLE&#10;Srsr7+lSx1YkCIcKFZgYh0rK0BiyGGZuIE7el/MWY5K+ldrjNcFtL5+zrJAWO04LBgd6M9Sc6x+r&#10;gF63+/K0CWYnfR7y3WdRzrffSj09jpsXEJHG+B/+a39oBfNiUZbweyd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V9tMYAAADeAAAADwAAAAAAAAAAAAAAAACYAgAAZHJz&#10;L2Rvd25yZXYueG1sUEsFBgAAAAAEAAQA9QAAAIsDAAAAAA==&#10;" filled="f" stroked="f">
                      <v:textbox inset="0,0,0,0">
                        <w:txbxContent>
                          <w:p w14:paraId="55B9B962" w14:textId="77777777" w:rsidR="00823393" w:rsidRPr="000C2629" w:rsidRDefault="00823393" w:rsidP="00525A94">
                            <w:pPr>
                              <w:snapToGrid w:val="0"/>
                              <w:jc w:val="center"/>
                              <w:rPr>
                                <w:sz w:val="18"/>
                                <w:szCs w:val="18"/>
                              </w:rPr>
                            </w:pPr>
                            <w:r w:rsidRPr="000C2629">
                              <w:rPr>
                                <w:sz w:val="18"/>
                                <w:szCs w:val="18"/>
                              </w:rPr>
                              <w:t>0.</w:t>
                            </w:r>
                            <w:r>
                              <w:rPr>
                                <w:sz w:val="18"/>
                                <w:szCs w:val="18"/>
                              </w:rPr>
                              <w:t>4</w:t>
                            </w:r>
                          </w:p>
                        </w:txbxContent>
                      </v:textbox>
                    </v:rect>
                    <v:rect id="矩形 46900" o:spid="_x0000_s1166" style="position:absolute;left:1599;top:1779;width:1438;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OM8QA&#10;AADeAAAADwAAAGRycy9kb3ducmV2LnhtbESP32rCMBTG7we+QzjC7mZakbJWo6ggjoEXuj3AoTk2&#10;1eakJlG7t18uBrv8+P7xW6wG24kH+dA6VpBPMhDEtdMtNwq+v3Zv7yBCRNbYOSYFPxRgtRy9LLDS&#10;7slHepxiI9IIhwoVmBj7SspQG7IYJq4nTt7ZeYsxSd9I7fGZxm0np1lWSIstpweDPW0N1dfT3Sqg&#10;zf5YXtbBHKTPQ374LMrZ/qbU63hYz0FEGuJ/+K/9oRXMijJLAAknoY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ETjPEAAAA3gAAAA8AAAAAAAAAAAAAAAAAmAIAAGRycy9k&#10;b3ducmV2LnhtbFBLBQYAAAAABAAEAPUAAACJAwAAAAA=&#10;" filled="f" stroked="f">
                      <v:textbox inset="0,0,0,0">
                        <w:txbxContent>
                          <w:p w14:paraId="5109D884" w14:textId="77777777" w:rsidR="00823393" w:rsidRPr="000C2629" w:rsidRDefault="00823393" w:rsidP="00525A94">
                            <w:pPr>
                              <w:snapToGrid w:val="0"/>
                              <w:jc w:val="center"/>
                              <w:rPr>
                                <w:sz w:val="18"/>
                                <w:szCs w:val="18"/>
                              </w:rPr>
                            </w:pPr>
                            <w:r w:rsidRPr="000C2629">
                              <w:rPr>
                                <w:sz w:val="18"/>
                                <w:szCs w:val="18"/>
                              </w:rPr>
                              <w:t>0.</w:t>
                            </w:r>
                            <w:r>
                              <w:rPr>
                                <w:sz w:val="18"/>
                                <w:szCs w:val="18"/>
                              </w:rPr>
                              <w:t>6</w:t>
                            </w:r>
                          </w:p>
                        </w:txbxContent>
                      </v:textbox>
                    </v:rect>
                    <v:rect id="矩形 46901" o:spid="_x0000_s1167" style="position:absolute;left:1641;top:-1816;width:1527;height:1241;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V4+sgA&#10;AADeAAAADwAAAGRycy9kb3ducmV2LnhtbESPT2vCQBTE74V+h+UVehHdRIrU6Cr+IZKDIFrx/Mg+&#10;k2D2bcxuNf32riD0OMzMb5jpvDO1uFHrKssK4kEEgji3uuJCwfEn7X+DcB5ZY22ZFPyRg/ns/W2K&#10;ibZ33tPt4AsRIOwSVFB63yRSurwkg25gG+LgnW1r0AfZFlK3eA9wU8thFI2kwYrDQokNrUrKL4df&#10;oyA9XTbX3nqTLre7OF81vWx5PGdKfX50iwkIT53/D7/amVbwNRpHMTzvhCsgZ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dXj6yAAAAN4AAAAPAAAAAAAAAAAAAAAAAJgCAABk&#10;cnMvZG93bnJldi54bWxQSwUGAAAAAAQABAD1AAAAjQMAAAAA&#10;" filled="f" stroked="f">
                      <v:textbox inset="0,0,0,0">
                        <w:txbxContent>
                          <w:p w14:paraId="01C419B9" w14:textId="77777777" w:rsidR="00823393" w:rsidRPr="000C2629" w:rsidRDefault="00823393" w:rsidP="00525A94">
                            <w:pPr>
                              <w:snapToGrid w:val="0"/>
                              <w:jc w:val="center"/>
                              <w:rPr>
                                <w:sz w:val="18"/>
                                <w:szCs w:val="18"/>
                              </w:rPr>
                            </w:pPr>
                            <w:r w:rsidRPr="00E326EE">
                              <w:rPr>
                                <w:rFonts w:hint="eastAsia"/>
                                <w:i/>
                                <w:iCs/>
                                <w:sz w:val="18"/>
                                <w:szCs w:val="18"/>
                              </w:rPr>
                              <w:t>I</w:t>
                            </w:r>
                            <w:r>
                              <w:rPr>
                                <w:sz w:val="18"/>
                                <w:szCs w:val="18"/>
                              </w:rPr>
                              <w:t>/A</w:t>
                            </w:r>
                          </w:p>
                        </w:txbxContent>
                      </v:textbox>
                    </v:rect>
                    <v:rect id="矩形 46902" o:spid="_x0000_s1168" style="position:absolute;left:10131;top:13816;width:1088;height:1245;flip:x;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fmjcgA&#10;AADeAAAADwAAAGRycy9kb3ducmV2LnhtbESPS4vCQBCE74L/YeiFvYhOlEU06yg+iOSwID7w3GTa&#10;JJjpiZlZzf57R1jwWFTVV9Rs0ZpK3KlxpWUFw0EEgjizuuRcwemY9CcgnEfWWFkmBX/kYDHvdmYY&#10;a/vgPd0PPhcBwi5GBYX3dSylywoy6Aa2Jg7exTYGfZBNLnWDjwA3lRxF0VgaLDksFFjTuqDsevg1&#10;CpLzdXvrbbbJ6mc3zNZ1L12dLqlSnx/t8huEp9a/w//tVCv4Gk+jEbzuhCsg5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p+aNyAAAAN4AAAAPAAAAAAAAAAAAAAAAAJgCAABk&#10;cnMvZG93bnJldi54bWxQSwUGAAAAAAQABAD1AAAAjQMAAAAA&#10;" filled="f" stroked="f">
                      <v:textbox inset="0,0,0,0">
                        <w:txbxContent>
                          <w:p w14:paraId="5B1B728C" w14:textId="77777777" w:rsidR="00823393" w:rsidRPr="000C2629" w:rsidRDefault="00823393" w:rsidP="00525A94">
                            <w:pPr>
                              <w:snapToGrid w:val="0"/>
                              <w:jc w:val="center"/>
                              <w:rPr>
                                <w:sz w:val="18"/>
                                <w:szCs w:val="18"/>
                              </w:rPr>
                            </w:pPr>
                            <w:r>
                              <w:rPr>
                                <w:i/>
                                <w:iCs/>
                                <w:sz w:val="18"/>
                                <w:szCs w:val="18"/>
                              </w:rPr>
                              <w:t>t</w:t>
                            </w:r>
                            <w:r>
                              <w:rPr>
                                <w:sz w:val="18"/>
                                <w:szCs w:val="18"/>
                              </w:rPr>
                              <w:t>/s</w:t>
                            </w:r>
                          </w:p>
                        </w:txbxContent>
                      </v:textbox>
                    </v:rect>
                    <v:rect id="矩形 816009625" o:spid="_x0000_s1169" style="position:absolute;left:1222;top:12770;width:1816;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xDskA&#10;AADiAAAADwAAAGRycy9kb3ducmV2LnhtbESP0UoDMRRE34X+Q7gF32yyRZfu2rS0glSEPrT6AZfN&#10;dbO6udkmsV3/3ghCH4eZOcMs16PrxZlC7DxrKGYKBHHjTcethve357sFiJiQDfaeScMPRVivJjdL&#10;rI2/8IHOx9SKDOFYowab0lBLGRtLDuPMD8TZ+/DBYcoytNIEvGS46+VcqVI67DgvWBzoyVLzdfx2&#10;Gmi7O1Sfm2j3MhSx2L+W1f3upPXtdNw8gkg0pmv4v/1iNCyKUqmqnD/A36V8B+Tq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JfxDskAAADiAAAADwAAAAAAAAAAAAAAAACYAgAA&#10;ZHJzL2Rvd25yZXYueG1sUEsFBgAAAAAEAAQA9QAAAI4DAAAAAA==&#10;" filled="f" stroked="f">
                      <v:textbox inset="0,0,0,0">
                        <w:txbxContent>
                          <w:p w14:paraId="4706425F" w14:textId="77777777" w:rsidR="00823393" w:rsidRPr="000C2629" w:rsidRDefault="00823393" w:rsidP="00525A94">
                            <w:pPr>
                              <w:snapToGrid w:val="0"/>
                              <w:jc w:val="center"/>
                              <w:rPr>
                                <w:sz w:val="18"/>
                                <w:szCs w:val="18"/>
                              </w:rPr>
                            </w:pPr>
                            <w:r w:rsidRPr="000C2629">
                              <w:rPr>
                                <w:sz w:val="18"/>
                                <w:szCs w:val="18"/>
                              </w:rPr>
                              <w:t>-0.</w:t>
                            </w:r>
                            <w:r>
                              <w:rPr>
                                <w:sz w:val="18"/>
                                <w:szCs w:val="18"/>
                              </w:rPr>
                              <w:t>8</w:t>
                            </w:r>
                          </w:p>
                        </w:txbxContent>
                      </v:textbox>
                    </v:rect>
                    <v:rect id="矩形 1128902331" o:spid="_x0000_s1170" style="position:absolute;left:1599;top:286;width:1439;height:16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1tS8cA&#10;AADjAAAADwAAAGRycy9kb3ducmV2LnhtbERPX0vDMBB/F/wO4Qa+uTSdjLUuG1OQyWAPm36Aozmb&#10;uuZSk7jVb78Igo/3+3/L9eh6caYQO88a1LQAQdx403Gr4f3t5X4BIiZkg71n0vBDEdar25sl1sZf&#10;+EDnY2pFDuFYowab0lBLGRtLDuPUD8SZ+/DBYcpnaKUJeMnhrpdlUcylw45zg8WBni01p+O300BP&#10;20P1uYl2L4OKar+bVw/bL63vJuPmEUSiMf2L/9yvJs9X5aIqytlMwe9PGQC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NbUvHAAAA4wAAAA8AAAAAAAAAAAAAAAAAmAIAAGRy&#10;cy9kb3ducmV2LnhtbFBLBQYAAAAABAAEAPUAAACMAwAAAAA=&#10;" filled="f" stroked="f">
                      <v:textbox inset="0,0,0,0">
                        <w:txbxContent>
                          <w:p w14:paraId="562D1B5D" w14:textId="77777777" w:rsidR="00823393" w:rsidRPr="000C2629" w:rsidRDefault="00823393" w:rsidP="00525A94">
                            <w:pPr>
                              <w:snapToGrid w:val="0"/>
                              <w:jc w:val="center"/>
                              <w:rPr>
                                <w:sz w:val="18"/>
                                <w:szCs w:val="18"/>
                              </w:rPr>
                            </w:pPr>
                            <w:r w:rsidRPr="000C2629">
                              <w:rPr>
                                <w:sz w:val="18"/>
                                <w:szCs w:val="18"/>
                              </w:rPr>
                              <w:t>0.</w:t>
                            </w:r>
                            <w:r>
                              <w:rPr>
                                <w:sz w:val="18"/>
                                <w:szCs w:val="18"/>
                              </w:rPr>
                              <w:t>8</w:t>
                            </w:r>
                          </w:p>
                        </w:txbxContent>
                      </v:textbox>
                    </v:rect>
                  </v:group>
                </v:group>
                <v:line id="直接连接符 1" o:spid="_x0000_s1171" style="position:absolute;visibility:visible;mso-wrap-style:square" from="2563,15762" to="8323,15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pWscAAADiAAAADwAAAGRycy9kb3ducmV2LnhtbERPy2rCQBTdC/7DcIXudBLbqqSO4oOC&#10;Czc10tLdJXNNgpk7YWZqUr++Uyh0eTjv5bo3jbiR87VlBekkAUFcWF1zqeCcv44XIHxA1thYJgXf&#10;5GG9Gg6WmGnb8RvdTqEUMYR9hgqqENpMSl9UZNBPbEscuYt1BkOErpTaYRfDTSOnSTKTBmuODRW2&#10;tKuouJ6+jIJPyl2ZHo/bj2296PI97YN7vyv1MOo3LyAC9eFf/Oc+6Dh/9pw+zqfJE/xeihj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XGlaxwAAAOIAAAAPAAAAAAAA&#10;AAAAAAAAAKECAABkcnMvZG93bnJldi54bWxQSwUGAAAAAAQABAD5AAAAlQMAAAAA&#10;" strokecolor="#a5a5a5 [3206]" strokeweight=".5pt">
                  <v:stroke joinstyle="miter"/>
                </v:line>
                <v:line id="直接连接符 2" o:spid="_x0000_s1172" style="position:absolute;visibility:visible;mso-wrap-style:square" from="2563,994" to="2563,15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Wt7MYAAADiAAAADwAAAGRycy9kb3ducmV2LnhtbERPTUvDQBC9C/6HZQRvdpNAJabdFmsR&#10;PPRiUxRvQ3aaBLOzYXdtor/eOQgeH+97vZ3doC4UYu/ZQL7IQBE33vbcGjjVz3clqJiQLQ6eycA3&#10;Rdhurq/WWFk/8StdjqlVEsKxQgNdSmOldWw6chgXfiQW7uyDwyQwtNoGnCTcDbrIsnvtsGdp6HCk&#10;p46az+OXM/BBdWjzw2H3vuvLqd7TPoW3H2Nub+bHFahEc/oX/7lfrMwvi4flssjlhFwSD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1rezGAAAA4gAAAA8AAAAAAAAA&#10;AAAAAAAAoQIAAGRycy9kb3ducmV2LnhtbFBLBQYAAAAABAAEAPkAAACUAwAAAAA=&#10;" strokecolor="#a5a5a5 [3206]" strokeweight=".5pt">
                  <v:stroke joinstyle="miter"/>
                </v:line>
                <w10:anchorlock/>
              </v:group>
            </w:pict>
          </mc:Fallback>
        </mc:AlternateContent>
      </w:r>
    </w:p>
    <w:p w14:paraId="244FE28E" w14:textId="77777777" w:rsidR="00525A94" w:rsidRPr="00C51B15" w:rsidRDefault="00525A94" w:rsidP="00525A94">
      <w:pPr>
        <w:autoSpaceDE w:val="0"/>
        <w:autoSpaceDN w:val="0"/>
        <w:adjustRightInd w:val="0"/>
        <w:snapToGrid w:val="0"/>
        <w:spacing w:line="360" w:lineRule="auto"/>
        <w:ind w:firstLine="426"/>
      </w:pPr>
      <w:r w:rsidRPr="00DF7DC7">
        <w:t>A</w:t>
      </w:r>
      <w:r w:rsidRPr="00DF7DC7">
        <w:t>．</w:t>
      </w:r>
      <w:r w:rsidRPr="00DF7DC7">
        <w:rPr>
          <w:i/>
          <w:iCs/>
        </w:rPr>
        <w:t>t</w:t>
      </w:r>
      <w:r w:rsidRPr="00DF7DC7">
        <w:rPr>
          <w:vertAlign w:val="subscript"/>
        </w:rPr>
        <w:t>1</w:t>
      </w:r>
      <w:r w:rsidRPr="00DF7DC7">
        <w:rPr>
          <w:rFonts w:hint="eastAsia"/>
        </w:rPr>
        <w:t>~</w:t>
      </w:r>
      <w:r w:rsidRPr="00DF7DC7">
        <w:rPr>
          <w:rFonts w:hint="eastAsia"/>
          <w:i/>
          <w:iCs/>
        </w:rPr>
        <w:t xml:space="preserve"> t</w:t>
      </w:r>
      <w:r w:rsidRPr="00DF7DC7">
        <w:rPr>
          <w:vertAlign w:val="subscript"/>
        </w:rPr>
        <w:t>3</w:t>
      </w:r>
      <w:r w:rsidRPr="00E7780B">
        <w:rPr>
          <w:sz w:val="6"/>
          <w:szCs w:val="6"/>
        </w:rPr>
        <w:t xml:space="preserve"> </w:t>
      </w:r>
      <w:r w:rsidRPr="00DF7DC7">
        <w:rPr>
          <w:rFonts w:hint="eastAsia"/>
        </w:rPr>
        <w:t>时间内，磁铁受到线圈的作用力</w:t>
      </w:r>
      <w:r>
        <w:rPr>
          <w:rFonts w:hint="eastAsia"/>
        </w:rPr>
        <w:t>始终</w:t>
      </w:r>
      <w:r w:rsidRPr="00DF7DC7">
        <w:rPr>
          <w:rFonts w:hint="eastAsia"/>
        </w:rPr>
        <w:t>向下</w:t>
      </w:r>
    </w:p>
    <w:p w14:paraId="27B33489" w14:textId="77777777" w:rsidR="00525A94" w:rsidRPr="00DF7DC7" w:rsidRDefault="00525A94" w:rsidP="00525A94">
      <w:pPr>
        <w:autoSpaceDE w:val="0"/>
        <w:autoSpaceDN w:val="0"/>
        <w:adjustRightInd w:val="0"/>
        <w:snapToGrid w:val="0"/>
        <w:spacing w:line="360" w:lineRule="auto"/>
        <w:ind w:left="765" w:hanging="340"/>
      </w:pPr>
      <w:r w:rsidRPr="00DF7DC7">
        <w:t>B</w:t>
      </w:r>
      <w:r w:rsidRPr="00DF7DC7">
        <w:t>．</w:t>
      </w:r>
      <w:r w:rsidRPr="00DF7DC7">
        <w:rPr>
          <w:i/>
          <w:iCs/>
        </w:rPr>
        <w:t>t</w:t>
      </w:r>
      <w:r w:rsidRPr="00DF7DC7">
        <w:rPr>
          <w:vertAlign w:val="subscript"/>
        </w:rPr>
        <w:t>1</w:t>
      </w:r>
      <w:r w:rsidRPr="00DF7DC7">
        <w:rPr>
          <w:rFonts w:hint="eastAsia"/>
        </w:rPr>
        <w:t>~</w:t>
      </w:r>
      <w:r w:rsidRPr="00DF7DC7">
        <w:rPr>
          <w:rFonts w:hint="eastAsia"/>
          <w:i/>
          <w:iCs/>
        </w:rPr>
        <w:t xml:space="preserve"> t</w:t>
      </w:r>
      <w:r w:rsidRPr="00DF7DC7">
        <w:rPr>
          <w:vertAlign w:val="subscript"/>
        </w:rPr>
        <w:t>3</w:t>
      </w:r>
      <w:r w:rsidRPr="00E7780B">
        <w:rPr>
          <w:sz w:val="6"/>
          <w:szCs w:val="6"/>
        </w:rPr>
        <w:t xml:space="preserve"> </w:t>
      </w:r>
      <w:r w:rsidRPr="00DF7DC7">
        <w:rPr>
          <w:rFonts w:hint="eastAsia"/>
        </w:rPr>
        <w:t>时间内，磁铁受到线圈的作用力方向先向上后向下</w:t>
      </w:r>
    </w:p>
    <w:p w14:paraId="20F3222B" w14:textId="77777777" w:rsidR="00525A94" w:rsidRPr="00DF7DC7" w:rsidRDefault="00525A94" w:rsidP="00525A94">
      <w:pPr>
        <w:autoSpaceDE w:val="0"/>
        <w:autoSpaceDN w:val="0"/>
        <w:adjustRightInd w:val="0"/>
        <w:snapToGrid w:val="0"/>
        <w:spacing w:line="360" w:lineRule="auto"/>
        <w:ind w:firstLine="426"/>
      </w:pPr>
      <w:r w:rsidRPr="00DF7DC7">
        <w:t>C</w:t>
      </w:r>
      <w:r w:rsidRPr="00DF7DC7">
        <w:t>．</w:t>
      </w:r>
      <w:r w:rsidRPr="00DF7DC7">
        <w:rPr>
          <w:rFonts w:hint="eastAsia"/>
        </w:rPr>
        <w:t>若将线圈到玻璃管上端的</w:t>
      </w:r>
      <w:r w:rsidRPr="00AC5F3E">
        <w:rPr>
          <w:rFonts w:hint="eastAsia"/>
        </w:rPr>
        <w:t>距离加倍</w:t>
      </w:r>
      <w:r w:rsidRPr="00DF7DC7">
        <w:rPr>
          <w:rFonts w:hint="eastAsia"/>
        </w:rPr>
        <w:t>，线圈中产生的电流峰值也将加倍</w:t>
      </w:r>
    </w:p>
    <w:p w14:paraId="4BA5D417" w14:textId="77777777" w:rsidR="00525A94" w:rsidRDefault="00525A94" w:rsidP="00525A94">
      <w:pPr>
        <w:autoSpaceDE w:val="0"/>
        <w:autoSpaceDN w:val="0"/>
        <w:adjustRightInd w:val="0"/>
        <w:snapToGrid w:val="0"/>
        <w:spacing w:line="360" w:lineRule="auto"/>
        <w:ind w:firstLine="426"/>
      </w:pPr>
      <w:r w:rsidRPr="00DF7DC7">
        <w:t>D</w:t>
      </w:r>
      <w:r w:rsidRPr="00DF7DC7">
        <w:t>．</w:t>
      </w:r>
      <w:r w:rsidRPr="00DF7DC7">
        <w:rPr>
          <w:rFonts w:hint="eastAsia"/>
        </w:rPr>
        <w:t>若将线圈的匝数加倍，线圈中产生的电流峰值</w:t>
      </w:r>
      <w:r>
        <w:rPr>
          <w:rFonts w:hint="eastAsia"/>
        </w:rPr>
        <w:t>可能几乎不变</w:t>
      </w:r>
    </w:p>
    <w:p w14:paraId="20E347BE" w14:textId="660AE952" w:rsidR="00525A94" w:rsidRPr="00A4208F" w:rsidRDefault="00525A94" w:rsidP="00525A94">
      <w:pPr>
        <w:tabs>
          <w:tab w:val="left" w:pos="366"/>
        </w:tabs>
        <w:adjustRightInd w:val="0"/>
        <w:snapToGrid w:val="0"/>
        <w:spacing w:line="360" w:lineRule="auto"/>
        <w:ind w:left="316" w:hangingChars="150" w:hanging="316"/>
        <w:rPr>
          <w:b/>
        </w:rPr>
      </w:pPr>
      <w:r w:rsidRPr="00A4208F">
        <w:rPr>
          <w:b/>
        </w:rPr>
        <w:t>二</w:t>
      </w:r>
      <w:r w:rsidRPr="00A4208F">
        <w:rPr>
          <w:rFonts w:hint="eastAsia"/>
          <w:b/>
        </w:rPr>
        <w:t>、多项选择题（</w:t>
      </w:r>
      <w:r w:rsidRPr="00A4208F">
        <w:rPr>
          <w:b/>
        </w:rPr>
        <w:t>本题共</w:t>
      </w:r>
      <w:r w:rsidRPr="00A4208F">
        <w:rPr>
          <w:rFonts w:eastAsia="黑体" w:hint="eastAsia"/>
          <w:lang w:val="es-PY"/>
        </w:rPr>
        <w:t>4</w:t>
      </w:r>
      <w:r w:rsidRPr="00A4208F">
        <w:rPr>
          <w:b/>
        </w:rPr>
        <w:t>小题</w:t>
      </w:r>
      <w:r w:rsidRPr="00A4208F">
        <w:rPr>
          <w:rFonts w:hint="eastAsia"/>
          <w:b/>
        </w:rPr>
        <w:t>，每小题</w:t>
      </w:r>
      <w:r w:rsidRPr="00A4208F">
        <w:rPr>
          <w:rFonts w:eastAsia="黑体"/>
          <w:lang w:val="es-PY"/>
        </w:rPr>
        <w:t>3</w:t>
      </w:r>
      <w:r w:rsidRPr="00A4208F">
        <w:rPr>
          <w:rFonts w:hint="eastAsia"/>
          <w:b/>
        </w:rPr>
        <w:t>分，共</w:t>
      </w:r>
      <w:r w:rsidRPr="00A4208F">
        <w:rPr>
          <w:rFonts w:eastAsia="黑体" w:hint="eastAsia"/>
          <w:lang w:val="es-PY"/>
        </w:rPr>
        <w:t>1</w:t>
      </w:r>
      <w:r w:rsidRPr="00A4208F">
        <w:rPr>
          <w:rFonts w:eastAsia="黑体"/>
          <w:lang w:val="es-PY"/>
        </w:rPr>
        <w:t>2</w:t>
      </w:r>
      <w:r w:rsidRPr="00A4208F">
        <w:rPr>
          <w:rFonts w:hint="eastAsia"/>
          <w:b/>
        </w:rPr>
        <w:t>分。在每小题给出的四个选项中，有多个选项是符合题意的，全部选对得</w:t>
      </w:r>
      <w:r w:rsidRPr="00A4208F">
        <w:rPr>
          <w:rFonts w:eastAsia="黑体"/>
          <w:lang w:val="es-PY"/>
        </w:rPr>
        <w:t>3</w:t>
      </w:r>
      <w:r w:rsidRPr="00A4208F">
        <w:rPr>
          <w:rFonts w:hint="eastAsia"/>
          <w:b/>
        </w:rPr>
        <w:t>分，选对但不全得</w:t>
      </w:r>
      <w:r w:rsidRPr="00A4208F">
        <w:rPr>
          <w:rFonts w:eastAsia="黑体"/>
          <w:lang w:val="es-PY"/>
        </w:rPr>
        <w:t>2</w:t>
      </w:r>
      <w:r w:rsidRPr="00A4208F">
        <w:rPr>
          <w:rFonts w:hint="eastAsia"/>
          <w:b/>
        </w:rPr>
        <w:t>分，错选不得分。）</w:t>
      </w:r>
    </w:p>
    <w:p w14:paraId="4A43F986" w14:textId="77777777" w:rsidR="00525A94" w:rsidRPr="00B806A4" w:rsidRDefault="00525A94" w:rsidP="00525A94">
      <w:pPr>
        <w:tabs>
          <w:tab w:val="left" w:pos="567"/>
        </w:tabs>
        <w:adjustRightInd w:val="0"/>
        <w:snapToGrid w:val="0"/>
        <w:spacing w:line="360" w:lineRule="auto"/>
        <w:ind w:left="420" w:hangingChars="200" w:hanging="420"/>
        <w:rPr>
          <w:rFonts w:ascii="宋体" w:hAnsi="宋体"/>
        </w:rPr>
      </w:pPr>
      <w:r>
        <w:rPr>
          <w:rFonts w:cs="Times New Roman"/>
        </w:rPr>
        <w:t>11</w:t>
      </w:r>
      <w:r w:rsidRPr="005907E1">
        <w:rPr>
          <w:rFonts w:cs="Times New Roman"/>
        </w:rPr>
        <w:t>．</w:t>
      </w:r>
      <w:r w:rsidRPr="00B806A4">
        <w:rPr>
          <w:rFonts w:ascii="宋体" w:hAnsi="宋体" w:hint="eastAsia"/>
        </w:rPr>
        <w:t>下图中标出了匀强磁场的磁感应强度</w:t>
      </w:r>
      <w:r w:rsidRPr="00A4208F">
        <w:rPr>
          <w:rFonts w:hint="eastAsia"/>
          <w:i/>
        </w:rPr>
        <w:t>B</w:t>
      </w:r>
      <w:r w:rsidRPr="00B806A4">
        <w:rPr>
          <w:rFonts w:ascii="宋体" w:hAnsi="宋体" w:hint="eastAsia"/>
        </w:rPr>
        <w:t>、通电直导线中的电流</w:t>
      </w:r>
      <w:r w:rsidRPr="00B806A4">
        <w:rPr>
          <w:rFonts w:cs="Times New Roman"/>
          <w:i/>
        </w:rPr>
        <w:t>I</w:t>
      </w:r>
      <w:r w:rsidRPr="00B806A4">
        <w:rPr>
          <w:rFonts w:ascii="宋体" w:hAnsi="宋体" w:hint="eastAsia"/>
        </w:rPr>
        <w:t>和它受到的安培力</w:t>
      </w:r>
      <w:r w:rsidRPr="00B806A4">
        <w:rPr>
          <w:rFonts w:cs="Times New Roman"/>
          <w:i/>
        </w:rPr>
        <w:t>F</w:t>
      </w:r>
      <w:r w:rsidRPr="00B806A4">
        <w:rPr>
          <w:rFonts w:ascii="宋体" w:hAnsi="宋体" w:hint="eastAsia"/>
        </w:rPr>
        <w:t>的方向，其中正确的是</w:t>
      </w:r>
    </w:p>
    <w:p w14:paraId="2CC857AE" w14:textId="77777777" w:rsidR="00525A94" w:rsidRPr="00A4208F" w:rsidRDefault="00525A94" w:rsidP="00525A94">
      <w:pPr>
        <w:tabs>
          <w:tab w:val="left" w:pos="366"/>
        </w:tabs>
        <w:adjustRightInd w:val="0"/>
        <w:snapToGrid w:val="0"/>
        <w:spacing w:line="360" w:lineRule="auto"/>
      </w:pPr>
      <w:r>
        <w:rPr>
          <w:noProof/>
        </w:rPr>
        <mc:AlternateContent>
          <mc:Choice Requires="wpg">
            <w:drawing>
              <wp:anchor distT="0" distB="0" distL="114300" distR="114300" simplePos="0" relativeHeight="251667456" behindDoc="0" locked="0" layoutInCell="1" allowOverlap="1" wp14:anchorId="4D4D6A53" wp14:editId="2DF4CA2F">
                <wp:simplePos x="0" y="0"/>
                <wp:positionH relativeFrom="column">
                  <wp:posOffset>307766</wp:posOffset>
                </wp:positionH>
                <wp:positionV relativeFrom="paragraph">
                  <wp:posOffset>7933</wp:posOffset>
                </wp:positionV>
                <wp:extent cx="4342402" cy="1022894"/>
                <wp:effectExtent l="0" t="0" r="20320" b="6350"/>
                <wp:wrapNone/>
                <wp:docPr id="2096757035" name="组合 7"/>
                <wp:cNvGraphicFramePr/>
                <a:graphic xmlns:a="http://schemas.openxmlformats.org/drawingml/2006/main">
                  <a:graphicData uri="http://schemas.microsoft.com/office/word/2010/wordprocessingGroup">
                    <wpg:wgp>
                      <wpg:cNvGrpSpPr/>
                      <wpg:grpSpPr>
                        <a:xfrm>
                          <a:off x="0" y="0"/>
                          <a:ext cx="4342402" cy="1022894"/>
                          <a:chOff x="0" y="0"/>
                          <a:chExt cx="4342402" cy="1022894"/>
                        </a:xfrm>
                      </wpg:grpSpPr>
                      <wpg:grpSp>
                        <wpg:cNvPr id="125386997" name="组合 3"/>
                        <wpg:cNvGrpSpPr/>
                        <wpg:grpSpPr>
                          <a:xfrm>
                            <a:off x="1206681" y="34834"/>
                            <a:ext cx="700405" cy="987425"/>
                            <a:chOff x="0" y="0"/>
                            <a:chExt cx="700405" cy="987425"/>
                          </a:xfrm>
                        </wpg:grpSpPr>
                        <wps:wsp>
                          <wps:cNvPr id="1328763118" name="Text Box 329"/>
                          <wps:cNvSpPr txBox="1"/>
                          <wps:spPr>
                            <a:xfrm>
                              <a:off x="266700" y="822960"/>
                              <a:ext cx="186690" cy="164465"/>
                            </a:xfrm>
                            <a:prstGeom prst="rect">
                              <a:avLst/>
                            </a:prstGeom>
                            <a:solidFill>
                              <a:srgbClr val="FFFFFF"/>
                            </a:solidFill>
                            <a:ln>
                              <a:noFill/>
                            </a:ln>
                          </wps:spPr>
                          <wps:txbx>
                            <w:txbxContent>
                              <w:p w14:paraId="485D14D8" w14:textId="77777777" w:rsidR="00823393" w:rsidRPr="00A4208F" w:rsidRDefault="00823393" w:rsidP="00525A94">
                                <w:r w:rsidRPr="00A4208F">
                                  <w:t>B</w:t>
                                </w:r>
                              </w:p>
                            </w:txbxContent>
                          </wps:txbx>
                          <wps:bodyPr lIns="0" tIns="0" rIns="0" bIns="0" upright="1"/>
                        </wps:wsp>
                        <wps:wsp>
                          <wps:cNvPr id="1328763103" name="Text Box 228"/>
                          <wps:cNvSpPr txBox="1"/>
                          <wps:spPr>
                            <a:xfrm>
                              <a:off x="340723" y="39189"/>
                              <a:ext cx="120650" cy="165100"/>
                            </a:xfrm>
                            <a:prstGeom prst="rect">
                              <a:avLst/>
                            </a:prstGeom>
                            <a:solidFill>
                              <a:srgbClr val="FFFFFF"/>
                            </a:solidFill>
                            <a:ln>
                              <a:noFill/>
                            </a:ln>
                          </wps:spPr>
                          <wps:txbx>
                            <w:txbxContent>
                              <w:p w14:paraId="35F589A5" w14:textId="77777777" w:rsidR="00823393" w:rsidRPr="004B6F1D" w:rsidRDefault="00823393" w:rsidP="00525A94">
                                <w:pPr>
                                  <w:rPr>
                                    <w:i/>
                                    <w:sz w:val="18"/>
                                    <w:szCs w:val="18"/>
                                  </w:rPr>
                                </w:pPr>
                                <w:r w:rsidRPr="004B6F1D">
                                  <w:rPr>
                                    <w:i/>
                                    <w:sz w:val="18"/>
                                    <w:szCs w:val="18"/>
                                  </w:rPr>
                                  <w:t>I</w:t>
                                </w:r>
                              </w:p>
                            </w:txbxContent>
                          </wps:txbx>
                          <wps:bodyPr lIns="0" tIns="0" rIns="0" bIns="0" upright="1"/>
                        </wps:wsp>
                        <wps:wsp>
                          <wps:cNvPr id="1328763100" name="Text Box 322"/>
                          <wps:cNvSpPr txBox="1"/>
                          <wps:spPr>
                            <a:xfrm>
                              <a:off x="79466" y="100149"/>
                              <a:ext cx="109666" cy="176422"/>
                            </a:xfrm>
                            <a:prstGeom prst="rect">
                              <a:avLst/>
                            </a:prstGeom>
                            <a:solidFill>
                              <a:srgbClr val="FFFFFF"/>
                            </a:solidFill>
                            <a:ln>
                              <a:noFill/>
                            </a:ln>
                          </wps:spPr>
                          <wps:txbx>
                            <w:txbxContent>
                              <w:p w14:paraId="27AE5D5A" w14:textId="77777777" w:rsidR="00823393" w:rsidRPr="004B6F1D" w:rsidRDefault="00823393" w:rsidP="00525A94">
                                <w:pPr>
                                  <w:rPr>
                                    <w:i/>
                                    <w:sz w:val="18"/>
                                    <w:szCs w:val="18"/>
                                  </w:rPr>
                                </w:pPr>
                                <w:r w:rsidRPr="004B6F1D">
                                  <w:rPr>
                                    <w:i/>
                                    <w:sz w:val="18"/>
                                    <w:szCs w:val="18"/>
                                  </w:rPr>
                                  <w:t>F</w:t>
                                </w:r>
                              </w:p>
                            </w:txbxContent>
                          </wps:txbx>
                          <wps:bodyPr wrap="square" lIns="0" tIns="0" rIns="0" bIns="0" upright="1">
                            <a:noAutofit/>
                          </wps:bodyPr>
                        </wps:wsp>
                        <wps:wsp>
                          <wps:cNvPr id="1328763114" name="Text Box 325"/>
                          <wps:cNvSpPr txBox="1"/>
                          <wps:spPr>
                            <a:xfrm>
                              <a:off x="541020" y="587829"/>
                              <a:ext cx="133350" cy="206375"/>
                            </a:xfrm>
                            <a:prstGeom prst="rect">
                              <a:avLst/>
                            </a:prstGeom>
                            <a:solidFill>
                              <a:srgbClr val="FFFFFF"/>
                            </a:solidFill>
                            <a:ln>
                              <a:noFill/>
                            </a:ln>
                          </wps:spPr>
                          <wps:txbx>
                            <w:txbxContent>
                              <w:p w14:paraId="67401A70" w14:textId="77777777" w:rsidR="00823393" w:rsidRPr="004B6F1D" w:rsidRDefault="00823393" w:rsidP="00525A94">
                                <w:pPr>
                                  <w:rPr>
                                    <w:i/>
                                    <w:sz w:val="18"/>
                                    <w:szCs w:val="18"/>
                                  </w:rPr>
                                </w:pPr>
                                <w:r w:rsidRPr="004B6F1D">
                                  <w:rPr>
                                    <w:i/>
                                    <w:sz w:val="18"/>
                                    <w:szCs w:val="18"/>
                                  </w:rPr>
                                  <w:t>B</w:t>
                                </w:r>
                              </w:p>
                            </w:txbxContent>
                          </wps:txbx>
                          <wps:bodyPr lIns="0" tIns="0" rIns="0" bIns="0" upright="1"/>
                        </wps:wsp>
                        <wpg:grpSp>
                          <wpg:cNvPr id="168982" name="Group 269"/>
                          <wpg:cNvGrpSpPr/>
                          <wpg:grpSpPr>
                            <a:xfrm>
                              <a:off x="0" y="0"/>
                              <a:ext cx="700405" cy="775970"/>
                              <a:chOff x="0" y="0"/>
                              <a:chExt cx="1200" cy="1163"/>
                            </a:xfrm>
                          </wpg:grpSpPr>
                          <wps:wsp>
                            <wps:cNvPr id="168983" name="Line 270"/>
                            <wps:cNvCnPr/>
                            <wps:spPr>
                              <a:xfrm>
                                <a:off x="0" y="3"/>
                                <a:ext cx="0" cy="1160"/>
                              </a:xfrm>
                              <a:prstGeom prst="line">
                                <a:avLst/>
                              </a:prstGeom>
                              <a:ln w="9525" cap="flat" cmpd="sng">
                                <a:solidFill>
                                  <a:srgbClr val="000000"/>
                                </a:solidFill>
                                <a:prstDash val="solid"/>
                                <a:headEnd type="none" w="med" len="med"/>
                                <a:tailEnd type="stealth" w="sm" len="med"/>
                              </a:ln>
                            </wps:spPr>
                            <wps:bodyPr/>
                          </wps:wsp>
                          <wps:wsp>
                            <wps:cNvPr id="168984" name="Line 271"/>
                            <wps:cNvCnPr/>
                            <wps:spPr>
                              <a:xfrm>
                                <a:off x="400" y="0"/>
                                <a:ext cx="0" cy="1160"/>
                              </a:xfrm>
                              <a:prstGeom prst="line">
                                <a:avLst/>
                              </a:prstGeom>
                              <a:ln w="9525" cap="flat" cmpd="sng">
                                <a:solidFill>
                                  <a:srgbClr val="000000"/>
                                </a:solidFill>
                                <a:prstDash val="solid"/>
                                <a:headEnd type="none" w="med" len="med"/>
                                <a:tailEnd type="stealth" w="sm" len="med"/>
                              </a:ln>
                            </wps:spPr>
                            <wps:bodyPr/>
                          </wps:wsp>
                          <wps:wsp>
                            <wps:cNvPr id="168985" name="Line 272"/>
                            <wps:cNvCnPr/>
                            <wps:spPr>
                              <a:xfrm>
                                <a:off x="800" y="3"/>
                                <a:ext cx="0" cy="1160"/>
                              </a:xfrm>
                              <a:prstGeom prst="line">
                                <a:avLst/>
                              </a:prstGeom>
                              <a:ln w="9525" cap="flat" cmpd="sng">
                                <a:solidFill>
                                  <a:srgbClr val="000000"/>
                                </a:solidFill>
                                <a:prstDash val="solid"/>
                                <a:headEnd type="none" w="med" len="med"/>
                                <a:tailEnd type="stealth" w="sm" len="med"/>
                              </a:ln>
                            </wps:spPr>
                            <wps:bodyPr/>
                          </wps:wsp>
                          <wps:wsp>
                            <wps:cNvPr id="168986" name="Line 273"/>
                            <wps:cNvCnPr/>
                            <wps:spPr>
                              <a:xfrm>
                                <a:off x="1200" y="0"/>
                                <a:ext cx="0" cy="1160"/>
                              </a:xfrm>
                              <a:prstGeom prst="line">
                                <a:avLst/>
                              </a:prstGeom>
                              <a:ln w="9525" cap="flat" cmpd="sng">
                                <a:solidFill>
                                  <a:srgbClr val="000000"/>
                                </a:solidFill>
                                <a:prstDash val="solid"/>
                                <a:headEnd type="none" w="med" len="med"/>
                                <a:tailEnd type="stealth" w="sm" len="med"/>
                              </a:ln>
                            </wps:spPr>
                            <wps:bodyPr/>
                          </wps:wsp>
                          <wps:wsp>
                            <wps:cNvPr id="168987" name="AutoShape 274"/>
                            <wps:cNvSpPr/>
                            <wps:spPr>
                              <a:xfrm>
                                <a:off x="520" y="345"/>
                                <a:ext cx="180" cy="160"/>
                              </a:xfrm>
                              <a:prstGeom prst="flowChartSummingJunction">
                                <a:avLst/>
                              </a:prstGeom>
                              <a:solidFill>
                                <a:srgbClr val="FFFFFF"/>
                              </a:solidFill>
                              <a:ln w="9525" cap="flat" cmpd="sng">
                                <a:solidFill>
                                  <a:srgbClr val="000000"/>
                                </a:solidFill>
                                <a:prstDash val="solid"/>
                                <a:headEnd type="none" w="med" len="med"/>
                                <a:tailEnd type="none" w="med" len="med"/>
                              </a:ln>
                            </wps:spPr>
                            <wps:bodyPr upright="1"/>
                          </wps:wsp>
                          <wps:wsp>
                            <wps:cNvPr id="168988" name="Line 275"/>
                            <wps:cNvCnPr/>
                            <wps:spPr>
                              <a:xfrm>
                                <a:off x="120" y="435"/>
                                <a:ext cx="400" cy="0"/>
                              </a:xfrm>
                              <a:prstGeom prst="line">
                                <a:avLst/>
                              </a:prstGeom>
                              <a:ln w="9525" cap="flat" cmpd="sng">
                                <a:solidFill>
                                  <a:srgbClr val="000000"/>
                                </a:solidFill>
                                <a:prstDash val="solid"/>
                                <a:headEnd type="stealth" w="sm" len="med"/>
                                <a:tailEnd type="none" w="med" len="med"/>
                              </a:ln>
                            </wps:spPr>
                            <wps:bodyPr/>
                          </wps:wsp>
                        </wpg:grpSp>
                      </wpg:grpSp>
                      <wpg:grpSp>
                        <wpg:cNvPr id="131947911" name="组合 4"/>
                        <wpg:cNvGrpSpPr/>
                        <wpg:grpSpPr>
                          <a:xfrm>
                            <a:off x="2399211" y="87630"/>
                            <a:ext cx="865505" cy="935264"/>
                            <a:chOff x="0" y="0"/>
                            <a:chExt cx="865505" cy="935264"/>
                          </a:xfrm>
                        </wpg:grpSpPr>
                        <wps:wsp>
                          <wps:cNvPr id="1328763116" name="Text Box 330"/>
                          <wps:cNvSpPr txBox="1"/>
                          <wps:spPr>
                            <a:xfrm>
                              <a:off x="343989" y="770164"/>
                              <a:ext cx="187325" cy="165100"/>
                            </a:xfrm>
                            <a:prstGeom prst="rect">
                              <a:avLst/>
                            </a:prstGeom>
                            <a:solidFill>
                              <a:srgbClr val="FFFFFF"/>
                            </a:solidFill>
                            <a:ln>
                              <a:noFill/>
                            </a:ln>
                          </wps:spPr>
                          <wps:txbx>
                            <w:txbxContent>
                              <w:p w14:paraId="2143253D" w14:textId="77777777" w:rsidR="00823393" w:rsidRDefault="00823393" w:rsidP="00525A94">
                                <w:r>
                                  <w:t>C</w:t>
                                </w:r>
                              </w:p>
                            </w:txbxContent>
                          </wps:txbx>
                          <wps:bodyPr lIns="0" tIns="0" rIns="0" bIns="0" upright="1"/>
                        </wps:wsp>
                        <wps:wsp>
                          <wps:cNvPr id="1328763102" name="Text Box 229"/>
                          <wps:cNvSpPr txBox="1"/>
                          <wps:spPr>
                            <a:xfrm>
                              <a:off x="452846" y="42999"/>
                              <a:ext cx="120650" cy="164465"/>
                            </a:xfrm>
                            <a:prstGeom prst="rect">
                              <a:avLst/>
                            </a:prstGeom>
                            <a:solidFill>
                              <a:srgbClr val="FFFFFF"/>
                            </a:solidFill>
                            <a:ln>
                              <a:noFill/>
                            </a:ln>
                          </wps:spPr>
                          <wps:txbx>
                            <w:txbxContent>
                              <w:p w14:paraId="27F853E0" w14:textId="77777777" w:rsidR="00823393" w:rsidRPr="004B6F1D" w:rsidRDefault="00823393" w:rsidP="00525A94">
                                <w:pPr>
                                  <w:rPr>
                                    <w:i/>
                                    <w:sz w:val="18"/>
                                    <w:szCs w:val="18"/>
                                  </w:rPr>
                                </w:pPr>
                                <w:r w:rsidRPr="004B6F1D">
                                  <w:rPr>
                                    <w:i/>
                                    <w:sz w:val="18"/>
                                    <w:szCs w:val="18"/>
                                  </w:rPr>
                                  <w:t>I</w:t>
                                </w:r>
                              </w:p>
                            </w:txbxContent>
                          </wps:txbx>
                          <wps:bodyPr lIns="0" tIns="0" rIns="0" bIns="0" upright="1"/>
                        </wps:wsp>
                        <wps:wsp>
                          <wps:cNvPr id="1328763108" name="Text Box 323"/>
                          <wps:cNvSpPr txBox="1"/>
                          <wps:spPr>
                            <a:xfrm>
                              <a:off x="47897" y="195399"/>
                              <a:ext cx="133350" cy="205740"/>
                            </a:xfrm>
                            <a:prstGeom prst="rect">
                              <a:avLst/>
                            </a:prstGeom>
                            <a:solidFill>
                              <a:srgbClr val="FFFFFF"/>
                            </a:solidFill>
                            <a:ln>
                              <a:noFill/>
                            </a:ln>
                          </wps:spPr>
                          <wps:txbx>
                            <w:txbxContent>
                              <w:p w14:paraId="7CB6937C" w14:textId="77777777" w:rsidR="00823393" w:rsidRPr="004B6F1D" w:rsidRDefault="00823393" w:rsidP="00525A94">
                                <w:pPr>
                                  <w:rPr>
                                    <w:i/>
                                    <w:sz w:val="18"/>
                                    <w:szCs w:val="18"/>
                                  </w:rPr>
                                </w:pPr>
                                <w:r w:rsidRPr="004B6F1D">
                                  <w:rPr>
                                    <w:i/>
                                    <w:sz w:val="18"/>
                                    <w:szCs w:val="18"/>
                                  </w:rPr>
                                  <w:t>F</w:t>
                                </w:r>
                              </w:p>
                            </w:txbxContent>
                          </wps:txbx>
                          <wps:bodyPr lIns="0" tIns="0" rIns="0" bIns="0" upright="1"/>
                        </wps:wsp>
                        <wps:wsp>
                          <wps:cNvPr id="1328763107" name="Text Box 326"/>
                          <wps:cNvSpPr txBox="1"/>
                          <wps:spPr>
                            <a:xfrm>
                              <a:off x="731520" y="243296"/>
                              <a:ext cx="133985" cy="206375"/>
                            </a:xfrm>
                            <a:prstGeom prst="rect">
                              <a:avLst/>
                            </a:prstGeom>
                            <a:solidFill>
                              <a:srgbClr val="FFFFFF"/>
                            </a:solidFill>
                            <a:ln>
                              <a:noFill/>
                            </a:ln>
                          </wps:spPr>
                          <wps:txbx>
                            <w:txbxContent>
                              <w:p w14:paraId="0344F775" w14:textId="77777777" w:rsidR="00823393" w:rsidRPr="004B6F1D" w:rsidRDefault="00823393" w:rsidP="00525A94">
                                <w:pPr>
                                  <w:rPr>
                                    <w:i/>
                                    <w:sz w:val="18"/>
                                    <w:szCs w:val="18"/>
                                  </w:rPr>
                                </w:pPr>
                                <w:r w:rsidRPr="004B6F1D">
                                  <w:rPr>
                                    <w:i/>
                                    <w:sz w:val="18"/>
                                    <w:szCs w:val="18"/>
                                  </w:rPr>
                                  <w:t>B</w:t>
                                </w:r>
                              </w:p>
                            </w:txbxContent>
                          </wps:txbx>
                          <wps:bodyPr lIns="0" tIns="0" rIns="0" bIns="0" upright="1"/>
                        </wps:wsp>
                        <wpg:grpSp>
                          <wpg:cNvPr id="1328763089" name="Group 276"/>
                          <wpg:cNvGrpSpPr/>
                          <wpg:grpSpPr>
                            <a:xfrm>
                              <a:off x="0" y="0"/>
                              <a:ext cx="829310" cy="666750"/>
                              <a:chOff x="0" y="0"/>
                              <a:chExt cx="1420" cy="1000"/>
                            </a:xfrm>
                          </wpg:grpSpPr>
                          <wps:wsp>
                            <wps:cNvPr id="1328763090" name="Line 277"/>
                            <wps:cNvCnPr/>
                            <wps:spPr>
                              <a:xfrm>
                                <a:off x="0" y="0"/>
                                <a:ext cx="1380" cy="0"/>
                              </a:xfrm>
                              <a:prstGeom prst="line">
                                <a:avLst/>
                              </a:prstGeom>
                              <a:ln w="9525" cap="flat" cmpd="sng">
                                <a:solidFill>
                                  <a:srgbClr val="000000"/>
                                </a:solidFill>
                                <a:prstDash val="solid"/>
                                <a:headEnd type="none" w="med" len="med"/>
                                <a:tailEnd type="stealth" w="sm" len="med"/>
                              </a:ln>
                            </wps:spPr>
                            <wps:bodyPr/>
                          </wps:wsp>
                          <wps:wsp>
                            <wps:cNvPr id="1328763094" name="Line 278"/>
                            <wps:cNvCnPr/>
                            <wps:spPr>
                              <a:xfrm>
                                <a:off x="20" y="340"/>
                                <a:ext cx="1380" cy="0"/>
                              </a:xfrm>
                              <a:prstGeom prst="line">
                                <a:avLst/>
                              </a:prstGeom>
                              <a:ln w="9525" cap="flat" cmpd="sng">
                                <a:solidFill>
                                  <a:srgbClr val="000000"/>
                                </a:solidFill>
                                <a:prstDash val="solid"/>
                                <a:headEnd type="none" w="med" len="med"/>
                                <a:tailEnd type="stealth" w="sm" len="med"/>
                              </a:ln>
                            </wps:spPr>
                            <wps:bodyPr/>
                          </wps:wsp>
                          <wps:wsp>
                            <wps:cNvPr id="1328763095" name="Line 279"/>
                            <wps:cNvCnPr/>
                            <wps:spPr>
                              <a:xfrm>
                                <a:off x="20" y="660"/>
                                <a:ext cx="1380" cy="0"/>
                              </a:xfrm>
                              <a:prstGeom prst="line">
                                <a:avLst/>
                              </a:prstGeom>
                              <a:ln w="9525" cap="flat" cmpd="sng">
                                <a:solidFill>
                                  <a:srgbClr val="000000"/>
                                </a:solidFill>
                                <a:prstDash val="solid"/>
                                <a:headEnd type="none" w="med" len="med"/>
                                <a:tailEnd type="stealth" w="sm" len="med"/>
                              </a:ln>
                            </wps:spPr>
                            <wps:bodyPr/>
                          </wps:wsp>
                          <wps:wsp>
                            <wps:cNvPr id="1328763096" name="Line 280"/>
                            <wps:cNvCnPr/>
                            <wps:spPr>
                              <a:xfrm>
                                <a:off x="40" y="1000"/>
                                <a:ext cx="1380" cy="0"/>
                              </a:xfrm>
                              <a:prstGeom prst="line">
                                <a:avLst/>
                              </a:prstGeom>
                              <a:ln w="9525" cap="flat" cmpd="sng">
                                <a:solidFill>
                                  <a:srgbClr val="000000"/>
                                </a:solidFill>
                                <a:prstDash val="solid"/>
                                <a:headEnd type="none" w="med" len="med"/>
                                <a:tailEnd type="stealth" w="sm" len="med"/>
                              </a:ln>
                            </wps:spPr>
                            <wps:bodyPr/>
                          </wps:wsp>
                          <wps:wsp>
                            <wps:cNvPr id="1328763097" name="AutoShape 281"/>
                            <wps:cNvSpPr/>
                            <wps:spPr>
                              <a:xfrm rot="2615">
                                <a:off x="661" y="59"/>
                                <a:ext cx="79" cy="841"/>
                              </a:xfrm>
                              <a:prstGeom prst="can">
                                <a:avLst>
                                  <a:gd name="adj" fmla="val 59139"/>
                                </a:avLst>
                              </a:prstGeom>
                              <a:solidFill>
                                <a:srgbClr val="FFFFFF"/>
                              </a:solidFill>
                              <a:ln w="9525" cap="flat" cmpd="sng">
                                <a:solidFill>
                                  <a:srgbClr val="000000"/>
                                </a:solidFill>
                                <a:prstDash val="solid"/>
                                <a:headEnd type="none" w="med" len="med"/>
                                <a:tailEnd type="none" w="med" len="med"/>
                              </a:ln>
                            </wps:spPr>
                            <wps:bodyPr upright="1"/>
                          </wps:wsp>
                          <wps:wsp>
                            <wps:cNvPr id="1328763098" name="Line 282"/>
                            <wps:cNvCnPr/>
                            <wps:spPr>
                              <a:xfrm flipV="1">
                                <a:off x="700" y="185"/>
                                <a:ext cx="0" cy="540"/>
                              </a:xfrm>
                              <a:prstGeom prst="line">
                                <a:avLst/>
                              </a:prstGeom>
                              <a:ln w="9525" cap="flat" cmpd="sng">
                                <a:solidFill>
                                  <a:srgbClr val="000000"/>
                                </a:solidFill>
                                <a:prstDash val="solid"/>
                                <a:headEnd type="none" w="sm" len="med"/>
                                <a:tailEnd type="stealth" w="sm" len="med"/>
                              </a:ln>
                            </wps:spPr>
                            <wps:bodyPr/>
                          </wps:wsp>
                          <wps:wsp>
                            <wps:cNvPr id="1328763099" name="Line 283"/>
                            <wps:cNvCnPr/>
                            <wps:spPr>
                              <a:xfrm>
                                <a:off x="263" y="445"/>
                                <a:ext cx="400" cy="0"/>
                              </a:xfrm>
                              <a:prstGeom prst="line">
                                <a:avLst/>
                              </a:prstGeom>
                              <a:ln w="9525" cap="flat" cmpd="sng">
                                <a:solidFill>
                                  <a:srgbClr val="000000"/>
                                </a:solidFill>
                                <a:prstDash val="solid"/>
                                <a:headEnd type="stealth" w="sm" len="med"/>
                                <a:tailEnd type="none" w="med" len="med"/>
                              </a:ln>
                            </wps:spPr>
                            <wps:bodyPr/>
                          </wps:wsp>
                        </wpg:grpSp>
                      </wpg:grpSp>
                      <wpg:grpSp>
                        <wpg:cNvPr id="589821482" name="组合 2"/>
                        <wpg:cNvGrpSpPr/>
                        <wpg:grpSpPr>
                          <a:xfrm>
                            <a:off x="0" y="0"/>
                            <a:ext cx="641509" cy="1022259"/>
                            <a:chOff x="0" y="0"/>
                            <a:chExt cx="641509" cy="1022259"/>
                          </a:xfrm>
                        </wpg:grpSpPr>
                        <wps:wsp>
                          <wps:cNvPr id="1328763119" name="Text Box 328"/>
                          <wps:cNvSpPr txBox="1"/>
                          <wps:spPr>
                            <a:xfrm>
                              <a:off x="240665" y="857794"/>
                              <a:ext cx="187325" cy="164465"/>
                            </a:xfrm>
                            <a:prstGeom prst="rect">
                              <a:avLst/>
                            </a:prstGeom>
                            <a:solidFill>
                              <a:srgbClr val="FFFFFF"/>
                            </a:solidFill>
                            <a:ln>
                              <a:noFill/>
                            </a:ln>
                          </wps:spPr>
                          <wps:txbx>
                            <w:txbxContent>
                              <w:p w14:paraId="07D5FD47" w14:textId="77777777" w:rsidR="00823393" w:rsidRDefault="00823393" w:rsidP="00525A94">
                                <w:r>
                                  <w:t>A</w:t>
                                </w:r>
                              </w:p>
                            </w:txbxContent>
                          </wps:txbx>
                          <wps:bodyPr lIns="0" tIns="0" rIns="0" bIns="0" upright="1"/>
                        </wps:wsp>
                        <wps:wsp>
                          <wps:cNvPr id="1328763109" name="Text Box 231"/>
                          <wps:cNvSpPr txBox="1"/>
                          <wps:spPr>
                            <a:xfrm>
                              <a:off x="366939" y="252549"/>
                              <a:ext cx="120015" cy="164465"/>
                            </a:xfrm>
                            <a:prstGeom prst="rect">
                              <a:avLst/>
                            </a:prstGeom>
                            <a:solidFill>
                              <a:srgbClr val="FFFFFF"/>
                            </a:solidFill>
                            <a:ln>
                              <a:noFill/>
                            </a:ln>
                          </wps:spPr>
                          <wps:txbx>
                            <w:txbxContent>
                              <w:p w14:paraId="376241FF" w14:textId="77777777" w:rsidR="00823393" w:rsidRPr="004B6F1D" w:rsidRDefault="00823393" w:rsidP="00525A94">
                                <w:pPr>
                                  <w:rPr>
                                    <w:i/>
                                    <w:sz w:val="18"/>
                                    <w:szCs w:val="18"/>
                                  </w:rPr>
                                </w:pPr>
                                <w:r w:rsidRPr="004B6F1D">
                                  <w:rPr>
                                    <w:i/>
                                    <w:sz w:val="18"/>
                                    <w:szCs w:val="18"/>
                                  </w:rPr>
                                  <w:t>I</w:t>
                                </w:r>
                              </w:p>
                            </w:txbxContent>
                          </wps:txbx>
                          <wps:bodyPr lIns="0" tIns="0" rIns="0" bIns="0" upright="1"/>
                        </wps:wsp>
                        <wps:wsp>
                          <wps:cNvPr id="168980" name="Text Box 320"/>
                          <wps:cNvSpPr txBox="1"/>
                          <wps:spPr>
                            <a:xfrm>
                              <a:off x="75202" y="0"/>
                              <a:ext cx="133985" cy="206375"/>
                            </a:xfrm>
                            <a:prstGeom prst="rect">
                              <a:avLst/>
                            </a:prstGeom>
                            <a:solidFill>
                              <a:srgbClr val="FFFFFF"/>
                            </a:solidFill>
                            <a:ln>
                              <a:noFill/>
                            </a:ln>
                          </wps:spPr>
                          <wps:txbx>
                            <w:txbxContent>
                              <w:p w14:paraId="4F8A9CC2" w14:textId="77777777" w:rsidR="00823393" w:rsidRPr="004B6F1D" w:rsidRDefault="00823393" w:rsidP="00525A94">
                                <w:pPr>
                                  <w:rPr>
                                    <w:i/>
                                    <w:sz w:val="18"/>
                                    <w:szCs w:val="18"/>
                                  </w:rPr>
                                </w:pPr>
                                <w:r w:rsidRPr="004B6F1D">
                                  <w:rPr>
                                    <w:i/>
                                    <w:sz w:val="18"/>
                                    <w:szCs w:val="18"/>
                                  </w:rPr>
                                  <w:t>B</w:t>
                                </w:r>
                              </w:p>
                            </w:txbxContent>
                          </wps:txbx>
                          <wps:bodyPr lIns="0" tIns="0" rIns="0" bIns="0" upright="1"/>
                        </wps:wsp>
                        <wps:wsp>
                          <wps:cNvPr id="1328763113" name="Text Box 321"/>
                          <wps:cNvSpPr txBox="1"/>
                          <wps:spPr>
                            <a:xfrm>
                              <a:off x="571659" y="406927"/>
                              <a:ext cx="69850" cy="131445"/>
                            </a:xfrm>
                            <a:prstGeom prst="rect">
                              <a:avLst/>
                            </a:prstGeom>
                            <a:solidFill>
                              <a:srgbClr val="FFFFFF"/>
                            </a:solidFill>
                            <a:ln>
                              <a:noFill/>
                            </a:ln>
                          </wps:spPr>
                          <wps:txbx>
                            <w:txbxContent>
                              <w:p w14:paraId="13AC93D3" w14:textId="77777777" w:rsidR="00823393" w:rsidRPr="004B6F1D" w:rsidRDefault="00823393" w:rsidP="00525A94">
                                <w:pPr>
                                  <w:snapToGrid w:val="0"/>
                                  <w:rPr>
                                    <w:i/>
                                    <w:sz w:val="18"/>
                                    <w:szCs w:val="18"/>
                                  </w:rPr>
                                </w:pPr>
                                <w:r w:rsidRPr="004B6F1D">
                                  <w:rPr>
                                    <w:i/>
                                    <w:sz w:val="18"/>
                                    <w:szCs w:val="18"/>
                                  </w:rPr>
                                  <w:t>F</w:t>
                                </w:r>
                              </w:p>
                            </w:txbxContent>
                          </wps:txbx>
                          <wps:bodyPr wrap="none" lIns="0" tIns="0" rIns="0" bIns="0">
                            <a:spAutoFit/>
                          </wps:bodyPr>
                        </wps:wsp>
                        <wpg:grpSp>
                          <wpg:cNvPr id="1157" name="Group 2435"/>
                          <wpg:cNvGrpSpPr/>
                          <wpg:grpSpPr>
                            <a:xfrm>
                              <a:off x="0" y="77198"/>
                              <a:ext cx="636905" cy="730250"/>
                              <a:chOff x="2441" y="11937"/>
                              <a:chExt cx="953" cy="1063"/>
                            </a:xfrm>
                          </wpg:grpSpPr>
                          <wpg:grpSp>
                            <wpg:cNvPr id="1158" name="Group 597"/>
                            <wpg:cNvGrpSpPr/>
                            <wpg:grpSpPr>
                              <a:xfrm>
                                <a:off x="3316" y="12418"/>
                                <a:ext cx="78" cy="78"/>
                                <a:chOff x="6618" y="6102"/>
                                <a:chExt cx="78" cy="78"/>
                              </a:xfrm>
                            </wpg:grpSpPr>
                            <wps:wsp>
                              <wps:cNvPr id="1159" name="Line 59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60" name="Line 59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61" name="Group 580"/>
                            <wpg:cNvGrpSpPr/>
                            <wpg:grpSpPr>
                              <a:xfrm>
                                <a:off x="3022" y="12418"/>
                                <a:ext cx="78" cy="78"/>
                                <a:chOff x="6618" y="6102"/>
                                <a:chExt cx="78" cy="78"/>
                              </a:xfrm>
                            </wpg:grpSpPr>
                            <wps:wsp>
                              <wps:cNvPr id="1162" name="Line 58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63" name="Line 58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64" name="Group 560"/>
                            <wpg:cNvGrpSpPr/>
                            <wpg:grpSpPr>
                              <a:xfrm>
                                <a:off x="2741" y="12418"/>
                                <a:ext cx="78" cy="78"/>
                                <a:chOff x="6618" y="6102"/>
                                <a:chExt cx="78" cy="78"/>
                              </a:xfrm>
                            </wpg:grpSpPr>
                            <wps:wsp>
                              <wps:cNvPr id="1165" name="Line 56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66" name="Line 56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67" name="Group 543"/>
                            <wpg:cNvGrpSpPr/>
                            <wpg:grpSpPr>
                              <a:xfrm>
                                <a:off x="2447" y="12418"/>
                                <a:ext cx="78" cy="78"/>
                                <a:chOff x="6618" y="6102"/>
                                <a:chExt cx="78" cy="78"/>
                              </a:xfrm>
                            </wpg:grpSpPr>
                            <wps:wsp>
                              <wps:cNvPr id="1168" name="Line 544"/>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69" name="Line 545"/>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70" name="Group 590"/>
                            <wpg:cNvGrpSpPr/>
                            <wpg:grpSpPr>
                              <a:xfrm>
                                <a:off x="3310" y="11937"/>
                                <a:ext cx="78" cy="319"/>
                                <a:chOff x="7060" y="7156"/>
                                <a:chExt cx="78" cy="318"/>
                              </a:xfrm>
                            </wpg:grpSpPr>
                            <wpg:grpSp>
                              <wpg:cNvPr id="1171" name="Group 591"/>
                              <wpg:cNvGrpSpPr/>
                              <wpg:grpSpPr>
                                <a:xfrm>
                                  <a:off x="7060" y="7156"/>
                                  <a:ext cx="78" cy="78"/>
                                  <a:chOff x="6618" y="6102"/>
                                  <a:chExt cx="78" cy="78"/>
                                </a:xfrm>
                              </wpg:grpSpPr>
                              <wps:wsp>
                                <wps:cNvPr id="1172" name="Line 592"/>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73" name="Line 593"/>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74" name="Group 594"/>
                              <wpg:cNvGrpSpPr/>
                              <wpg:grpSpPr>
                                <a:xfrm>
                                  <a:off x="7060" y="7396"/>
                                  <a:ext cx="78" cy="78"/>
                                  <a:chOff x="6618" y="6102"/>
                                  <a:chExt cx="78" cy="78"/>
                                </a:xfrm>
                              </wpg:grpSpPr>
                              <wps:wsp>
                                <wps:cNvPr id="1175" name="Line 59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76" name="Line 59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77" name="Group 573"/>
                            <wpg:cNvGrpSpPr/>
                            <wpg:grpSpPr>
                              <a:xfrm>
                                <a:off x="3016" y="11937"/>
                                <a:ext cx="78" cy="319"/>
                                <a:chOff x="7060" y="7156"/>
                                <a:chExt cx="78" cy="318"/>
                              </a:xfrm>
                            </wpg:grpSpPr>
                            <wpg:grpSp>
                              <wpg:cNvPr id="1178" name="Group 574"/>
                              <wpg:cNvGrpSpPr/>
                              <wpg:grpSpPr>
                                <a:xfrm>
                                  <a:off x="7060" y="7156"/>
                                  <a:ext cx="78" cy="78"/>
                                  <a:chOff x="6618" y="6102"/>
                                  <a:chExt cx="78" cy="78"/>
                                </a:xfrm>
                              </wpg:grpSpPr>
                              <wps:wsp>
                                <wps:cNvPr id="1179" name="Line 57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80" name="Line 57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81" name="Group 577"/>
                              <wpg:cNvGrpSpPr/>
                              <wpg:grpSpPr>
                                <a:xfrm>
                                  <a:off x="7060" y="7396"/>
                                  <a:ext cx="78" cy="78"/>
                                  <a:chOff x="6618" y="6102"/>
                                  <a:chExt cx="78" cy="78"/>
                                </a:xfrm>
                              </wpg:grpSpPr>
                              <wps:wsp>
                                <wps:cNvPr id="1182" name="Line 57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83" name="Line 57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84" name="Group 553"/>
                            <wpg:cNvGrpSpPr/>
                            <wpg:grpSpPr>
                              <a:xfrm>
                                <a:off x="2735" y="11938"/>
                                <a:ext cx="78" cy="318"/>
                                <a:chOff x="7060" y="7156"/>
                                <a:chExt cx="78" cy="318"/>
                              </a:xfrm>
                            </wpg:grpSpPr>
                            <wpg:grpSp>
                              <wpg:cNvPr id="1185" name="Group 554"/>
                              <wpg:cNvGrpSpPr/>
                              <wpg:grpSpPr>
                                <a:xfrm>
                                  <a:off x="7060" y="7156"/>
                                  <a:ext cx="78" cy="78"/>
                                  <a:chOff x="6618" y="6102"/>
                                  <a:chExt cx="78" cy="78"/>
                                </a:xfrm>
                              </wpg:grpSpPr>
                              <wps:wsp>
                                <wps:cNvPr id="1186" name="Line 55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87" name="Line 55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88" name="Group 557"/>
                              <wpg:cNvGrpSpPr/>
                              <wpg:grpSpPr>
                                <a:xfrm>
                                  <a:off x="7060" y="7396"/>
                                  <a:ext cx="78" cy="78"/>
                                  <a:chOff x="6618" y="6102"/>
                                  <a:chExt cx="78" cy="78"/>
                                </a:xfrm>
                              </wpg:grpSpPr>
                              <wps:wsp>
                                <wps:cNvPr id="1189" name="Line 55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90" name="Line 55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91" name="Group 536"/>
                            <wpg:cNvGrpSpPr/>
                            <wpg:grpSpPr>
                              <a:xfrm>
                                <a:off x="2441" y="11938"/>
                                <a:ext cx="78" cy="318"/>
                                <a:chOff x="7060" y="7156"/>
                                <a:chExt cx="78" cy="318"/>
                              </a:xfrm>
                            </wpg:grpSpPr>
                            <wpg:grpSp>
                              <wpg:cNvPr id="1192" name="Group 537"/>
                              <wpg:cNvGrpSpPr/>
                              <wpg:grpSpPr>
                                <a:xfrm>
                                  <a:off x="7060" y="7156"/>
                                  <a:ext cx="78" cy="78"/>
                                  <a:chOff x="6618" y="6102"/>
                                  <a:chExt cx="78" cy="78"/>
                                </a:xfrm>
                              </wpg:grpSpPr>
                              <wps:wsp>
                                <wps:cNvPr id="1193" name="Line 53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94" name="Line 53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95" name="Group 540"/>
                              <wpg:cNvGrpSpPr/>
                              <wpg:grpSpPr>
                                <a:xfrm>
                                  <a:off x="7060" y="7396"/>
                                  <a:ext cx="78" cy="78"/>
                                  <a:chOff x="6618" y="6102"/>
                                  <a:chExt cx="78" cy="78"/>
                                </a:xfrm>
                              </wpg:grpSpPr>
                              <wps:wsp>
                                <wps:cNvPr id="1196" name="Line 54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99" name="Line 54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200" name="Group 590"/>
                            <wpg:cNvGrpSpPr/>
                            <wpg:grpSpPr>
                              <a:xfrm>
                                <a:off x="3310" y="12681"/>
                                <a:ext cx="78" cy="319"/>
                                <a:chOff x="7060" y="7156"/>
                                <a:chExt cx="78" cy="318"/>
                              </a:xfrm>
                            </wpg:grpSpPr>
                            <wpg:grpSp>
                              <wpg:cNvPr id="1201" name="Group 591"/>
                              <wpg:cNvGrpSpPr/>
                              <wpg:grpSpPr>
                                <a:xfrm>
                                  <a:off x="7060" y="7156"/>
                                  <a:ext cx="78" cy="78"/>
                                  <a:chOff x="6618" y="6102"/>
                                  <a:chExt cx="78" cy="78"/>
                                </a:xfrm>
                              </wpg:grpSpPr>
                              <wps:wsp>
                                <wps:cNvPr id="1202" name="Line 592"/>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203" name="Line 593"/>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204" name="Group 594"/>
                              <wpg:cNvGrpSpPr/>
                              <wpg:grpSpPr>
                                <a:xfrm>
                                  <a:off x="7060" y="7396"/>
                                  <a:ext cx="78" cy="78"/>
                                  <a:chOff x="6618" y="6102"/>
                                  <a:chExt cx="78" cy="78"/>
                                </a:xfrm>
                              </wpg:grpSpPr>
                              <wps:wsp>
                                <wps:cNvPr id="1205" name="Line 59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206" name="Line 59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207" name="Group 573"/>
                            <wpg:cNvGrpSpPr/>
                            <wpg:grpSpPr>
                              <a:xfrm>
                                <a:off x="3016" y="12681"/>
                                <a:ext cx="78" cy="319"/>
                                <a:chOff x="7060" y="7156"/>
                                <a:chExt cx="78" cy="318"/>
                              </a:xfrm>
                            </wpg:grpSpPr>
                            <wpg:grpSp>
                              <wpg:cNvPr id="1208" name="Group 574"/>
                              <wpg:cNvGrpSpPr/>
                              <wpg:grpSpPr>
                                <a:xfrm>
                                  <a:off x="7060" y="7156"/>
                                  <a:ext cx="78" cy="78"/>
                                  <a:chOff x="6618" y="6102"/>
                                  <a:chExt cx="78" cy="78"/>
                                </a:xfrm>
                              </wpg:grpSpPr>
                              <wps:wsp>
                                <wps:cNvPr id="1209" name="Line 57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210" name="Line 57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211" name="Group 577"/>
                              <wpg:cNvGrpSpPr/>
                              <wpg:grpSpPr>
                                <a:xfrm>
                                  <a:off x="7060" y="7396"/>
                                  <a:ext cx="78" cy="78"/>
                                  <a:chOff x="6618" y="6102"/>
                                  <a:chExt cx="78" cy="78"/>
                                </a:xfrm>
                              </wpg:grpSpPr>
                              <wps:wsp>
                                <wps:cNvPr id="1212" name="Line 57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328763072" name="Line 57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328763073" name="Group 536"/>
                            <wpg:cNvGrpSpPr/>
                            <wpg:grpSpPr>
                              <a:xfrm>
                                <a:off x="2441" y="12682"/>
                                <a:ext cx="78" cy="318"/>
                                <a:chOff x="7060" y="7156"/>
                                <a:chExt cx="78" cy="318"/>
                              </a:xfrm>
                            </wpg:grpSpPr>
                            <wpg:grpSp>
                              <wpg:cNvPr id="1328763074" name="Group 537"/>
                              <wpg:cNvGrpSpPr/>
                              <wpg:grpSpPr>
                                <a:xfrm>
                                  <a:off x="7060" y="7156"/>
                                  <a:ext cx="78" cy="78"/>
                                  <a:chOff x="6618" y="6102"/>
                                  <a:chExt cx="78" cy="78"/>
                                </a:xfrm>
                              </wpg:grpSpPr>
                              <wps:wsp>
                                <wps:cNvPr id="1328763075" name="Line 53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328763076" name="Line 53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328763077" name="Group 540"/>
                              <wpg:cNvGrpSpPr/>
                              <wpg:grpSpPr>
                                <a:xfrm>
                                  <a:off x="7060" y="7396"/>
                                  <a:ext cx="78" cy="78"/>
                                  <a:chOff x="6618" y="6102"/>
                                  <a:chExt cx="78" cy="78"/>
                                </a:xfrm>
                              </wpg:grpSpPr>
                              <wps:wsp>
                                <wps:cNvPr id="1328763078" name="Line 54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328763079" name="Line 54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328763080" name="Group 557"/>
                            <wpg:cNvGrpSpPr/>
                            <wpg:grpSpPr>
                              <a:xfrm>
                                <a:off x="2735" y="12922"/>
                                <a:ext cx="78" cy="78"/>
                                <a:chOff x="6618" y="6102"/>
                                <a:chExt cx="78" cy="78"/>
                              </a:xfrm>
                            </wpg:grpSpPr>
                            <wps:wsp>
                              <wps:cNvPr id="1328763081" name="Line 55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328763082" name="Line 55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328763083" name="Group 560"/>
                            <wpg:cNvGrpSpPr/>
                            <wpg:grpSpPr>
                              <a:xfrm>
                                <a:off x="2741" y="12681"/>
                                <a:ext cx="78" cy="78"/>
                                <a:chOff x="6618" y="6102"/>
                                <a:chExt cx="78" cy="78"/>
                              </a:xfrm>
                            </wpg:grpSpPr>
                            <wps:wsp>
                              <wps:cNvPr id="1328763084" name="Line 56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328763088" name="Line 56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s:wsp>
                          <wps:cNvPr id="1328763105" name="AutoShape 266"/>
                          <wps:cNvSpPr/>
                          <wps:spPr>
                            <a:xfrm>
                              <a:off x="279853" y="191589"/>
                              <a:ext cx="45085" cy="578485"/>
                            </a:xfrm>
                            <a:prstGeom prst="can">
                              <a:avLst>
                                <a:gd name="adj" fmla="val 59065"/>
                              </a:avLst>
                            </a:prstGeom>
                            <a:solidFill>
                              <a:srgbClr val="FFFFFF"/>
                            </a:solidFill>
                            <a:ln w="9525" cap="flat" cmpd="sng">
                              <a:solidFill>
                                <a:srgbClr val="000000"/>
                              </a:solidFill>
                              <a:prstDash val="solid"/>
                              <a:headEnd type="none" w="med" len="med"/>
                              <a:tailEnd type="none" w="med" len="med"/>
                            </a:ln>
                          </wps:spPr>
                          <wps:bodyPr upright="1"/>
                        </wps:wsp>
                        <wps:wsp>
                          <wps:cNvPr id="1328763110" name="Line 267"/>
                          <wps:cNvCnPr/>
                          <wps:spPr>
                            <a:xfrm>
                              <a:off x="319042" y="496933"/>
                              <a:ext cx="259753" cy="0"/>
                            </a:xfrm>
                            <a:prstGeom prst="line">
                              <a:avLst/>
                            </a:prstGeom>
                            <a:ln w="9525" cap="flat" cmpd="sng">
                              <a:solidFill>
                                <a:srgbClr val="000000"/>
                              </a:solidFill>
                              <a:prstDash val="solid"/>
                              <a:headEnd type="none" w="med" len="med"/>
                              <a:tailEnd type="stealth" w="sm" len="med"/>
                            </a:ln>
                          </wps:spPr>
                          <wps:bodyPr/>
                        </wps:wsp>
                        <wps:wsp>
                          <wps:cNvPr id="1883433227" name="Line 267"/>
                          <wps:cNvCnPr/>
                          <wps:spPr>
                            <a:xfrm rot="16200000" flipV="1">
                              <a:off x="169888" y="472469"/>
                              <a:ext cx="259753" cy="0"/>
                            </a:xfrm>
                            <a:prstGeom prst="line">
                              <a:avLst/>
                            </a:prstGeom>
                            <a:ln w="9525" cap="flat" cmpd="sng">
                              <a:solidFill>
                                <a:srgbClr val="000000"/>
                              </a:solidFill>
                              <a:prstDash val="solid"/>
                              <a:headEnd type="none" w="med" len="med"/>
                              <a:tailEnd type="stealth" w="sm" len="med"/>
                            </a:ln>
                          </wps:spPr>
                          <wps:bodyPr/>
                        </wps:wsp>
                      </wpg:grpSp>
                      <wpg:grpSp>
                        <wpg:cNvPr id="261422643" name="组合 5"/>
                        <wpg:cNvGrpSpPr/>
                        <wpg:grpSpPr>
                          <a:xfrm>
                            <a:off x="3705497" y="0"/>
                            <a:ext cx="636905" cy="1022894"/>
                            <a:chOff x="0" y="0"/>
                            <a:chExt cx="636905" cy="1022894"/>
                          </a:xfrm>
                        </wpg:grpSpPr>
                        <wps:wsp>
                          <wps:cNvPr id="1328763117" name="Text Box 331"/>
                          <wps:cNvSpPr txBox="1"/>
                          <wps:spPr>
                            <a:xfrm>
                              <a:off x="279853" y="857794"/>
                              <a:ext cx="186690" cy="165100"/>
                            </a:xfrm>
                            <a:prstGeom prst="rect">
                              <a:avLst/>
                            </a:prstGeom>
                            <a:solidFill>
                              <a:srgbClr val="FFFFFF"/>
                            </a:solidFill>
                            <a:ln>
                              <a:noFill/>
                            </a:ln>
                          </wps:spPr>
                          <wps:txbx>
                            <w:txbxContent>
                              <w:p w14:paraId="5EAFB4DB" w14:textId="77777777" w:rsidR="00823393" w:rsidRDefault="00823393" w:rsidP="00525A94">
                                <w:r>
                                  <w:t>D</w:t>
                                </w:r>
                              </w:p>
                            </w:txbxContent>
                          </wps:txbx>
                          <wps:bodyPr lIns="0" tIns="0" rIns="0" bIns="0" upright="1"/>
                        </wps:wsp>
                        <wps:wsp>
                          <wps:cNvPr id="1328763101" name="Text Box 230"/>
                          <wps:cNvSpPr txBox="1"/>
                          <wps:spPr>
                            <a:xfrm>
                              <a:off x="480150" y="435429"/>
                              <a:ext cx="120650" cy="232410"/>
                            </a:xfrm>
                            <a:prstGeom prst="rect">
                              <a:avLst/>
                            </a:prstGeom>
                            <a:solidFill>
                              <a:srgbClr val="FFFFFF"/>
                            </a:solidFill>
                            <a:ln>
                              <a:noFill/>
                            </a:ln>
                          </wps:spPr>
                          <wps:txbx>
                            <w:txbxContent>
                              <w:p w14:paraId="15BA2009" w14:textId="77777777" w:rsidR="00823393" w:rsidRPr="004B6F1D" w:rsidRDefault="00823393" w:rsidP="00525A94">
                                <w:pPr>
                                  <w:rPr>
                                    <w:i/>
                                    <w:sz w:val="18"/>
                                    <w:szCs w:val="18"/>
                                  </w:rPr>
                                </w:pPr>
                                <w:r w:rsidRPr="004B6F1D">
                                  <w:rPr>
                                    <w:i/>
                                    <w:sz w:val="18"/>
                                    <w:szCs w:val="18"/>
                                  </w:rPr>
                                  <w:t>I</w:t>
                                </w:r>
                              </w:p>
                            </w:txbxContent>
                          </wps:txbx>
                          <wps:bodyPr lIns="0" tIns="0" rIns="0" bIns="0" upright="1"/>
                        </wps:wsp>
                        <wps:wsp>
                          <wps:cNvPr id="1328763115" name="Text Box 324"/>
                          <wps:cNvSpPr txBox="1"/>
                          <wps:spPr>
                            <a:xfrm>
                              <a:off x="297270" y="113211"/>
                              <a:ext cx="133985" cy="205740"/>
                            </a:xfrm>
                            <a:prstGeom prst="rect">
                              <a:avLst/>
                            </a:prstGeom>
                            <a:solidFill>
                              <a:srgbClr val="FFFFFF"/>
                            </a:solidFill>
                            <a:ln>
                              <a:noFill/>
                            </a:ln>
                          </wps:spPr>
                          <wps:txbx>
                            <w:txbxContent>
                              <w:p w14:paraId="206BB105" w14:textId="77777777" w:rsidR="00823393" w:rsidRPr="004B6F1D" w:rsidRDefault="00823393" w:rsidP="00525A94">
                                <w:pPr>
                                  <w:rPr>
                                    <w:i/>
                                    <w:sz w:val="18"/>
                                    <w:szCs w:val="18"/>
                                  </w:rPr>
                                </w:pPr>
                                <w:r w:rsidRPr="004B6F1D">
                                  <w:rPr>
                                    <w:i/>
                                    <w:sz w:val="18"/>
                                    <w:szCs w:val="18"/>
                                  </w:rPr>
                                  <w:t>F</w:t>
                                </w:r>
                              </w:p>
                            </w:txbxContent>
                          </wps:txbx>
                          <wps:bodyPr lIns="0" tIns="0" rIns="0" bIns="0" upright="1"/>
                        </wps:wsp>
                        <wps:wsp>
                          <wps:cNvPr id="168981" name="Text Box 327"/>
                          <wps:cNvSpPr txBox="1"/>
                          <wps:spPr>
                            <a:xfrm>
                              <a:off x="92619" y="0"/>
                              <a:ext cx="133350" cy="206375"/>
                            </a:xfrm>
                            <a:prstGeom prst="rect">
                              <a:avLst/>
                            </a:prstGeom>
                            <a:solidFill>
                              <a:srgbClr val="FFFFFF"/>
                            </a:solidFill>
                            <a:ln>
                              <a:noFill/>
                            </a:ln>
                          </wps:spPr>
                          <wps:txbx>
                            <w:txbxContent>
                              <w:p w14:paraId="5E72C5AF" w14:textId="77777777" w:rsidR="00823393" w:rsidRPr="004B6F1D" w:rsidRDefault="00823393" w:rsidP="00525A94">
                                <w:pPr>
                                  <w:rPr>
                                    <w:i/>
                                    <w:sz w:val="18"/>
                                    <w:szCs w:val="18"/>
                                  </w:rPr>
                                </w:pPr>
                                <w:r w:rsidRPr="004B6F1D">
                                  <w:rPr>
                                    <w:i/>
                                    <w:sz w:val="18"/>
                                    <w:szCs w:val="18"/>
                                  </w:rPr>
                                  <w:t>B</w:t>
                                </w:r>
                              </w:p>
                            </w:txbxContent>
                          </wps:txbx>
                          <wps:bodyPr lIns="0" tIns="0" rIns="0" bIns="0" upright="1"/>
                        </wps:wsp>
                        <wpg:grpSp>
                          <wpg:cNvPr id="168989" name="Group 2506"/>
                          <wpg:cNvGrpSpPr/>
                          <wpg:grpSpPr>
                            <a:xfrm>
                              <a:off x="0" y="59781"/>
                              <a:ext cx="636905" cy="730885"/>
                              <a:chOff x="2441" y="11937"/>
                              <a:chExt cx="953" cy="1063"/>
                            </a:xfrm>
                          </wpg:grpSpPr>
                          <wpg:grpSp>
                            <wpg:cNvPr id="168990" name="Group 597"/>
                            <wpg:cNvGrpSpPr/>
                            <wpg:grpSpPr>
                              <a:xfrm>
                                <a:off x="3316" y="12418"/>
                                <a:ext cx="78" cy="78"/>
                                <a:chOff x="6618" y="6102"/>
                                <a:chExt cx="78" cy="78"/>
                              </a:xfrm>
                            </wpg:grpSpPr>
                            <wps:wsp>
                              <wps:cNvPr id="168991" name="Line 59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8992" name="Line 59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8993" name="Group 580"/>
                            <wpg:cNvGrpSpPr/>
                            <wpg:grpSpPr>
                              <a:xfrm>
                                <a:off x="3022" y="12418"/>
                                <a:ext cx="78" cy="78"/>
                                <a:chOff x="6618" y="6102"/>
                                <a:chExt cx="78" cy="78"/>
                              </a:xfrm>
                            </wpg:grpSpPr>
                            <wps:wsp>
                              <wps:cNvPr id="168994" name="Line 58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8995" name="Line 58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8996" name="Group 560"/>
                            <wpg:cNvGrpSpPr/>
                            <wpg:grpSpPr>
                              <a:xfrm>
                                <a:off x="2741" y="12418"/>
                                <a:ext cx="78" cy="78"/>
                                <a:chOff x="6618" y="6102"/>
                                <a:chExt cx="78" cy="78"/>
                              </a:xfrm>
                            </wpg:grpSpPr>
                            <wps:wsp>
                              <wps:cNvPr id="168997" name="Line 56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8998" name="Line 56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8999" name="Group 543"/>
                            <wpg:cNvGrpSpPr/>
                            <wpg:grpSpPr>
                              <a:xfrm>
                                <a:off x="2447" y="12418"/>
                                <a:ext cx="78" cy="78"/>
                                <a:chOff x="6618" y="6102"/>
                                <a:chExt cx="78" cy="78"/>
                              </a:xfrm>
                            </wpg:grpSpPr>
                            <wps:wsp>
                              <wps:cNvPr id="169000" name="Line 544"/>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9001" name="Line 545"/>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9002" name="Group 590"/>
                            <wpg:cNvGrpSpPr/>
                            <wpg:grpSpPr>
                              <a:xfrm>
                                <a:off x="3310" y="11937"/>
                                <a:ext cx="78" cy="319"/>
                                <a:chOff x="7060" y="7156"/>
                                <a:chExt cx="78" cy="318"/>
                              </a:xfrm>
                            </wpg:grpSpPr>
                            <wpg:grpSp>
                              <wpg:cNvPr id="169003" name="Group 591"/>
                              <wpg:cNvGrpSpPr/>
                              <wpg:grpSpPr>
                                <a:xfrm>
                                  <a:off x="7060" y="7156"/>
                                  <a:ext cx="78" cy="78"/>
                                  <a:chOff x="6618" y="6102"/>
                                  <a:chExt cx="78" cy="78"/>
                                </a:xfrm>
                              </wpg:grpSpPr>
                              <wps:wsp>
                                <wps:cNvPr id="169004" name="Line 592"/>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9005" name="Line 593"/>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9006" name="Group 594"/>
                              <wpg:cNvGrpSpPr/>
                              <wpg:grpSpPr>
                                <a:xfrm>
                                  <a:off x="7060" y="7396"/>
                                  <a:ext cx="78" cy="78"/>
                                  <a:chOff x="6618" y="6102"/>
                                  <a:chExt cx="78" cy="78"/>
                                </a:xfrm>
                              </wpg:grpSpPr>
                              <wps:wsp>
                                <wps:cNvPr id="169007" name="Line 59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9008" name="Line 59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69009" name="Group 573"/>
                            <wpg:cNvGrpSpPr/>
                            <wpg:grpSpPr>
                              <a:xfrm>
                                <a:off x="3016" y="11937"/>
                                <a:ext cx="78" cy="319"/>
                                <a:chOff x="7060" y="7156"/>
                                <a:chExt cx="78" cy="318"/>
                              </a:xfrm>
                            </wpg:grpSpPr>
                            <wpg:grpSp>
                              <wpg:cNvPr id="169010" name="Group 574"/>
                              <wpg:cNvGrpSpPr/>
                              <wpg:grpSpPr>
                                <a:xfrm>
                                  <a:off x="7060" y="7156"/>
                                  <a:ext cx="78" cy="78"/>
                                  <a:chOff x="6618" y="6102"/>
                                  <a:chExt cx="78" cy="78"/>
                                </a:xfrm>
                              </wpg:grpSpPr>
                              <wps:wsp>
                                <wps:cNvPr id="169011" name="Line 57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9012" name="Line 57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69013" name="Group 577"/>
                              <wpg:cNvGrpSpPr/>
                              <wpg:grpSpPr>
                                <a:xfrm>
                                  <a:off x="7060" y="7396"/>
                                  <a:ext cx="78" cy="78"/>
                                  <a:chOff x="6618" y="6102"/>
                                  <a:chExt cx="78" cy="78"/>
                                </a:xfrm>
                              </wpg:grpSpPr>
                              <wps:wsp>
                                <wps:cNvPr id="169014" name="Line 57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69015" name="Line 57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14" name="Group 553"/>
                            <wpg:cNvGrpSpPr/>
                            <wpg:grpSpPr>
                              <a:xfrm>
                                <a:off x="2735" y="11938"/>
                                <a:ext cx="78" cy="318"/>
                                <a:chOff x="7060" y="7156"/>
                                <a:chExt cx="78" cy="318"/>
                              </a:xfrm>
                            </wpg:grpSpPr>
                            <wpg:grpSp>
                              <wpg:cNvPr id="1115" name="Group 554"/>
                              <wpg:cNvGrpSpPr/>
                              <wpg:grpSpPr>
                                <a:xfrm>
                                  <a:off x="7060" y="7156"/>
                                  <a:ext cx="78" cy="78"/>
                                  <a:chOff x="6618" y="6102"/>
                                  <a:chExt cx="78" cy="78"/>
                                </a:xfrm>
                              </wpg:grpSpPr>
                              <wps:wsp>
                                <wps:cNvPr id="1116" name="Line 55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17" name="Line 55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18" name="Group 557"/>
                              <wpg:cNvGrpSpPr/>
                              <wpg:grpSpPr>
                                <a:xfrm>
                                  <a:off x="7060" y="7396"/>
                                  <a:ext cx="78" cy="78"/>
                                  <a:chOff x="6618" y="6102"/>
                                  <a:chExt cx="78" cy="78"/>
                                </a:xfrm>
                              </wpg:grpSpPr>
                              <wps:wsp>
                                <wps:cNvPr id="1119" name="Line 55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20" name="Line 55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21" name="Group 536"/>
                            <wpg:cNvGrpSpPr/>
                            <wpg:grpSpPr>
                              <a:xfrm>
                                <a:off x="2441" y="11938"/>
                                <a:ext cx="78" cy="318"/>
                                <a:chOff x="7060" y="7156"/>
                                <a:chExt cx="78" cy="318"/>
                              </a:xfrm>
                            </wpg:grpSpPr>
                            <wpg:grpSp>
                              <wpg:cNvPr id="1122" name="Group 537"/>
                              <wpg:cNvGrpSpPr/>
                              <wpg:grpSpPr>
                                <a:xfrm>
                                  <a:off x="7060" y="7156"/>
                                  <a:ext cx="78" cy="78"/>
                                  <a:chOff x="6618" y="6102"/>
                                  <a:chExt cx="78" cy="78"/>
                                </a:xfrm>
                              </wpg:grpSpPr>
                              <wps:wsp>
                                <wps:cNvPr id="1123" name="Line 53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26" name="Line 53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27" name="Group 540"/>
                              <wpg:cNvGrpSpPr/>
                              <wpg:grpSpPr>
                                <a:xfrm>
                                  <a:off x="7060" y="7396"/>
                                  <a:ext cx="78" cy="78"/>
                                  <a:chOff x="6618" y="6102"/>
                                  <a:chExt cx="78" cy="78"/>
                                </a:xfrm>
                              </wpg:grpSpPr>
                              <wps:wsp>
                                <wps:cNvPr id="1128" name="Line 54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29" name="Line 54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30" name="Group 590"/>
                            <wpg:cNvGrpSpPr/>
                            <wpg:grpSpPr>
                              <a:xfrm>
                                <a:off x="3310" y="12681"/>
                                <a:ext cx="78" cy="319"/>
                                <a:chOff x="7060" y="7156"/>
                                <a:chExt cx="78" cy="318"/>
                              </a:xfrm>
                            </wpg:grpSpPr>
                            <wpg:grpSp>
                              <wpg:cNvPr id="1131" name="Group 591"/>
                              <wpg:cNvGrpSpPr/>
                              <wpg:grpSpPr>
                                <a:xfrm>
                                  <a:off x="7060" y="7156"/>
                                  <a:ext cx="78" cy="78"/>
                                  <a:chOff x="6618" y="6102"/>
                                  <a:chExt cx="78" cy="78"/>
                                </a:xfrm>
                              </wpg:grpSpPr>
                              <wps:wsp>
                                <wps:cNvPr id="1132" name="Line 592"/>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33" name="Line 593"/>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34" name="Group 594"/>
                              <wpg:cNvGrpSpPr/>
                              <wpg:grpSpPr>
                                <a:xfrm>
                                  <a:off x="7060" y="7396"/>
                                  <a:ext cx="78" cy="78"/>
                                  <a:chOff x="6618" y="6102"/>
                                  <a:chExt cx="78" cy="78"/>
                                </a:xfrm>
                              </wpg:grpSpPr>
                              <wps:wsp>
                                <wps:cNvPr id="1135" name="Line 59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36" name="Line 59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37" name="Group 573"/>
                            <wpg:cNvGrpSpPr/>
                            <wpg:grpSpPr>
                              <a:xfrm>
                                <a:off x="3016" y="12681"/>
                                <a:ext cx="78" cy="319"/>
                                <a:chOff x="7060" y="7156"/>
                                <a:chExt cx="78" cy="318"/>
                              </a:xfrm>
                            </wpg:grpSpPr>
                            <wpg:grpSp>
                              <wpg:cNvPr id="1138" name="Group 574"/>
                              <wpg:cNvGrpSpPr/>
                              <wpg:grpSpPr>
                                <a:xfrm>
                                  <a:off x="7060" y="7156"/>
                                  <a:ext cx="78" cy="78"/>
                                  <a:chOff x="6618" y="6102"/>
                                  <a:chExt cx="78" cy="78"/>
                                </a:xfrm>
                              </wpg:grpSpPr>
                              <wps:wsp>
                                <wps:cNvPr id="1139" name="Line 575"/>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40" name="Line 576"/>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41" name="Group 577"/>
                              <wpg:cNvGrpSpPr/>
                              <wpg:grpSpPr>
                                <a:xfrm>
                                  <a:off x="7060" y="7396"/>
                                  <a:ext cx="78" cy="78"/>
                                  <a:chOff x="6618" y="6102"/>
                                  <a:chExt cx="78" cy="78"/>
                                </a:xfrm>
                              </wpg:grpSpPr>
                              <wps:wsp>
                                <wps:cNvPr id="1142" name="Line 57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43" name="Line 57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44" name="Group 536"/>
                            <wpg:cNvGrpSpPr/>
                            <wpg:grpSpPr>
                              <a:xfrm>
                                <a:off x="2441" y="12682"/>
                                <a:ext cx="78" cy="318"/>
                                <a:chOff x="7060" y="7156"/>
                                <a:chExt cx="78" cy="318"/>
                              </a:xfrm>
                            </wpg:grpSpPr>
                            <wpg:grpSp>
                              <wpg:cNvPr id="1145" name="Group 537"/>
                              <wpg:cNvGrpSpPr/>
                              <wpg:grpSpPr>
                                <a:xfrm>
                                  <a:off x="7060" y="7156"/>
                                  <a:ext cx="78" cy="78"/>
                                  <a:chOff x="6618" y="6102"/>
                                  <a:chExt cx="78" cy="78"/>
                                </a:xfrm>
                              </wpg:grpSpPr>
                              <wps:wsp>
                                <wps:cNvPr id="1146" name="Line 53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47" name="Line 53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48" name="Group 540"/>
                              <wpg:cNvGrpSpPr/>
                              <wpg:grpSpPr>
                                <a:xfrm>
                                  <a:off x="7060" y="7396"/>
                                  <a:ext cx="78" cy="78"/>
                                  <a:chOff x="6618" y="6102"/>
                                  <a:chExt cx="78" cy="78"/>
                                </a:xfrm>
                              </wpg:grpSpPr>
                              <wps:wsp>
                                <wps:cNvPr id="1149" name="Line 54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50" name="Line 54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1151" name="Group 557"/>
                            <wpg:cNvGrpSpPr/>
                            <wpg:grpSpPr>
                              <a:xfrm>
                                <a:off x="2735" y="12922"/>
                                <a:ext cx="78" cy="78"/>
                                <a:chOff x="6618" y="6102"/>
                                <a:chExt cx="78" cy="78"/>
                              </a:xfrm>
                            </wpg:grpSpPr>
                            <wps:wsp>
                              <wps:cNvPr id="1152" name="Line 558"/>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53" name="Line 559"/>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cNvPr id="1154" name="Group 560"/>
                            <wpg:cNvGrpSpPr/>
                            <wpg:grpSpPr>
                              <a:xfrm>
                                <a:off x="2741" y="12681"/>
                                <a:ext cx="78" cy="78"/>
                                <a:chOff x="6618" y="6102"/>
                                <a:chExt cx="78" cy="78"/>
                              </a:xfrm>
                            </wpg:grpSpPr>
                            <wps:wsp>
                              <wps:cNvPr id="1155" name="Line 561"/>
                              <wps:cNvCnPr/>
                              <wps:spPr>
                                <a:xfrm flipH="1">
                                  <a:off x="6618" y="6102"/>
                                  <a:ext cx="78" cy="78"/>
                                </a:xfrm>
                                <a:prstGeom prst="line">
                                  <a:avLst/>
                                </a:prstGeom>
                                <a:ln w="6350" cap="flat" cmpd="sng">
                                  <a:solidFill>
                                    <a:srgbClr val="000000"/>
                                  </a:solidFill>
                                  <a:prstDash val="solid"/>
                                  <a:headEnd type="none" w="med" len="med"/>
                                  <a:tailEnd type="none" w="med" len="med"/>
                                </a:ln>
                              </wps:spPr>
                              <wps:bodyPr/>
                            </wps:wsp>
                            <wps:wsp>
                              <wps:cNvPr id="1156" name="Line 562"/>
                              <wps:cNvCnPr/>
                              <wps:spPr>
                                <a:xfrm rot="5400000" flipH="1">
                                  <a:off x="6618" y="6102"/>
                                  <a:ext cx="78" cy="78"/>
                                </a:xfrm>
                                <a:prstGeom prst="line">
                                  <a:avLst/>
                                </a:prstGeom>
                                <a:ln w="6350" cap="flat" cmpd="sng">
                                  <a:solidFill>
                                    <a:srgbClr val="000000"/>
                                  </a:solidFill>
                                  <a:prstDash val="solid"/>
                                  <a:headEnd type="none" w="med" len="med"/>
                                  <a:tailEnd type="none" w="med" len="med"/>
                                </a:ln>
                              </wps:spPr>
                              <wps:bodyPr/>
                            </wps:wsp>
                          </wpg:grpSp>
                        </wpg:grpSp>
                        <wpg:grpSp>
                          <wpg:cNvPr id="2113025020" name="Group 276"/>
                          <wpg:cNvGrpSpPr/>
                          <wpg:grpSpPr>
                            <a:xfrm rot="4244873">
                              <a:off x="143193" y="117066"/>
                              <a:ext cx="278578" cy="560737"/>
                              <a:chOff x="263" y="59"/>
                              <a:chExt cx="477" cy="841"/>
                            </a:xfrm>
                          </wpg:grpSpPr>
                          <wps:wsp>
                            <wps:cNvPr id="1618103791" name="AutoShape 281"/>
                            <wps:cNvSpPr/>
                            <wps:spPr>
                              <a:xfrm rot="2615">
                                <a:off x="661" y="59"/>
                                <a:ext cx="79" cy="841"/>
                              </a:xfrm>
                              <a:prstGeom prst="can">
                                <a:avLst>
                                  <a:gd name="adj" fmla="val 59139"/>
                                </a:avLst>
                              </a:prstGeom>
                              <a:solidFill>
                                <a:srgbClr val="FFFFFF"/>
                              </a:solidFill>
                              <a:ln w="9525" cap="flat" cmpd="sng">
                                <a:solidFill>
                                  <a:srgbClr val="000000"/>
                                </a:solidFill>
                                <a:prstDash val="solid"/>
                                <a:headEnd type="none" w="med" len="med"/>
                                <a:tailEnd type="none" w="med" len="med"/>
                              </a:ln>
                            </wps:spPr>
                            <wps:bodyPr upright="1"/>
                          </wps:wsp>
                          <wps:wsp>
                            <wps:cNvPr id="246956359" name="Line 282"/>
                            <wps:cNvCnPr/>
                            <wps:spPr>
                              <a:xfrm flipV="1">
                                <a:off x="700" y="185"/>
                                <a:ext cx="0" cy="540"/>
                              </a:xfrm>
                              <a:prstGeom prst="line">
                                <a:avLst/>
                              </a:prstGeom>
                              <a:ln w="9525" cap="flat" cmpd="sng">
                                <a:solidFill>
                                  <a:srgbClr val="000000"/>
                                </a:solidFill>
                                <a:prstDash val="solid"/>
                                <a:headEnd type="none" w="sm" len="med"/>
                                <a:tailEnd type="stealth" w="sm" len="med"/>
                              </a:ln>
                            </wps:spPr>
                            <wps:bodyPr/>
                          </wps:wsp>
                          <wps:wsp>
                            <wps:cNvPr id="1467408588" name="Line 283"/>
                            <wps:cNvCnPr/>
                            <wps:spPr>
                              <a:xfrm>
                                <a:off x="263" y="445"/>
                                <a:ext cx="400" cy="0"/>
                              </a:xfrm>
                              <a:prstGeom prst="line">
                                <a:avLst/>
                              </a:prstGeom>
                              <a:ln w="9525" cap="flat" cmpd="sng">
                                <a:solidFill>
                                  <a:srgbClr val="000000"/>
                                </a:solidFill>
                                <a:prstDash val="solid"/>
                                <a:headEnd type="stealth" w="sm" len="med"/>
                                <a:tailEnd type="none" w="med" len="med"/>
                              </a:ln>
                            </wps:spPr>
                            <wps:bodyPr/>
                          </wps:wsp>
                        </wpg:grpSp>
                      </wpg:grpSp>
                    </wpg:wgp>
                  </a:graphicData>
                </a:graphic>
              </wp:anchor>
            </w:drawing>
          </mc:Choice>
          <mc:Fallback>
            <w:pict>
              <v:group w14:anchorId="4D4D6A53" id="_x0000_s1173" style="position:absolute;left:0;text-align:left;margin-left:24.25pt;margin-top:.6pt;width:341.9pt;height:80.55pt;z-index:251667456;mso-position-horizontal-relative:text;mso-position-vertical-relative:text" coordsize="43424,10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">
                <v:group id="_x0000_s1174" style="position:absolute;left:12066;top:348;width:7004;height:9874" coordsize="7004,9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cuK4scAAADi&#10;AAAADwAAAAAAAAAAAAAAAACqAgAAZHJzL2Rvd25yZXYueG1sUEsFBgAAAAAEAAQA+gAAAJ4DAAAA&#10;AA==&#10;">
                  <v:shape id="Text Box 329" o:spid="_x0000_s1175" type="#_x0000_t202" style="position:absolute;left:2667;top:8229;width:1866;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BpMwA&#10;AADjAAAADwAAAGRycy9kb3ducmV2LnhtbESPQU/DMAyF70j8h8hIXBBL20llKssm2EDiwA4b085W&#10;Y9qKxqmSbO3+PT4gcbTf83ufl+vJ9epCIXaeDeSzDBRx7W3HjYHj1/vjAlRMyBZ7z2TgShHWq9ub&#10;JVbWj7ynyyE1SkI4VmigTWmotI51Sw7jzA/Eon374DDJGBptA44S7npdZFmpHXYsDS0OtGmp/jmc&#10;nYFyG87jnjcP2+PbJ+6Gpji9Xk/G3N9NL8+gEk3p3/x3/WEFf14snsp5ngu0/CQL0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iTXBpMwAAADjAAAADwAAAAAAAAAAAAAAAACY&#10;AgAAZHJzL2Rvd25yZXYueG1sUEsFBgAAAAAEAAQA9QAAAJEDAAAAAA==&#10;" stroked="f">
                    <v:textbox inset="0,0,0,0">
                      <w:txbxContent>
                        <w:p w14:paraId="485D14D8" w14:textId="77777777" w:rsidR="00823393" w:rsidRPr="00A4208F" w:rsidRDefault="00823393" w:rsidP="00525A94">
                          <w:r w:rsidRPr="00A4208F">
                            <w:t>B</w:t>
                          </w:r>
                        </w:p>
                      </w:txbxContent>
                    </v:textbox>
                  </v:shape>
                  <v:shape id="Text Box 228" o:spid="_x0000_s1176" type="#_x0000_t202" style="position:absolute;left:3407;top:391;width:1206;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FCMgA&#10;AADjAAAADwAAAGRycy9kb3ducmV2LnhtbERPzWrCQBC+C32HZQq9SN2YQJTUVVptoQc9xIrnITtN&#10;QrOzYXc18e27hYLH+f5ntRlNJ67kfGtZwXyWgCCurG65VnD6+nhegvABWWNnmRTcyMNm/TBZYaHt&#10;wCVdj6EWMYR9gQqaEPpCSl81ZNDPbE8cuW/rDIZ4ulpqh0MMN51MkySXBluODQ32tG2o+jlejIJ8&#10;5y5Dydvp7vS+x0Nfp+e321mpp8fx9QVEoDHcxf/uTx3nZ+lykWfzJIO/nyIA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SMUIyAAAAOMAAAAPAAAAAAAAAAAAAAAAAJgCAABk&#10;cnMvZG93bnJldi54bWxQSwUGAAAAAAQABAD1AAAAjQMAAAAA&#10;" stroked="f">
                    <v:textbox inset="0,0,0,0">
                      <w:txbxContent>
                        <w:p w14:paraId="35F589A5" w14:textId="77777777" w:rsidR="00823393" w:rsidRPr="004B6F1D" w:rsidRDefault="00823393" w:rsidP="00525A94">
                          <w:pPr>
                            <w:rPr>
                              <w:i/>
                              <w:sz w:val="18"/>
                              <w:szCs w:val="18"/>
                            </w:rPr>
                          </w:pPr>
                          <w:r w:rsidRPr="004B6F1D">
                            <w:rPr>
                              <w:i/>
                              <w:sz w:val="18"/>
                              <w:szCs w:val="18"/>
                            </w:rPr>
                            <w:t>I</w:t>
                          </w:r>
                        </w:p>
                      </w:txbxContent>
                    </v:textbox>
                  </v:shape>
                  <v:shape id="Text Box 322" o:spid="_x0000_s1177" type="#_x0000_t202" style="position:absolute;left:794;top:1001;width:1097;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pbf8wA&#10;AADjAAAADwAAAGRycy9kb3ducmV2LnhtbESPQW/CMAyF75P2HyJP2mUaKUXqUEdAG2zSDuMAQ5yt&#10;xrQVjVMlgZZ/Px8m7Wj7+b33LVaj69SVQmw9G5hOMlDElbct1wYOP5/Pc1AxIVvsPJOBG0VYLe/v&#10;FlhaP/COrvtUKzHhWKKBJqW+1DpWDTmME98Ty+3kg8MkY6i1DTiIuet0nmWFdtiyJDTY07qh6ry/&#10;OAPFJlyGHa+fNoePb9z2dX58vx2NeXwY315BJRrTv/jv+8tK/Vk+fylm00wohEkWoJ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ppbf8wAAADjAAAADwAAAAAAAAAAAAAAAACY&#10;AgAAZHJzL2Rvd25yZXYueG1sUEsFBgAAAAAEAAQA9QAAAJEDAAAAAA==&#10;" stroked="f">
                    <v:textbox inset="0,0,0,0">
                      <w:txbxContent>
                        <w:p w14:paraId="27AE5D5A" w14:textId="77777777" w:rsidR="00823393" w:rsidRPr="004B6F1D" w:rsidRDefault="00823393" w:rsidP="00525A94">
                          <w:pPr>
                            <w:rPr>
                              <w:i/>
                              <w:sz w:val="18"/>
                              <w:szCs w:val="18"/>
                            </w:rPr>
                          </w:pPr>
                          <w:r w:rsidRPr="004B6F1D">
                            <w:rPr>
                              <w:i/>
                              <w:sz w:val="18"/>
                              <w:szCs w:val="18"/>
                            </w:rPr>
                            <w:t>F</w:t>
                          </w:r>
                        </w:p>
                      </w:txbxContent>
                    </v:textbox>
                  </v:shape>
                  <v:shape id="Text Box 325" o:spid="_x0000_s1178" type="#_x0000_t202" style="position:absolute;left:5410;top:5878;width:1333;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LockA&#10;AADjAAAADwAAAGRycy9kb3ducmV2LnhtbERPzWrCQBC+F3yHZQq9lLpJLFGiq1htoQc9aMXzkB2T&#10;0Oxs2F1NfPtuodDjfP+zWA2mFTdyvrGsIB0nIIhLqxuuFJy+Pl5mIHxA1thaJgV38rBajh4WWGjb&#10;84Fux1CJGMK+QAV1CF0hpS9rMujHtiOO3MU6gyGerpLaYR/DTSuzJMmlwYZjQ40dbWoqv49XoyDf&#10;umt/4M3z9vS+w31XZee3+1mpp8dhPQcRaAj/4j/3p47zJ9lsmk/S9BV+f4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HjLockAAADjAAAADwAAAAAAAAAAAAAAAACYAgAA&#10;ZHJzL2Rvd25yZXYueG1sUEsFBgAAAAAEAAQA9QAAAI4DAAAAAA==&#10;" stroked="f">
                    <v:textbox inset="0,0,0,0">
                      <w:txbxContent>
                        <w:p w14:paraId="67401A70" w14:textId="77777777" w:rsidR="00823393" w:rsidRPr="004B6F1D" w:rsidRDefault="00823393" w:rsidP="00525A94">
                          <w:pPr>
                            <w:rPr>
                              <w:i/>
                              <w:sz w:val="18"/>
                              <w:szCs w:val="18"/>
                            </w:rPr>
                          </w:pPr>
                          <w:r w:rsidRPr="004B6F1D">
                            <w:rPr>
                              <w:i/>
                              <w:sz w:val="18"/>
                              <w:szCs w:val="18"/>
                            </w:rPr>
                            <w:t>B</w:t>
                          </w:r>
                        </w:p>
                      </w:txbxContent>
                    </v:textbox>
                  </v:shape>
                  <v:group id="Group 269" o:spid="_x0000_s1179" style="position:absolute;width:7004;height:7759" coordsize="1200,1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zgYpsQAAADfAAAA&#10;DwAAAAAAAAAAAAAAAACqAgAAZHJzL2Rvd25yZXYueG1sUEsFBgAAAAAEAAQA+gAAAJsDAAAAAA==&#10;">
                    <v:line id="Line 270" o:spid="_x0000_s1180" style="position:absolute;visibility:visible;mso-wrap-style:square" from="0,3" to="0,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rVZMUAAADfAAAADwAAAGRycy9kb3ducmV2LnhtbERPz2vCMBS+D/Y/hCfsMjTdhFKrUcag&#10;sMMYqDvM26N5NtXmpUsy2/33Rhjs+PH9Xm1G24kL+dA6VvA0y0AQ10633Cj43FfTAkSIyBo7x6Tg&#10;lwJs1vd3Kyy1G3hLl11sRArhUKICE2NfShlqQxbDzPXEiTs6bzEm6BupPQ4p3HbyOctyabHl1GCw&#10;p1dD9Xn3YxV4H0N7rhaH4ev7lFcf1fv4aGqlHibjyxJEpDH+i//cbzrNz4tFMYfbnwR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rVZMUAAADfAAAADwAAAAAAAAAA&#10;AAAAAAChAgAAZHJzL2Rvd25yZXYueG1sUEsFBgAAAAAEAAQA+QAAAJMDAAAAAA==&#10;">
                      <v:stroke endarrow="classic" endarrowwidth="narrow"/>
                    </v:line>
                    <v:line id="Line 271" o:spid="_x0000_s1181" style="position:absolute;visibility:visible;mso-wrap-style:square" from="400,0" to="40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NNEMUAAADfAAAADwAAAGRycy9kb3ducmV2LnhtbERPz2vCMBS+D/Y/hCfsMjTdkFKrUcag&#10;sMMYqDvM26N5NtXmpUsy2/33Rhjs+PH9Xm1G24kL+dA6VvA0y0AQ10633Cj43FfTAkSIyBo7x6Tg&#10;lwJs1vd3Kyy1G3hLl11sRArhUKICE2NfShlqQxbDzPXEiTs6bzEm6BupPQ4p3HbyOctyabHl1GCw&#10;p1dD9Xn3YxV4H0N7rhaH4ev7lFcf1fv4aGqlHibjyxJEpDH+i//cbzrNz4tFMYfbnwR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NNEMUAAADfAAAADwAAAAAAAAAA&#10;AAAAAAChAgAAZHJzL2Rvd25yZXYueG1sUEsFBgAAAAAEAAQA+QAAAJMDAAAAAA==&#10;">
                      <v:stroke endarrow="classic" endarrowwidth="narrow"/>
                    </v:line>
                    <v:line id="Line 272" o:spid="_x0000_s1182" style="position:absolute;visibility:visible;mso-wrap-style:square" from="800,3" to="800,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8UAAADfAAAADwAAAGRycy9kb3ducmV2LnhtbERPz2vCMBS+D/Y/hCfsMjTdwFKrUcag&#10;sMMYqDvM26N5NtXmpUsy2/33Rhjs+PH9Xm1G24kL+dA6VvA0y0AQ10633Cj43FfTAkSIyBo7x6Tg&#10;lwJs1vd3Kyy1G3hLl11sRArhUKICE2NfShlqQxbDzPXEiTs6bzEm6BupPQ4p3HbyOctyabHl1GCw&#10;p1dD9Xn3YxV4H0N7rhaH4ev7lFcf1fv4aGqlHibjyxJEpDH+i//cbzrNz4tFMYfbnwR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8UAAADfAAAADwAAAAAAAAAA&#10;AAAAAAChAgAAZHJzL2Rvd25yZXYueG1sUEsFBgAAAAAEAAQA+QAAAJMDAAAAAA==&#10;">
                      <v:stroke endarrow="classic" endarrowwidth="narrow"/>
                    </v:line>
                    <v:line id="Line 273" o:spid="_x0000_s1183" style="position:absolute;visibility:visible;mso-wrap-style:square" from="1200,0" to="120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2/MQAAADfAAAADwAAAGRycy9kb3ducmV2LnhtbERPz2vCMBS+D/wfwhN2GZpuh1I7owyh&#10;sIMM5jzo7dG8NZ3NS02i7f77RRB2/Ph+L9ej7cSVfGgdK3ieZyCIa6dbbhTsv6pZASJEZI2dY1Lw&#10;SwHWq8nDEkvtBv6k6y42IoVwKFGBibEvpQy1IYth7nrixH07bzEm6BupPQ4p3HbyJctyabHl1GCw&#10;p42h+rS7WAXex9CeqsVxOJx/8uqj2o5PplbqcTq+vYKINMZ/8d39rtP8vFgUOdz+JAB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LXb8xAAAAN8AAAAPAAAAAAAAAAAA&#10;AAAAAKECAABkcnMvZG93bnJldi54bWxQSwUGAAAAAAQABAD5AAAAkgMAAAAA&#10;">
                      <v:stroke endarrow="classic" endarrowwidth="narrow"/>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74" o:spid="_x0000_s1184" type="#_x0000_t123" style="position:absolute;left:520;top:345;width:18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wRa8MA&#10;AADfAAAADwAAAGRycy9kb3ducmV2LnhtbERP3WrCMBS+H/gO4QjezdRedLUzyhAVd7GBrg9waE5/&#10;WHNSkqjVp18Gg11+fP+rzWh6cSXnO8sKFvMEBHFldceNgvJr/5yD8AFZY2+ZFNzJw2Y9eVphoe2N&#10;T3Q9h0bEEPYFKmhDGAopfdWSQT+3A3HkausMhghdI7XDWww3vUyTJJMGO44NLQ60ban6Pl+MgjqR&#10;9FkuHrvqI6vr9F2n29IdlJpNx7dXEIHG8C/+cx91nJ/ly/wFfv9EAH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wRa8MAAADfAAAADwAAAAAAAAAAAAAAAACYAgAAZHJzL2Rv&#10;d25yZXYueG1sUEsFBgAAAAAEAAQA9QAAAIgDAAAAAA==&#10;"/>
                    <v:line id="Line 275" o:spid="_x0000_s1185" style="position:absolute;visibility:visible;mso-wrap-style:square" from="120,435" to="520,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pOZsIAAADfAAAADwAAAGRycy9kb3ducmV2LnhtbERPzWrCQBC+F/oOyxR6Ed20hzSNrpJa&#10;Ct5E7QMM2TEJZmeX7Jqkb985FHr8+P43u9n1aqQhdp4NvKwyUMS1tx03Br4vX8sCVEzIFnvPZOCH&#10;Iuy2jw8bLK2f+ETjOTVKQjiWaKBNKZRax7olh3HlA7FwVz84TAKHRtsBJwl3vX7Nslw77FgaWgy0&#10;b6m+ne/OQPbBFVaLUPT5Yaw5TMfPxdtozPPTXK1BJZrTv/jPfbAyPy/eCxksfwSA3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pOZsIAAADfAAAADwAAAAAAAAAAAAAA&#10;AAChAgAAZHJzL2Rvd25yZXYueG1sUEsFBgAAAAAEAAQA+QAAAJADAAAAAA==&#10;">
                      <v:stroke startarrow="classic" startarrowwidth="narrow"/>
                    </v:line>
                  </v:group>
                </v:group>
                <v:group id="_x0000_s1186" style="position:absolute;left:23992;top:876;width:8655;height:9352" coordsize="8655,9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z0Lp8cAAADi&#10;AAAADwAAAAAAAAAAAAAAAACqAgAAZHJzL2Rvd25yZXYueG1sUEsFBgAAAAAEAAQA+gAAAJ4DAAAA&#10;AA==&#10;">
                  <v:shape id="Text Box 330" o:spid="_x0000_s1187" type="#_x0000_t202" style="position:absolute;left:3439;top:7701;width:1874;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TcgA&#10;AADjAAAADwAAAGRycy9kb3ducmV2LnhtbERPzWrCQBC+C32HZQq9lLpJhFSiq7TaQg/tIVY8D9kx&#10;Cc3Oht3VxLfvCoLH+f5nuR5NJ87kfGtZQTpNQBBXVrdcK9j/fr7MQfiArLGzTAou5GG9epgssdB2&#10;4JLOu1CLGMK+QAVNCH0hpa8aMuintieO3NE6gyGerpba4RDDTSezJMmlwZZjQ4M9bRqq/nYnoyDf&#10;utNQ8uZ5u//4xp++zg7vl4NST4/j2wJEoDHcxTf3l47zZ9n8NZ+laQ7XnyIAcvU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5vBNyAAAAOMAAAAPAAAAAAAAAAAAAAAAAJgCAABk&#10;cnMvZG93bnJldi54bWxQSwUGAAAAAAQABAD1AAAAjQMAAAAA&#10;" stroked="f">
                    <v:textbox inset="0,0,0,0">
                      <w:txbxContent>
                        <w:p w14:paraId="2143253D" w14:textId="77777777" w:rsidR="00823393" w:rsidRDefault="00823393" w:rsidP="00525A94">
                          <w:r>
                            <w:t>C</w:t>
                          </w:r>
                        </w:p>
                      </w:txbxContent>
                    </v:textbox>
                  </v:shape>
                  <v:shape id="Text Box 229" o:spid="_x0000_s1188" type="#_x0000_t202" style="position:absolute;left:4528;top:429;width:1206;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Rgk8gA&#10;AADjAAAADwAAAGRycy9kb3ducmV2LnhtbERPzWrCQBC+F/oOywi9lLoxQpToKq224KEetOJ5yI5J&#10;MDsbdlcT394VhB7n+5/5sjeNuJLztWUFo2ECgriwuuZSweHv52MKwgdkjY1lUnAjD8vF68scc207&#10;3tF1H0oRQ9jnqKAKoc2l9EVFBv3QtsSRO1lnMMTTlVI77GK4aWSaJJk0WHNsqLClVUXFeX8xCrK1&#10;u3Q7Xr2vD9+/uG3L9Ph1Oyr1Nug/ZyAC9eFf/HRvdJw/TqeTbDxKUnj8FAG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BGCTyAAAAOMAAAAPAAAAAAAAAAAAAAAAAJgCAABk&#10;cnMvZG93bnJldi54bWxQSwUGAAAAAAQABAD1AAAAjQMAAAAA&#10;" stroked="f">
                    <v:textbox inset="0,0,0,0">
                      <w:txbxContent>
                        <w:p w14:paraId="27F853E0" w14:textId="77777777" w:rsidR="00823393" w:rsidRPr="004B6F1D" w:rsidRDefault="00823393" w:rsidP="00525A94">
                          <w:pPr>
                            <w:rPr>
                              <w:i/>
                              <w:sz w:val="18"/>
                              <w:szCs w:val="18"/>
                            </w:rPr>
                          </w:pPr>
                          <w:r w:rsidRPr="004B6F1D">
                            <w:rPr>
                              <w:i/>
                              <w:sz w:val="18"/>
                              <w:szCs w:val="18"/>
                            </w:rPr>
                            <w:t>I</w:t>
                          </w:r>
                        </w:p>
                      </w:txbxContent>
                    </v:textbox>
                  </v:shape>
                  <v:shape id="Text Box 323" o:spid="_x0000_s1189" type="#_x0000_t202" style="position:absolute;left:478;top:1953;width:1334;height:2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XecwA&#10;AADjAAAADwAAAGRycy9kb3ducmV2LnhtbESPQW/CMAyF75P2HyJP2mUaKUXqUEdAG2zSDuMAQ5yt&#10;xrQVjVMlgZZ/Px8m7Wi/5/c+L1aj69SVQmw9G5hOMlDElbct1wYOP5/Pc1AxIVvsPJOBG0VYLe/v&#10;FlhaP/COrvtUKwnhWKKBJqW+1DpWDTmME98Ti3bywWGSMdTaBhwk3HU6z7JCO2xZGhrsad1Qdd5f&#10;nIFiEy7DjtdPm8PHN277Oj++347GPD6Mb6+gEo3p3/x3/WUFf5bPX4rZNBNo+UkWoJ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OxXecwAAADjAAAADwAAAAAAAAAAAAAAAACY&#10;AgAAZHJzL2Rvd25yZXYueG1sUEsFBgAAAAAEAAQA9QAAAJEDAAAAAA==&#10;" stroked="f">
                    <v:textbox inset="0,0,0,0">
                      <w:txbxContent>
                        <w:p w14:paraId="7CB6937C" w14:textId="77777777" w:rsidR="00823393" w:rsidRPr="004B6F1D" w:rsidRDefault="00823393" w:rsidP="00525A94">
                          <w:pPr>
                            <w:rPr>
                              <w:i/>
                              <w:sz w:val="18"/>
                              <w:szCs w:val="18"/>
                            </w:rPr>
                          </w:pPr>
                          <w:r w:rsidRPr="004B6F1D">
                            <w:rPr>
                              <w:i/>
                              <w:sz w:val="18"/>
                              <w:szCs w:val="18"/>
                            </w:rPr>
                            <w:t>F</w:t>
                          </w:r>
                        </w:p>
                      </w:txbxContent>
                    </v:textbox>
                  </v:shape>
                  <v:shape id="Text Box 326" o:spid="_x0000_s1190" type="#_x0000_t202" style="position:absolute;left:7315;top:2432;width:1340;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PDC8gA&#10;AADjAAAADwAAAGRycy9kb3ducmV2LnhtbERPzWrCQBC+C32HZQpepG6MECV1lVYteLAHrXgestMk&#10;NDsbdlcT374rCB7n+5/FqjeNuJLztWUFk3ECgriwuuZSwenn620OwgdkjY1lUnAjD6vly2CBubYd&#10;H+h6DKWIIexzVFCF0OZS+qIig35sW+LI/VpnMMTTlVI77GK4aWSaJJk0WHNsqLCldUXF3/FiFGQb&#10;d+kOvB5tTts9frdlev68nZUavvYf7yAC9eEpfrh3Os6fpvNZNp0kM7j/FAGQy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c8MLyAAAAOMAAAAPAAAAAAAAAAAAAAAAAJgCAABk&#10;cnMvZG93bnJldi54bWxQSwUGAAAAAAQABAD1AAAAjQMAAAAA&#10;" stroked="f">
                    <v:textbox inset="0,0,0,0">
                      <w:txbxContent>
                        <w:p w14:paraId="0344F775" w14:textId="77777777" w:rsidR="00823393" w:rsidRPr="004B6F1D" w:rsidRDefault="00823393" w:rsidP="00525A94">
                          <w:pPr>
                            <w:rPr>
                              <w:i/>
                              <w:sz w:val="18"/>
                              <w:szCs w:val="18"/>
                            </w:rPr>
                          </w:pPr>
                          <w:r w:rsidRPr="004B6F1D">
                            <w:rPr>
                              <w:i/>
                              <w:sz w:val="18"/>
                              <w:szCs w:val="18"/>
                            </w:rPr>
                            <w:t>B</w:t>
                          </w:r>
                        </w:p>
                      </w:txbxContent>
                    </v:textbox>
                  </v:shape>
                  <v:group id="Group 276" o:spid="_x0000_s1191" style="position:absolute;width:8293;height:6667" coordsize="1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6/o7kyQAA&#10;AOMAAAAPAAAAAAAAAAAAAAAAAKoCAABkcnMvZG93bnJldi54bWxQSwUGAAAAAAQABAD6AAAAoAMA&#10;AAAA&#10;">
                    <v:line id="Line 277" o:spid="_x0000_s1192" style="position:absolute;visibility:visible;mso-wrap-style:square" from="0,0" to="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dfTfnMAAAA4wAAAA8A&#10;AAAAAAAAAAAAAAAAoQIAAGRycy9kb3ducmV2LnhtbFBLBQYAAAAABAAEAPkAAACaAwAAAAA=&#10;">
                      <v:stroke endarrow="classic" endarrowwidth="narrow"/>
                    </v:line>
                    <v:line id="Line 278" o:spid="_x0000_s1193" style="position:absolute;visibility:visible;mso-wrap-style:square" from="20,340" to="140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skAAADjAAAADwAAAGRycy9kb3ducmV2LnhtbERPT2vCMBS/C/sO4Q28yEyno9POKCIU&#10;dpCBboft9mjems7mpUui7b69GQx2fL//b7UZbCsu5EPjWMH9NANBXDndcK3g7bW8W4AIEVlj65gU&#10;/FCAzfpmtMJCu54PdDnGWqQQDgUqMDF2hZShMmQxTF1HnLhP5y3GdPpaao99CretnGVZLi02nBoM&#10;drQzVJ2OZ6vA+xiaU7n86N+/v/LypdwPE1MpNb4dtk8gIg3xX/znftZp/ny2eMzn2fIBfn9KAMj1&#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kS/rJAAAA4wAAAA8AAAAA&#10;AAAAAAAAAAAAoQIAAGRycy9kb3ducmV2LnhtbFBLBQYAAAAABAAEAPkAAACXAwAAAAA=&#10;">
                      <v:stroke endarrow="classic" endarrowwidth="narrow"/>
                    </v:line>
                    <v:line id="Line 279" o:spid="_x0000_s1194" style="position:absolute;visibility:visible;mso-wrap-style:square" from="20,660" to="140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uYckAAADjAAAADwAAAGRycy9kb3ducmV2LnhtbERPT2vCMBS/C/sO4Q28yEynrNPOKCIU&#10;dpCBboft9mjems7mpUui7b69GQx2fL//b7UZbCsu5EPjWMH9NANBXDndcK3g7bW8W4AIEVlj65gU&#10;/FCAzfpmtMJCu54PdDnGWqQQDgUqMDF2hZShMmQxTF1HnLhP5y3GdPpaao99CretnGVZLi02nBoM&#10;drQzVJ2OZ6vA+xiaU7n86N+/v/LypdwPE1MpNb4dtk8gIg3xX/znftZp/ny2eMzn2fIBfn9KAMj1&#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co7mHJAAAA4wAAAA8AAAAA&#10;AAAAAAAAAAAAoQIAAGRycy9kb3ducmV2LnhtbFBLBQYAAAAABAAEAPkAAACXAwAAAAA=&#10;">
                      <v:stroke endarrow="classic" endarrowwidth="narrow"/>
                    </v:line>
                    <v:line id="Line 280" o:spid="_x0000_s1195" style="position:absolute;visibility:visible;mso-wrap-style:square" from="40,1000" to="1420,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FskAAADjAAAADwAAAGRycy9kb3ducmV2LnhtbERPT2vCMBS/D/YdwhvsMjSdQqfVKGNQ&#10;2GEIczvo7dE8m2rz0iWZrd/eCIMd3+//W64H24oz+dA4VvA8zkAQV043XCv4/ipHMxAhImtsHZOC&#10;CwVYr+7vllho1/MnnbexFimEQ4EKTIxdIWWoDFkMY9cRJ+7gvMWYTl9L7bFP4baVkyzLpcWGU4PB&#10;jt4MVaftr1XgfQzNqZzv+93PMS835cfwZCqlHh+G1wWISEP8F/+533WaP53MXvJpNs/h9lMCQK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f6cBbJAAAA4wAAAA8AAAAA&#10;AAAAAAAAAAAAoQIAAGRycy9kb3ducmV2LnhtbFBLBQYAAAAABAAEAPkAAACXAwAAAAA=&#10;">
                      <v:stroke endarrow="classic" endarrowwidth="narrow"/>
                    </v:line>
                    <v:shape id="AutoShape 281" o:spid="_x0000_s1196" type="#_x0000_t22" style="position:absolute;left:661;top:59;width:79;height:841;rotation:28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ickA&#10;AADjAAAADwAAAGRycy9kb3ducmV2LnhtbERPzWrCQBC+F/oOyxS8lLpRS2JSVxFFEHqxaR9gyI5J&#10;SHY2za4x9um7hYLH+f5ntRlNKwbqXW1ZwWwagSAurK65VPD1eXhZgnAeWWNrmRTcyMFm/fiwwkzb&#10;K3/QkPtShBB2GSqovO8yKV1RkUE3tR1x4M62N+jD2ZdS93gN4aaV8yiKpcGaQ0OFHe0qKpr8YhQc&#10;ip/4lO6bIf2um2dze02Op/O7UpOncfsGwtPo7+J/91GH+Yv5MokXUZrA308BALn+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b/YickAAADjAAAADwAAAAAAAAAAAAAAAACYAgAA&#10;ZHJzL2Rvd25yZXYueG1sUEsFBgAAAAAEAAQA9QAAAI4DAAAAAA==&#10;" adj="1200"/>
                    <v:line id="Line 282" o:spid="_x0000_s1197" style="position:absolute;flip:y;visibility:visible;mso-wrap-style:square" from="700,185" to="70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hEesgAAADjAAAADwAAAGRycy9kb3ducmV2LnhtbESPTU/DMAyG70j7D5EncWPpPjRGWTYN&#10;JARHGENcrcZLOxqnSkJb/j0+IHG0/X483u5H36qeYmoCG5jPClDEVbANOwOn96ebDaiUkS22gcnA&#10;DyXY7yZXWyxtGPiN+mN2SkI4lWigzrkrtU5VTR7TLHTEcjuH6DHLGJ22EQcJ961eFMVae2xYGmrs&#10;6LGm6uv47aW3j+7zFFZ0HlbPH11u3cPl8mrM9XQ83IPKNOZ/8Z/7xQr+crG5XS+LO4GWn2QBevc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hEesgAAADjAAAADwAAAAAA&#10;AAAAAAAAAAChAgAAZHJzL2Rvd25yZXYueG1sUEsFBgAAAAAEAAQA+QAAAJYDAAAAAA==&#10;">
                      <v:stroke startarrowwidth="narrow" endarrow="classic" endarrowwidth="narrow"/>
                    </v:line>
                    <v:line id="Line 283" o:spid="_x0000_s1198" style="position:absolute;visibility:visible;mso-wrap-style:square" from="263,445" to="66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WOh8YAAADjAAAADwAAAGRycy9kb3ducmV2LnhtbERPS2rDMBDdF3oHMYVuQiIlAcdxowS3&#10;pZBdyecAgzWxTa2RsBTbvX1VKHQ57z+7w2Q7MVAfWscalgsFgrhypuVaw/XyMc9BhIhssHNMGr4p&#10;wGH/+LDDwriRTzScYy1SCIcCNTQx+kLKUDVkMSycJ07czfUWYzr7WpoexxRuO7lSKpMWW04NDXp6&#10;a6j6Ot+tBvXKJZYzn3fZcajYj5/vs82g9fPTVL6AiDTFf/Gf+2jS/PUq32Rrtd3C708JAL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VjofGAAAA4wAAAA8AAAAAAAAA&#10;AAAAAAAAoQIAAGRycy9kb3ducmV2LnhtbFBLBQYAAAAABAAEAPkAAACUAwAAAAA=&#10;">
                      <v:stroke startarrow="classic" startarrowwidth="narrow"/>
                    </v:line>
                  </v:group>
                </v:group>
                <v:group id="_x0000_s1199" style="position:absolute;width:6415;height:10222" coordsize="6415,10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Q9fOXL&#10;AAAA4gAAAA8AAAAAAAAAAAAAAAAAqgIAAGRycy9kb3ducmV2LnhtbFBLBQYAAAAABAAEAPoAAACi&#10;AwAAAAA=&#10;">
                  <v:shape id="Text Box 328" o:spid="_x0000_s1200" type="#_x0000_t202" style="position:absolute;left:2406;top:8577;width:1873;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lkP8kA&#10;AADjAAAADwAAAGRycy9kb3ducmV2LnhtbERPzWrCQBC+F3yHZYReSt0kQtToKq220IMetOJ5yE6T&#10;0Oxs2F1NfPtuodDjfP+z2gymFTdyvrGsIJ0kIIhLqxuuFJw/35/nIHxA1thaJgV38rBZjx5WWGjb&#10;85Fup1CJGMK+QAV1CF0hpS9rMugntiOO3Jd1BkM8XSW1wz6Gm1ZmSZJLgw3Hhho72tZUfp+uRkG+&#10;c9f+yNun3fltj4euyi6v94tSj+PhZQki0BD+xX/uDx3nT7P5LJ+m6QJ+f4oA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nlkP8kAAADjAAAADwAAAAAAAAAAAAAAAACYAgAA&#10;ZHJzL2Rvd25yZXYueG1sUEsFBgAAAAAEAAQA9QAAAI4DAAAAAA==&#10;" stroked="f">
                    <v:textbox inset="0,0,0,0">
                      <w:txbxContent>
                        <w:p w14:paraId="07D5FD47" w14:textId="77777777" w:rsidR="00823393" w:rsidRDefault="00823393" w:rsidP="00525A94">
                          <w:r>
                            <w:t>A</w:t>
                          </w:r>
                        </w:p>
                      </w:txbxContent>
                    </v:textbox>
                  </v:shape>
                  <v:shape id="Text Box 231" o:spid="_x0000_s1201" type="#_x0000_t202" style="position:absolute;left:3669;top:2525;width:1200;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y4skA&#10;AADjAAAADwAAAGRycy9kb3ducmV2LnhtbERPS2vCQBC+F/oflil4KboxQqrRVVof0IM9+MDzkJ0m&#10;odnZsLua+O/dQqHH+d6zWPWmETdyvrasYDxKQBAXVtdcKjifdsMpCB+QNTaWScGdPKyWz08LzLXt&#10;+EC3YyhFDGGfo4IqhDaX0hcVGfQj2xJH7ts6gyGerpTaYRfDTSPTJMmkwZpjQ4UtrSsqfo5XoyDb&#10;uGt34PXr5rzd41dbppeP+0WpwUv/PgcRqA//4j/3p47zJ+n0LZuMkxn8/hQBkMs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6Dy4skAAADjAAAADwAAAAAAAAAAAAAAAACYAgAA&#10;ZHJzL2Rvd25yZXYueG1sUEsFBgAAAAAEAAQA9QAAAI4DAAAAAA==&#10;" stroked="f">
                    <v:textbox inset="0,0,0,0">
                      <w:txbxContent>
                        <w:p w14:paraId="376241FF" w14:textId="77777777" w:rsidR="00823393" w:rsidRPr="004B6F1D" w:rsidRDefault="00823393" w:rsidP="00525A94">
                          <w:pPr>
                            <w:rPr>
                              <w:i/>
                              <w:sz w:val="18"/>
                              <w:szCs w:val="18"/>
                            </w:rPr>
                          </w:pPr>
                          <w:r w:rsidRPr="004B6F1D">
                            <w:rPr>
                              <w:i/>
                              <w:sz w:val="18"/>
                              <w:szCs w:val="18"/>
                            </w:rPr>
                            <w:t>I</w:t>
                          </w:r>
                        </w:p>
                      </w:txbxContent>
                    </v:textbox>
                  </v:shape>
                  <v:shape id="Text Box 320" o:spid="_x0000_s1202" type="#_x0000_t202" style="position:absolute;left:752;width:1339;height:2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Ut1MQA&#10;AADfAAAADwAAAGRycy9kb3ducmV2LnhtbERPO2vDMBDeC/kP4gJdSiM3g3HdKCGPFjq0Q9KQ+bAu&#10;tol1MpISO/++NxQ6fnzvxWp0nbpRiK1nAy+zDBRx5W3LtYHjz8dzASomZIudZzJwpwir5eRhgaX1&#10;A+/pdki1khCOJRpoUupLrWPVkMM48z2xcGcfHCaBodY24CDhrtPzLMu1w5alocGetg1Vl8PVGch3&#10;4Trsefu0O75/4Xdfz0+b+8mYx+m4fgOVaEz/4j/3p5X5efFayAP5IwD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FLdTEAAAA3wAAAA8AAAAAAAAAAAAAAAAAmAIAAGRycy9k&#10;b3ducmV2LnhtbFBLBQYAAAAABAAEAPUAAACJAwAAAAA=&#10;" stroked="f">
                    <v:textbox inset="0,0,0,0">
                      <w:txbxContent>
                        <w:p w14:paraId="4F8A9CC2" w14:textId="77777777" w:rsidR="00823393" w:rsidRPr="004B6F1D" w:rsidRDefault="00823393" w:rsidP="00525A94">
                          <w:pPr>
                            <w:rPr>
                              <w:i/>
                              <w:sz w:val="18"/>
                              <w:szCs w:val="18"/>
                            </w:rPr>
                          </w:pPr>
                          <w:r w:rsidRPr="004B6F1D">
                            <w:rPr>
                              <w:i/>
                              <w:sz w:val="18"/>
                              <w:szCs w:val="18"/>
                            </w:rPr>
                            <w:t>B</w:t>
                          </w:r>
                        </w:p>
                      </w:txbxContent>
                    </v:textbox>
                  </v:shape>
                  <v:shape id="Text Box 321" o:spid="_x0000_s1203" type="#_x0000_t202" style="position:absolute;left:5716;top:4069;width:69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6LtsgA&#10;AADjAAAADwAAAGRycy9kb3ducmV2LnhtbERPX0vDMBB/F/wO4QRfxKVdYY5uadHJQBBE1+39aG5N&#10;tbmUJrbVT28Ewcf7/b9tOdtOjDT41rGCdJGAIK6dbrlRcKz2t2sQPiBr7ByTgi/yUBaXF1vMtZv4&#10;jcZDaEQMYZ+jAhNCn0vpa0MW/cL1xJE7u8FiiOfQSD3gFMNtJ5dJspIWW44NBnvaGao/Dp9WwftY&#10;NXv9ME9mlz5Xrzcv36cOH5W6vprvNyACzeFf/Od+0nF+tlzfrbI0zeD3pwiAL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vou2yAAAAOMAAAAPAAAAAAAAAAAAAAAAAJgCAABk&#10;cnMvZG93bnJldi54bWxQSwUGAAAAAAQABAD1AAAAjQMAAAAA&#10;" stroked="f">
                    <v:textbox style="mso-fit-shape-to-text:t" inset="0,0,0,0">
                      <w:txbxContent>
                        <w:p w14:paraId="13AC93D3" w14:textId="77777777" w:rsidR="00823393" w:rsidRPr="004B6F1D" w:rsidRDefault="00823393" w:rsidP="00525A94">
                          <w:pPr>
                            <w:snapToGrid w:val="0"/>
                            <w:rPr>
                              <w:i/>
                              <w:sz w:val="18"/>
                              <w:szCs w:val="18"/>
                            </w:rPr>
                          </w:pPr>
                          <w:r w:rsidRPr="004B6F1D">
                            <w:rPr>
                              <w:i/>
                              <w:sz w:val="18"/>
                              <w:szCs w:val="18"/>
                            </w:rPr>
                            <w:t>F</w:t>
                          </w:r>
                        </w:p>
                      </w:txbxContent>
                    </v:textbox>
                  </v:shape>
                  <v:group id="Group 2435" o:spid="_x0000_s1204" style="position:absolute;top:771;width:6369;height:7303" coordorigin="2441,11937" coordsize="953,1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group id="Group 597" o:spid="_x0000_s1205" style="position:absolute;left:3316;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line id="Line 598" o:spid="_x0000_s120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DtsEAAADdAAAADwAAAGRycy9kb3ducmV2LnhtbERPyWrDMBC9F/oPYgK9NbID2ZzIpgRa&#10;ekqJk0tugzWxRayRkZTE/fuqUOhtHm+dbTXaXtzJB+NYQT7NQBA3ThtuFZyO768rECEia+wdk4Jv&#10;ClCVz09bLLR78IHudWxFCuFQoIIuxqGQMjQdWQxTNxAn7uK8xZigb6X2+EjhtpezLFtIi4ZTQ4cD&#10;7TpqrvXNKvgItiGHxoVx/lXnN3/em+VZqZfJ+LYBEWmM/+I/96dO8/P5Gn6/SSfI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00O2wQAAAN0AAAAPAAAAAAAAAAAAAAAA&#10;AKECAABkcnMvZG93bnJldi54bWxQSwUGAAAAAAQABAD5AAAAjwMAAAAA&#10;" strokeweight=".5pt"/>
                      <v:line id="Line 599" o:spid="_x0000_s120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xb/8QAAADdAAAADwAAAGRycy9kb3ducmV2LnhtbESPQWvCQBCF7wX/wzJCb3VjEYnRVVQo&#10;iPTSKIK3ITsmwexsyK4x/ffOodDbDO/Ne9+sNoNrVE9dqD0bmE4SUMSFtzWXBs6nr48UVIjIFhvP&#10;ZOCXAmzWo7cVZtY/+Yf6PJZKQjhkaKCKsc20DkVFDsPEt8Si3XznMMraldp2+JRw1+jPJJlrhzVL&#10;Q4Ut7Ssq7vnDGdAz/l6keNGP5rRte9rl6fVYG/M+HrZLUJGG+G/+uz5YwZ/OhV++kRH0+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PFv/xAAAAN0AAAAPAAAAAAAAAAAA&#10;AAAAAKECAABkcnMvZG93bnJldi54bWxQSwUGAAAAAAQABAD5AAAAkgMAAAAA&#10;" strokeweight=".5pt"/>
                    </v:group>
                    <v:group id="Group 580" o:spid="_x0000_s1208" style="position:absolute;left:3022;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line id="Line 581" o:spid="_x0000_s120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sbesAAAADdAAAADwAAAGRycy9kb3ducmV2LnhtbERPTYvCMBC9C/sfwgjeNK2wKtUosqDs&#10;acXqxdvQjG2wmZQkav33G2Fhb/N4n7Pa9LYVD/LBOFaQTzIQxJXThmsF59NuvAARIrLG1jEpeFGA&#10;zfpjsMJCuycf6VHGWqQQDgUqaGLsCilD1ZDFMHEdceKuzluMCfpaao/PFG5bOc2ymbRoODU02NFX&#10;Q9WtvFsF+2Arcmhc6D8PZX73lx8zvyg1GvbbJYhIffwX/7m/dZqfz6bw/iadIN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bG3rAAAAA3QAAAA8AAAAAAAAAAAAAAAAA&#10;oQIAAGRycy9kb3ducmV2LnhtbFBLBQYAAAAABAAEAPkAAACOAwAAAAA=&#10;" strokeweight=".5pt"/>
                      <v:line id="Line 582" o:spid="_x0000_s121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FiMIAAADdAAAADwAAAGRycy9kb3ducmV2LnhtbERPS4vCMBC+L/gfwgje1tQHUqtRdGFh&#10;ES/biuBtaMa22ExKE2v33xtB2Nt8fM9Zb3tTi45aV1lWMBlHIIhzqysuFJyy788YhPPIGmvLpOCP&#10;HGw3g481Jto++Je61BcihLBLUEHpfZNI6fKSDLqxbYgDd7WtQR9gW0jd4iOEm1pOo2ghDVYcGkps&#10;6Kuk/JbejQI55+MyxrO819mu6WifxpdDpdRo2O9WIDz1/l/8dv/oMH+ymMHrm3CC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FiMIAAADdAAAADwAAAAAAAAAAAAAA&#10;AAChAgAAZHJzL2Rvd25yZXYueG1sUEsFBgAAAAAEAAQA+QAAAJADAAAAAA==&#10;" strokeweight=".5pt"/>
                    </v:group>
                    <v:group id="Group 560" o:spid="_x0000_s1211" style="position:absolute;left:2741;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FXcMAAADdAAAADwAAAGRycy9kb3ducmV2LnhtbERPS4vCMBC+C/6HMII3&#10;Tau7snSNIqLiQRZ8wLK3oRnbYjMpTWzrv98Igrf5+J4zX3amFA3VrrCsIB5HIIhTqwvOFFzO29EX&#10;COeRNZaWScGDHCwX/d4cE21bPlJz8pkIIewSVJB7XyVSujQng25sK+LAXW1t0AdYZ1LX2IZwU8pJ&#10;FM2kwYJDQ44VrXNKb6e7UbBrsV1N401zuF3Xj7/z58/vISalhoNu9Q3CU+ff4pd7r8P8e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n4VdwwAAAN0AAAAP&#10;AAAAAAAAAAAAAAAAAKoCAABkcnMvZG93bnJldi54bWxQSwUGAAAAAAQABAD6AAAAmgMAAAAA&#10;">
                      <v:line id="Line 561" o:spid="_x0000_s121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DDsAAAADdAAAADwAAAGRycy9kb3ducmV2LnhtbERPS4vCMBC+C/sfwgh707SCD6pRZMFl&#10;TytWL96GZmyDzaQkUbv/fiMI3ubje85q09tW3MkH41hBPs5AEFdOG64VnI670QJEiMgaW8ek4I8C&#10;bNYfgxUW2j34QPcy1iKFcChQQRNjV0gZqoYshrHriBN3cd5iTNDXUnt8pHDbykmWzaRFw6mhwY6+&#10;Gqqu5c0q+A62IofGhX66L/ObP/+a+Vmpz2G/XYKI1Me3+OX+0Wl+PpvC85t0g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ygw7AAAAA3QAAAA8AAAAAAAAAAAAAAAAA&#10;oQIAAGRycy9kb3ducmV2LnhtbFBLBQYAAAAABAAEAPkAAACOAwAAAAA=&#10;" strokeweight=".5pt"/>
                      <v:line id="Line 562" o:spid="_x0000_s121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mEMEAAADdAAAADwAAAGRycy9kb3ducmV2LnhtbERPTYvCMBC9C/sfwgjeNFWkdKtRXEEQ&#10;8WK7LOxtaMa22ExKE2v992Zhwds83uest4NpRE+dqy0rmM8iEMSF1TWXCr7zwzQB4TyyxsYyKXiS&#10;g+3mY7TGVNsHX6jPfClCCLsUFVTet6mUrqjIoJvZljhwV9sZ9AF2pdQdPkK4aeQiimJpsObQUGFL&#10;+4qKW3Y3CuSSz58J/sh7k+/anr6y5PdUKzUZD7sVCE+Df4v/3Ucd5s/jGP6+CSfIz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mWYQwQAAAN0AAAAPAAAAAAAAAAAAAAAA&#10;AKECAABkcnMvZG93bnJldi54bWxQSwUGAAAAAAQABAD5AAAAjwMAAAAA&#10;" strokeweight=".5pt"/>
                    </v:group>
                    <v:group id="Group 543" o:spid="_x0000_s1214" style="position:absolute;left:2447;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line id="Line 544" o:spid="_x0000_s121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skMQAAADdAAAADwAAAGRycy9kb3ducmV2LnhtbESPT2vDMAzF74N+B6NBb6uTQf+Q1i2j&#10;sLHTSrNdehOxlpjFcrDdNv321WHQm8R7eu+nzW70vbpQTC6wgXJWgCJugnXcGvj5fn9ZgUoZ2WIf&#10;mAzcKMFuO3naYGXDlY90qXOrJIRThQa6nIdK69R05DHNwkAs2m+IHrOssdU24lXCfa9fi2KhPTqW&#10;hg4H2nfU/NVnb+Aj+YYCupDG+aEuz/H05ZYnY6bP49saVKYxP8z/159W8MuF4Mo3MoL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8yyQxAAAAN0AAAAPAAAAAAAAAAAA&#10;AAAAAKECAABkcnMvZG93bnJldi54bWxQSwUGAAAAAAQABAD5AAAAkgMAAAAA&#10;" strokeweight=".5pt"/>
                      <v:line id="Line 545" o:spid="_x0000_s121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yYsIAAADdAAAADwAAAGRycy9kb3ducmV2LnhtbERPS2vCQBC+F/wPyxS81Y1FJEldRQuC&#10;FC8mIngbstMkNDsbsptH/71bKHibj+85m91kGjFQ52rLCpaLCARxYXXNpYJrfnyLQTiPrLGxTAp+&#10;ycFuO3vZYKrtyBcaMl+KEMIuRQWV920qpSsqMugWtiUO3LftDPoAu1LqDscQbhr5HkVrabDm0FBh&#10;S58VFT9ZbxTIFZ+TGG+yb/J9O9Ahi+9ftVLz12n/AcLT5J/if/dJh/nLdQJ/34QT5P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byYsIAAADdAAAADwAAAAAAAAAAAAAA&#10;AAChAgAAZHJzL2Rvd25yZXYueG1sUEsFBgAAAAAEAAQA+QAAAJADAAAAAA==&#10;" strokeweight=".5pt"/>
                    </v:group>
                    <v:group id="Group 590" o:spid="_x0000_s1217" style="position:absolute;left:3310;top:11937;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group id="Group 591" o:spid="_x0000_s1218"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GwGMQAAADdAAAADwAAAGRycy9kb3ducmV2LnhtbERPTWvCQBC9F/wPywi9&#10;1c0qbSW6ikgtPYhQFcTbkB2TYHY2ZLdJ/PeuIPQ2j/c582VvK9FS40vHGtQoAUGcOVNyruF42LxN&#10;QfiAbLByTBpu5GG5GLzMMTWu419q9yEXMYR9ihqKEOpUSp8VZNGPXE0cuYtrLIYIm1yaBrsYbis5&#10;TpIPabHk2FBgTeuCsuv+z2r47rBbTdRXu71e1rfz4X132irS+nXYr2YgAvXhX/x0/5g4X30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GwGMQAAADdAAAA&#10;DwAAAAAAAAAAAAAAAACqAgAAZHJzL2Rvd25yZXYueG1sUEsFBgAAAAAEAAQA+gAAAJsDAAAAAA==&#10;">
                        <v:line id="Line 592" o:spid="_x0000_s121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Np8AAAADdAAAADwAAAGRycy9kb3ducmV2LnhtbERPS4vCMBC+L/gfwgje1rSCD6pRRNjF&#10;k8tWL96GZmyDzaQkUeu/NwvC3ubje85q09tW3MkH41hBPs5AEFdOG64VnI5fnwsQISJrbB2TgicF&#10;2KwHHysstHvwL93LWIsUwqFABU2MXSFlqBqyGMauI07cxXmLMUFfS+3xkcJtKydZNpMWDaeGBjva&#10;NVRdy5tV8B1sRQ6NC/30p8xv/nww87NSo2G/XYKI1Md/8du912l+Pp/A3zfpB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CjafAAAAA3QAAAA8AAAAAAAAAAAAAAAAA&#10;oQIAAGRycy9kb3ducmV2LnhtbFBLBQYAAAAABAAEAPkAAACOAwAAAAA=&#10;" strokeweight=".5pt"/>
                        <v:line id="Line 593" o:spid="_x0000_s122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dTVcIAAADdAAAADwAAAGRycy9kb3ducmV2LnhtbERPS4vCMBC+L/gfwgje1tQHa61GUUGQ&#10;ZS9WEbwNzdgWm0lpYq3/3iws7G0+vucs152pREuNKy0rGA0jEMSZ1SXnCs6n/WcMwnlkjZVlUvAi&#10;B+tV72OJibZPPlKb+lyEEHYJKii8rxMpXVaQQTe0NXHgbrYx6ANscqkbfIZwU8lxFH1JgyWHhgJr&#10;2hWU3dOHUSCn/DOP8SIf1WlTt7RN4+t3qdSg320WIDx1/l/85z7oMH80m8DvN+EE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dTVcIAAADdAAAADwAAAAAAAAAAAAAA&#10;AAChAgAAZHJzL2Rvd25yZXYueG1sUEsFBgAAAAAEAAQA+QAAAJADAAAAAA==&#10;" strokeweight=".5pt"/>
                      </v:group>
                      <v:group id="Group 594" o:spid="_x0000_s1221"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YTgMQAAADdAAAADwAAAGRycy9kb3ducmV2LnhtbERPTWvCQBC9F/wPywje&#10;dBNtbYmuIqLFgwhqoXgbsmMSzM6G7JrEf+8WhN7m8T5nvuxMKRqqXWFZQTyKQBCnVhecKfg5b4df&#10;IJxH1lhaJgUPcrBc9N7mmGjb8pGak89ECGGXoILc+yqR0qU5GXQjWxEH7mprgz7AOpO6xjaEm1KO&#10;o2gqDRYcGnKsaJ1TejvdjYLvFtvVJN40+9t1/bicPw6/+5iUGvS71QyEp87/i1/unQ7z48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YTgMQAAADdAAAA&#10;DwAAAAAAAAAAAAAAAACqAgAAZHJzL2Rvd25yZXYueG1sUEsFBgAAAAAEAAQA+gAAAJsDAAAAAA==&#10;">
                        <v:line id="Line 595" o:spid="_x0000_s122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V08AAAADdAAAADwAAAGRycy9kb3ducmV2LnhtbERPS4vCMBC+L/gfwgje1rQLPqhGEWHF&#10;k8tWL96GZmyDzaQkUeu/NwvC3ubje85y3dtW3MkH41hBPs5AEFdOG64VnI7fn3MQISJrbB2TgicF&#10;WK8GH0sstHvwL93LWIsUwqFABU2MXSFlqBqyGMauI07cxXmLMUFfS+3xkcJtK7+ybCotGk4NDXa0&#10;bai6ljerYBdsRQ6NC/3kp8xv/nwws7NSo2G/WYCI1Md/8du912l+PpvA3zfpBL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rFdPAAAAA3QAAAA8AAAAAAAAAAAAAAAAA&#10;oQIAAGRycy9kb3ducmV2LnhtbFBLBQYAAAAABAAEAPkAAACOAwAAAAA=&#10;" strokeweight=".5pt"/>
                        <v:line id="Line 596" o:spid="_x0000_s122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DwzcIAAADdAAAADwAAAGRycy9kb3ducmV2LnhtbERPTYvCMBC9C/6HMII3TRVxazWKLizI&#10;4mVbEbwNzdgWm0lpYq3/fiMs7G0e73M2u97UoqPWVZYVzKYRCOLc6ooLBefsaxKDcB5ZY22ZFLzI&#10;wW47HGww0fbJP9SlvhAhhF2CCkrvm0RKl5dk0E1tQxy4m20N+gDbQuoWnyHc1HIeRUtpsOLQUGJD&#10;nyXl9/RhFMgFn1YxXuSjzvZNR4c0vn5XSo1H/X4NwlPv/8V/7qMO82cfS3h/E06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DwzcIAAADdAAAADwAAAAAAAAAAAAAA&#10;AAChAgAAZHJzL2Rvd25yZXYueG1sUEsFBgAAAAAEAAQA+QAAAJADAAAAAA==&#10;" strokeweight=".5pt"/>
                      </v:group>
                    </v:group>
                    <v:group id="Group 573" o:spid="_x0000_s1224" style="position:absolute;left:3016;top:11937;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group id="Group 574" o:spid="_x0000_s1225"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line id="Line 575" o:spid="_x0000_s122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f1sIAAADdAAAADwAAAGRycy9kb3ducmV2LnhtbERPTWvCQBC9F/wPyxS8NZsI1ja6CSIo&#10;nlqa9uJtyI7J0uxs2F01/vtuodDbPN7nbOrJDuJKPhjHCoosB0HcOm24U/D1uX96AREissbBMSm4&#10;U4C6mj1ssNTuxh90bWInUgiHEhX0MY6llKHtyWLI3EicuLPzFmOCvpPa4y2F20Eu8vxZWjScGnoc&#10;addT+91crIJDsC05NC5My/emuPjTm1mdlJo/Tts1iEhT/Bf/uY86zS9Wr/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Yf1sIAAADdAAAADwAAAAAAAAAAAAAA&#10;AAChAgAAZHJzL2Rvd25yZXYueG1sUEsFBgAAAAAEAAQA+QAAAJADAAAAAA==&#10;" strokeweight=".5pt"/>
                        <v:line id="Line 576" o:spid="_x0000_s122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C9BcUAAADdAAAADwAAAGRycy9kb3ducmV2LnhtbESPQWvDMAyF74P+B6NBb6vTUUaW1Qnt&#10;oFBGL0tGoTcRa0lYLIfYTbN/Xx0Gu0m8p/c+bYvZ9WqiMXSeDaxXCSji2tuOGwNf1eEpBRUissXe&#10;Mxn4pQBFvnjYYmb9jT9pKmOjJIRDhgbaGIdM61C35DCs/EAs2rcfHUZZx0bbEW8S7nr9nCQv2mHH&#10;0tDiQO8t1T/l1RnQGz69pnjW177aDRPty/Ty0RmzfJx3b6AizfHf/Hd9tIK/ToVfvpERd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C9BcUAAADdAAAADwAAAAAAAAAA&#10;AAAAAAChAgAAZHJzL2Rvd25yZXYueG1sUEsFBgAAAAAEAAQA+QAAAJMDAAAAAA==&#10;" strokeweight=".5pt"/>
                      </v:group>
                      <v:group id="Group 577" o:spid="_x0000_s1228"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line id="Line 578" o:spid="_x0000_s122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9gMEAAADdAAAADwAAAGRycy9kb3ducmV2LnhtbERPyWrDMBC9B/oPYgq9JbINbYIbJYRC&#10;S08pcXvJbbCmtog1MpK89O+rQCC3ebx1tvvZdmIkH4xjBfkqA0FcO224UfDz/b7cgAgRWWPnmBT8&#10;UYD97mGxxVK7iU80VrERKYRDiQraGPtSylC3ZDGsXE+cuF/nLcYEfSO1xymF204WWfYiLRpODS32&#10;9NZSfakGq+Aj2JocGhfm568qH/z5aNZnpZ4e58MriEhzvItv7k+d5uebAq7fpB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F/2AwQAAAN0AAAAPAAAAAAAAAAAAAAAA&#10;AKECAABkcnMvZG93bnJldi54bWxQSwUGAAAAAAQABAD5AAAAjwMAAAAA&#10;" strokeweight=".5pt"/>
                        <v:line id="Line 579" o:spid="_x0000_s123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jcsMAAADdAAAADwAAAGRycy9kb3ducmV2LnhtbERPS2vCQBC+F/wPyxS81Y21lJi6hlgQ&#10;pPTSKIK3ITtNQrOzIbt5+O/dguBtPr7nbNLJNGKgztWWFSwXEQjiwuqaSwWn4/4lBuE8ssbGMim4&#10;koN0O3vaYKLtyD805L4UIYRdggoq79tESldUZNAtbEscuF/bGfQBdqXUHY4h3DTyNYrepcGaQ0OF&#10;LX1WVPzlvVEg3/h7HeNZ9s0xawfa5fHlq1Zq/jxlHyA8Tf4hvrsPOsxfxiv4/yacIL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iI3LDAAAA3QAAAA8AAAAAAAAAAAAA&#10;AAAAoQIAAGRycy9kb3ducmV2LnhtbFBLBQYAAAAABAAEAPkAAACRAwAAAAA=&#10;" strokeweight=".5pt"/>
                      </v:group>
                    </v:group>
                    <v:group id="Group 553" o:spid="_x0000_s1231" style="position:absolute;left:2735;top:11938;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Njp8MAAADdAAAADwAAAGRycy9kb3ducmV2LnhtbERPTYvCMBC9C/sfwgh7&#10;07S7ukg1ioi7eBBBXRBvQzO2xWZSmtjWf28Ewds83ufMFp0pRUO1KywriIcRCOLU6oIzBf/H38EE&#10;hPPIGkvLpOBODhbzj94ME21b3lNz8JkIIewSVJB7XyVSujQng25oK+LAXWxt0AdYZ1LX2IZwU8qv&#10;KPqRBgsODTlWtMopvR5uRsFfi+3yO1432+tldT8fx7vTNialPvvdcgrCU+ff4pd7o8P8eDKC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k2OnwwAAAN0AAAAP&#10;AAAAAAAAAAAAAAAAAKoCAABkcnMvZG93bnJldi54bWxQSwUGAAAAAAQABAD6AAAAmgMAAAAA&#10;">
                      <v:group id="Group 554" o:spid="_x0000_s1232"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GPMQAAADdAAAADwAAAGRycy9kb3ducmV2LnhtbERPS2vCQBC+F/oflil4&#10;q5tULCF1FZFWegiFGkG8DdkxCWZnQ3bN4993C4K3+fies9qMphE9da62rCCeRyCIC6trLhUc86/X&#10;BITzyBoby6RgIgeb9fPTClNtB/6l/uBLEULYpaig8r5NpXRFRQbd3LbEgbvYzqAPsCul7nAI4aaR&#10;b1H0Lg3WHBoqbGlXUXE93IyC/YDDdhF/9tn1spvO+fLnlMWk1Oxl3H6A8DT6h/ju/tZhfpw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GPMQAAADdAAAA&#10;DwAAAAAAAAAAAAAAAACqAgAAZHJzL2Rvd25yZXYueG1sUEsFBgAAAAAEAAQA+gAAAJsDAAAAAA==&#10;">
                        <v:line id="Line 555" o:spid="_x0000_s123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z7g8EAAADdAAAADwAAAGRycy9kb3ducmV2LnhtbERPyWrDMBC9F/IPYgK9NbILcYMbJYRA&#10;Sk4pdXvJbbCmtog1MpK89O+jQqG3ebx1tvvZdmIkH4xjBfkqA0FcO224UfD1eXragAgRWWPnmBT8&#10;UID9bvGwxVK7iT9orGIjUgiHEhW0MfallKFuyWJYuZ44cd/OW4wJ+kZqj1MKt518zrJCWjScGlrs&#10;6dhSfasGq+At2JocGhfm9XuVD/56MS9XpR6X8+EVRKQ5/ov/3Ged5uebAn6/SS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LPuDwQAAAN0AAAAPAAAAAAAAAAAAAAAA&#10;AKECAABkcnMvZG93bnJldi54bWxQSwUGAAAAAAQABAD5AAAAjwMAAAAA&#10;" strokeweight=".5pt"/>
                        <v:line id="Line 556" o:spid="_x0000_s123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klccMAAADdAAAADwAAAGRycy9kb3ducmV2LnhtbERPS2vCQBC+F/wPyxS81Y1F2pi6hlgQ&#10;pPTSKIK3ITtNQrOzIbt5+O/dguBtPr7nbNLJNGKgztWWFSwXEQjiwuqaSwWn4/4lBuE8ssbGMim4&#10;koN0O3vaYKLtyD805L4UIYRdggoq79tESldUZNAtbEscuF/bGfQBdqXUHY4h3DTyNYrepMGaQ0OF&#10;LX1WVPzlvVEgV/y9jvEs++aYtQPt8vjyVSs1f56yDxCeJv8Q390HHeYv43f4/yacIL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ZJXHDAAAA3QAAAA8AAAAAAAAAAAAA&#10;AAAAoQIAAGRycy9kb3ducmV2LnhtbFBLBQYAAAAABAAEAPkAAACRAwAAAAA=&#10;" strokeweight=".5pt"/>
                      </v:group>
                      <v:group id="Group 557" o:spid="_x0000_s1235"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5posYAAADdAAAADwAAAGRycy9kb3ducmV2LnhtbESPQWvCQBCF74X+h2UE&#10;b3UTxSLRVURq6UGEqlB6G7JjEszOhuw2if++cxC8zfDevPfNajO4WnXUhsqzgXSSgCLOva24MHA5&#10;798WoEJEtlh7JgN3CrBZv76sMLO+52/qTrFQEsIhQwNljE2mdchLchgmviEW7epbh1HWttC2xV7C&#10;Xa2nSfKuHVYsDSU2tCspv53+nIHPHvvtLP3oDrfr7v57nh9/DikZMx4N2yWoSEN8mh/XX1bw0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3mmixgAAAN0A&#10;AAAPAAAAAAAAAAAAAAAAAKoCAABkcnMvZG93bnJldi54bWxQSwUGAAAAAAQABAD6AAAAnQMAAAAA&#10;">
                        <v:line id="Line 558" o:spid="_x0000_s123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Nv8cEAAADdAAAADwAAAGRycy9kb3ducmV2LnhtbERPTWvCQBC9F/wPywje6iYFW42uQYSK&#10;p5amvXgbsmOymJ0NuxuN/94tFHqbx/ucTTnaTlzJB+NYQT7PQBDXThtuFPx8vz8vQYSIrLFzTAru&#10;FKDcTp42WGh34y+6VrERKYRDgQraGPtCylC3ZDHMXU+cuLPzFmOCvpHa4y2F206+ZNmrtGg4NbTY&#10;076l+lINVsEh2JocGhfGxWeVD/70Yd5OSs2m424NItIY/8V/7qNO8/PlCn6/SSf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s2/xwQAAAN0AAAAPAAAAAAAAAAAAAAAA&#10;AKECAABkcnMvZG93bnJldi54bWxQSwUGAAAAAAQABAD5AAAAjwMAAAAA&#10;" strokeweight=".5pt"/>
                        <v:line id="Line 559" o:spid="_x0000_s123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2MQAAADdAAAADwAAAGRycy9kb3ducmV2LnhtbESPQWvCQBCF7wX/wzKCt7pRRGJ0FRUK&#10;pfTSKIK3ITsmwexsyK4x/fedg9DbDO/Ne99sdoNrVE9dqD0bmE0TUMSFtzWXBs6nj/cUVIjIFhvP&#10;ZOCXAuy2o7cNZtY/+Yf6PJZKQjhkaKCKsc20DkVFDsPUt8Si3XznMMraldp2+JRw1+h5kiy1w5ql&#10;ocKWjhUV9/zhDOgFf69SvOhHc9q3PR3y9PpVGzMZD/s1qEhD/De/rj+t4M9Wwi/fyAh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vYxAAAAN0AAAAPAAAAAAAAAAAA&#10;AAAAAKECAABkcnMvZG93bnJldi54bWxQSwUGAAAAAAQABAD5AAAAkgMAAAAA&#10;" strokeweight=".5pt"/>
                      </v:group>
                    </v:group>
                    <v:group id="Group 536" o:spid="_x0000_s1238" style="position:absolute;left:2441;top:11938;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1W4sQAAADdAAAADwAAAGRycy9kb3ducmV2LnhtbERPTWvCQBC9F/wPywi9&#10;1c0qLTW6ikgtPYhQFcTbkB2TYHY2ZLdJ/PeuIPQ2j/c582VvK9FS40vHGtQoAUGcOVNyruF42Lx9&#10;gvAB2WDlmDTcyMNyMXiZY2pcx7/U7kMuYgj7FDUUIdSplD4ryKIfuZo4chfXWAwRNrk0DXYx3FZy&#10;nCQf0mLJsaHAmtYFZdf9n9Xw3WG3mqivdnu9rG/nw/vutFWk9euwX81ABOrDv/jp/jFxvpo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1W4sQAAADdAAAA&#10;DwAAAAAAAAAAAAAAAACqAgAAZHJzL2Rvd25yZXYueG1sUEsFBgAAAAAEAAQA+gAAAJsDAAAAAA==&#10;">
                      <v:group id="Group 537" o:spid="_x0000_s1239"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IlcUAAADdAAAADwAAAGRycy9kb3ducmV2LnhtbERPS2vCQBC+F/wPywi9&#10;1U0iLTZ1FREtPUjBRCi9DdkxCWZnQ3bN4993C4Xe5uN7zno7mkb01LnasoJ4EYEgLqyuuVRwyY9P&#10;KxDOI2tsLJOCiRxsN7OHNabaDnymPvOlCCHsUlRQed+mUrqiIoNuYVviwF1tZ9AH2JVSdziEcNPI&#10;JIpepMGaQ0OFLe0rKm7Z3Sh4H3DYLeNDf7pd99N3/vz5dYpJqcf5uHsD4Wn0/+I/94cO8+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vyJXFAAAA3QAA&#10;AA8AAAAAAAAAAAAAAAAAqgIAAGRycy9kb3ducmV2LnhtbFBLBQYAAAAABAAEAPoAAACcAwAAAAA=&#10;">
                        <v:line id="Line 538" o:spid="_x0000_s124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LOxsIAAADdAAAADwAAAGRycy9kb3ducmV2LnhtbERPTWvCQBC9F/oflin0VjdpsWp0DaXQ&#10;4qnF6MXbkB2TpdnZsLvR+O/dguBtHu9zVuVoO3EiH4xjBfkkA0FcO224UbDffb3MQYSIrLFzTAou&#10;FKBcPz6ssNDuzFs6VbERKYRDgQraGPtCylC3ZDFMXE+cuKPzFmOCvpHa4zmF206+Ztm7tGg4NbTY&#10;02dL9V81WAXfwdbk0LgwTn+rfPCHHzM7KPX8NH4sQUQa4118c290mp8v3uD/m3SCX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LOxsIAAADdAAAADwAAAAAAAAAAAAAA&#10;AAChAgAAZHJzL2Rvd25yZXYueG1sUEsFBgAAAAAEAAQA+QAAAJADAAAAAA==&#10;" strokeweight=".5pt"/>
                        <v:line id="Line 539" o:spid="_x0000_s124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It28MAAADdAAAADwAAAGRycy9kb3ducmV2LnhtbERPS0vDQBC+C/0Pywje7KalSBK7CW2h&#10;UIoXkyJ4G7JjEszOhuzm4b/vCoK3+fies88X04mJBtdaVrBZRyCIK6tbrhXcyvNzDMJ5ZI2dZVLw&#10;Qw7ybPWwx1Tbmd9pKnwtQgi7FBU03veplK5qyKBb2544cF92MOgDHGqpB5xDuOnkNopepMGWQ0OD&#10;PZ0aqr6L0SiQO35LYvyQY1ce+omORfx5bZV6elwOryA8Lf5f/Oe+6DB/k+zg95tw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SLdvDAAAA3QAAAA8AAAAAAAAAAAAA&#10;AAAAoQIAAGRycy9kb3ducmV2LnhtbFBLBQYAAAAABAAEAPkAAACRAwAAAAA=&#10;" strokeweight=".5pt"/>
                      </v:group>
                      <v:group id="Group 540" o:spid="_x0000_s1242"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v:line id="Line 541" o:spid="_x0000_s124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VtXsEAAADdAAAADwAAAGRycy9kb3ducmV2LnhtbERPTWvCQBC9C/6HZQredJOC2kY3QQqK&#10;pxbTXrwN2TFZmp0Nu6vGf98tFHqbx/ucbTXaXtzIB+NYQb7IQBA3ThtuFXx97ucvIEJE1tg7JgUP&#10;ClCV08kWC+3ufKJbHVuRQjgUqKCLcSikDE1HFsPCDcSJuzhvMSboW6k93lO47eVzlq2kRcOpocOB&#10;3jpqvuurVXAItiGHxoVx+VHnV39+N+uzUrOncbcBEWmM/+I/91Gn+fnrCn6/SSfI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9W1ewQAAAN0AAAAPAAAAAAAAAAAAAAAA&#10;AKECAABkcnMvZG93bnJldi54bWxQSwUGAAAAAAQABAD5AAAAjwMAAAAA&#10;" strokeweight=".5pt"/>
                        <v:line id="Line 542" o:spid="_x0000_s124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OCRcMAAADdAAAADwAAAGRycy9kb3ducmV2LnhtbERPTWuDQBC9F/IflgnkVldDCWrdBBMI&#10;lJJLTCn0NrhTlbqz4m6M+ffdQiG3ebzPKXaz6cVEo+ssK0iiGARxbXXHjYKPy/E5BeE8ssbeMim4&#10;k4PddvFUYK7tjc80Vb4RIYRdjgpa74dcSle3ZNBFdiAO3LcdDfoAx0bqEW8h3PRyHccbabDj0NDi&#10;QIeW6p/qahTIFz5lKX7Ka38ph4n2Vfr13im1Ws7lKwhPs3+I/91vOsxPsgz+vgkn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gkXDAAAA3QAAAA8AAAAAAAAAAAAA&#10;AAAAoQIAAGRycy9kb3ducmV2LnhtbFBLBQYAAAAABAAEAPkAAACRAwAAAAA=&#10;" strokeweight=".5pt"/>
                      </v:group>
                    </v:group>
                    <v:group id="Group 590" o:spid="_x0000_s1245" style="position:absolute;left:3310;top:12681;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4HgsYAAADdAAAADwAAAGRycy9kb3ducmV2LnhtbESPQWvCQBCF7wX/wzJC&#10;b80mLYqkriFIW3oQQVMovQ3ZMQlmZ0N2m8R/7wqCtxnee9+8WWeTacVAvWssK0iiGARxaXXDlYKf&#10;4vNlBcJ5ZI2tZVJwIQfZZva0xlTbkQ80HH0lAoRdigpq77tUSlfWZNBFtiMO2sn2Bn1Y+0rqHscA&#10;N618jeOlNNhwuFBjR9uayvPx3yj4GnHM35KPYXc+bS9/xWL/u0tIqef5lL+D8DT5h/me/tahfk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geCxgAAAN0A&#10;AAAPAAAAAAAAAAAAAAAAAKoCAABkcnMvZG93bnJldi54bWxQSwUGAAAAAAQABAD6AAAAnQMAAAAA&#10;">
                      <v:group id="Group 591" o:spid="_x0000_s1246"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v:line id="Line 592" o:spid="_x0000_s124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fpsAAAADdAAAADwAAAGRycy9kb3ducmV2LnhtbERPTYvCMBC9L/gfwgje1tSCq1SjiKB4&#10;2sXqxdvQjG2wmZQkavffbxYEb/N4n7Nc97YVD/LBOFYwGWcgiCunDdcKzqfd5xxEiMgaW8ek4JcC&#10;rFeDjyUW2j35SI8y1iKFcChQQRNjV0gZqoYshrHriBN3dd5iTNDXUnt8pnDbyjzLvqRFw6mhwY62&#10;DVW38m4V7IOtyKFxoZ/+lJO7v3yb2UWp0bDfLEBE6uNb/HIfdJqfZzn8f5NOk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hn6bAAAAA3QAAAA8AAAAAAAAAAAAAAAAA&#10;oQIAAGRycy9kb3ducmV2LnhtbFBLBQYAAAAABAAEAPkAAACOAwAAAAA=&#10;" strokeweight=".5pt"/>
                        <v:line id="Line 593" o:spid="_x0000_s124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RBVMEAAADdAAAADwAAAGRycy9kb3ducmV2LnhtbERPS4vCMBC+L/gfwgh7W1MfSK1GUUFY&#10;xItVBG9DM7bFZlKaWOu/N8LC3ubje85i1ZlKtNS40rKC4SACQZxZXXKu4Hza/cQgnEfWWFkmBS9y&#10;sFr2vhaYaPvkI7Wpz0UIYZeggsL7OpHSZQUZdANbEwfuZhuDPsAml7rBZwg3lRxF0VQaLDk0FFjT&#10;tqDsnj6MAjnhwyzGi3xUp3Xd0iaNr/tSqe9+t56D8NT5f/Gf+1eH+aNoDJ9vwgl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FEFUwQAAAN0AAAAPAAAAAAAAAAAAAAAA&#10;AKECAABkcnMvZG93bnJldi54bWxQSwUGAAAAAAQABAD5AAAAjwMAAAAA&#10;" strokeweight=".5pt"/>
                      </v:group>
                      <v:group id="Group 594" o:spid="_x0000_s1249"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BgcUAAADdAAAADwAAAGRycy9kb3ducmV2LnhtbERPS2vCQBC+F/wPywi9&#10;1U1iKyV1FREtPUjBRCi9DdkxCWZnQ3bN4993C4Xe5uN7zno7mkb01LnasoJ4EYEgLqyuuVRwyY9P&#10;ryCcR9bYWCYFEznYbmYPa0y1HfhMfeZLEULYpaig8r5NpXRFRQbdwrbEgbvazqAPsCul7nAI4aaR&#10;SRStpMGaQ0OFLe0rKm7Z3Sh4H3DYLeNDf7pd99N3/vL5dYpJqcf5uHsD4Wn0/+I/94cO85Po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1lAYHFAAAA3QAA&#10;AA8AAAAAAAAAAAAAAAAAqgIAAGRycy9kb3ducmV2LnhtbFBLBQYAAAAABAAEAPoAAACcAwAAAAA=&#10;">
                        <v:line id="Line 595" o:spid="_x0000_s125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H0r8AAADdAAAADwAAAGRycy9kb3ducmV2LnhtbERPS4vCMBC+C/6HMAveNFXwQTXKIiie&#10;VqxevA3NbBu2mZQkav33ZkHwNh/fc1abzjbiTj4YxwrGowwEcem04UrB5bwbLkCEiKyxcUwKnhRg&#10;s+73Vphr9+AT3YtYiRTCIUcFdYxtLmUoa7IYRq4lTtyv8xZjgr6S2uMjhdtGTrJsJi0aTg01trSt&#10;qfwrblbBPtiSHBoXuumxGN/89cfMr0oNvrrvJYhIXfyI3+6DTvMn2RT+v0kn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ggH0r8AAADdAAAADwAAAAAAAAAAAAAAAACh&#10;AgAAZHJzL2Rvd25yZXYueG1sUEsFBgAAAAAEAAQA+QAAAI0DAAAAAA==&#10;" strokeweight=".5pt"/>
                        <v:line id="Line 596" o:spid="_x0000_s125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PizMAAAADdAAAADwAAAGRycy9kb3ducmV2LnhtbERPTYvCMBC9C/6HMII3TRWRbjWKCguL&#10;eLEugrehGdtiMylNrPXfG0HwNo/3Oct1ZyrRUuNKywom4wgEcWZ1ybmC/9PvKAbhPLLGyjIpeJKD&#10;9arfW2Ki7YOP1KY+FyGEXYIKCu/rREqXFWTQjW1NHLirbQz6AJtc6gYfIdxUchpFc2mw5NBQYE27&#10;grJbejcK5IwPPzGe5b06beqWtml82ZdKDQfdZgHCU+e/4o/7T4f502gO72/CC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1j4szAAAAA3QAAAA8AAAAAAAAAAAAAAAAA&#10;oQIAAGRycy9kb3ducmV2LnhtbFBLBQYAAAAABAAEAPkAAACOAwAAAAA=&#10;" strokeweight=".5pt"/>
                      </v:group>
                    </v:group>
                    <v:group id="Group 573" o:spid="_x0000_s1252" style="position:absolute;left:3016;top:12681;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ef9sUAAADdAAAADwAAAGRycy9kb3ducmV2LnhtbERPS2vCQBC+F/wPywi9&#10;1U0irSV1FREtPUjBRCi9DdkxCWZnQ3bN4993C4Xe5uN7zno7mkb01LnasoJ4EYEgLqyuuVRwyY9P&#10;ryCcR9bYWCYFEznYbmYPa0y1HfhMfeZLEULYpaig8r5NpXRFRQbdwrbEgbvazqAPsCul7nAI4aaR&#10;SRS9SIM1h4YKW9pXVNyyu1HwPuCwW8aH/nS77qfv/Pnz6xSTUo/zcfcGwtPo/8V/7g8d5ifR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23n/bFAAAA3QAA&#10;AA8AAAAAAAAAAAAAAAAAqgIAAGRycy9kb3ducmV2LnhtbFBLBQYAAAAABAAEAPoAAACcAwAAAAA=&#10;">
                      <v:group id="Group 574" o:spid="_x0000_s1253"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line id="Line 575" o:spid="_x0000_s125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UN18IAAADdAAAADwAAAGRycy9kb3ducmV2LnhtbERPTWvCQBC9F/wPywi91U0E2xpdgxQq&#10;nlqaevE2ZMdkMTsbdtck/fduodDbPN7nbMvJdmIgH4xjBfkiA0FcO224UXD6fn96BREissbOMSn4&#10;oQDlbvawxUK7kb9oqGIjUgiHAhW0MfaFlKFuyWJYuJ44cRfnLcYEfSO1xzGF204us+xZWjScGlrs&#10;6a2l+lrdrIJDsDU5NC5Mq88qv/nzh3k5K/U4n/YbEJGm+C/+cx91mr/M1vD7TTpB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UN18IAAADdAAAADwAAAAAAAAAAAAAA&#10;AAChAgAAZHJzL2Rvd25yZXYueG1sUEsFBgAAAAAEAAQA+QAAAJADAAAAAA==&#10;" strokeweight=".5pt"/>
                        <v:line id="Line 576" o:spid="_x0000_s125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9J/sQAAADdAAAADwAAAGRycy9kb3ducmV2LnhtbESPQWvCQBCF7wX/wzKCt7pRpMToKioU&#10;ivTSKIK3ITsmwexsyK4x/vvOodDbDO/Ne9+st4NrVE9dqD0bmE0TUMSFtzWXBs6nz/cUVIjIFhvP&#10;ZOBFAbab0dsaM+uf/EN9HkslIRwyNFDF2GZah6Iih2HqW2LRbr5zGGXtSm07fEq4a/Q8ST60w5ql&#10;ocKWDhUV9/zhDOgFfy9TvOhHc9q1Pe3z9HqsjZmMh90KVKQh/pv/rr+s4M9nwi/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0n+xAAAAN0AAAAPAAAAAAAAAAAA&#10;AAAAAKECAABkcnMvZG93bnJldi54bWxQSwUGAAAAAAQABAD5AAAAkgMAAAAA&#10;" strokeweight=".5pt"/>
                      </v:group>
                      <v:group id="Group 577" o:spid="_x0000_s1256"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line id="Line 578" o:spid="_x0000_s125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Je8EAAADdAAAADwAAAGRycy9kb3ducmV2LnhtbERPTWvCQBC9F/wPywi9NZsEqiW6igiW&#10;nhRjL96G7JgsZmfD7qrpv+8Khd7m8T5nuR5tL+7kg3GsoMhyEMSN04ZbBd+n3dsHiBCRNfaOScEP&#10;BVivJi9LrLR78JHudWxFCuFQoYIuxqGSMjQdWQyZG4gTd3HeYkzQt1J7fKRw28syz2fSouHU0OFA&#10;246aa32zCj6DbcihcWF8P9TFzZ/3Zn5W6nU6bhYgIo3xX/zn/tJpflmU8PwmnS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OAl7wQAAAN0AAAAPAAAAAAAAAAAAAAAA&#10;AKECAABkcnMvZG93bnJldi54bWxQSwUGAAAAAAQABAD5AAAAjwMAAAAA&#10;" strokeweight=".5pt"/>
                        <v:line id="Line 579" o:spid="_x0000_s125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cWmcYAAADjAAAADwAAAGRycy9kb3ducmV2LnhtbERPzWrCQBC+F3yHZQRvdWMUTaOrqCCI&#10;9NJYCr0N2TEJZmdDdo3x7V2h0ON8/7Pa9KYWHbWusqxgMo5AEOdWV1wo+D4f3hMQziNrrC2Tggc5&#10;2KwHbytMtb3zF3WZL0QIYZeigtL7JpXS5SUZdGPbEAfuYluDPpxtIXWL9xBuahlH0VwarDg0lNjQ&#10;vqT8mt2MAjnjz48Ef+StPm+bjnZZ8nuqlBoN++0ShKfe/4v/3Ecd5k/jZDGfRosYXj8FAOT6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3FpnGAAAA4wAAAA8AAAAAAAAA&#10;AAAAAAAAoQIAAGRycy9kb3ducmV2LnhtbFBLBQYAAAAABAAEAPkAAACUAwAAAAA=&#10;" strokeweight=".5pt"/>
                      </v:group>
                    </v:group>
                    <v:group id="Group 536" o:spid="_x0000_s1259" style="position:absolute;left:2441;top:126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7DySnIAAAA&#10;4wAAAA8AAAAAAAAAAAAAAAAAqgIAAGRycy9kb3ducmV2LnhtbFBLBQYAAAAABAAEAPoAAACfAwAA&#10;AAA=&#10;">
                      <v:group id="Group 537" o:spid="_x0000_s1260"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hKlFdyQAA&#10;AOMAAAAPAAAAAAAAAAAAAAAAAKoCAABkcnMvZG93bnJldi54bWxQSwUGAAAAAAQABAD6AAAAoAMA&#10;AAAA&#10;">
                        <v:line id="Line 538" o:spid="_x0000_s126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7D8sUAAADjAAAADwAAAGRycy9kb3ducmV2LnhtbERPzYrCMBC+L/gOYQRva6qilWoUEZQ9&#10;rWz14m1oZtuwzaQkUevbbxaEPc73P+ttb1txJx+MYwWTcQaCuHLacK3gcj68L0GEiKyxdUwKnhRg&#10;uxm8rbHQ7sFfdC9jLVIIhwIVNDF2hZShashiGLuOOHHfzluM6fS11B4fKdy2cpplC2nRcGposKN9&#10;Q9VPebMKjsFW5NC40M9P5eTmr58mvyo1Gva7FYhIffwXv9wfOs2fTZf5Ypblc/j7KQE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7D8sUAAADjAAAADwAAAAAAAAAA&#10;AAAAAAChAgAAZHJzL2Rvd25yZXYueG1sUEsFBgAAAAAEAAQA+QAAAJMDAAAAAA==&#10;" strokeweight=".5pt"/>
                        <v:line id="Line 539" o:spid="_x0000_s126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wQmscAAADjAAAADwAAAGRycy9kb3ducmV2LnhtbERPzWrCQBC+F3yHZYTe6kYtMUZXUaFQ&#10;Si8mIngbsmMSzM6G7BrTt+8WCh7n+5/1djCN6KlztWUF00kEgriwuuZSwSn/eEtAOI+ssbFMCn7I&#10;wXYzelljqu2Dj9RnvhQhhF2KCirv21RKV1Rk0E1sSxy4q+0M+nB2pdQdPkK4aeQsimJpsObQUGFL&#10;h4qKW3Y3CuQ7fy8TPMt7k+/anvZZcvmqlXodD7sVCE+Df4r/3Z86zJ/PkkU8jxYx/P0UAJ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zBCaxwAAAOMAAAAPAAAAAAAA&#10;AAAAAAAAAKECAABkcnMvZG93bnJldi54bWxQSwUGAAAAAAQABAD5AAAAlQMAAAAA&#10;" strokeweight=".5pt"/>
                      </v:group>
                      <v:group id="Group 540" o:spid="_x0000_s1263"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H4zyrIAAAA&#10;4wAAAA8AAAAAAAAAAAAAAAAAqgIAAGRycy9kb3ducmV2LnhtbFBLBQYAAAAABAAEAPoAAACfAwAA&#10;AAA=&#10;">
                        <v:line id="Line 541" o:spid="_x0000_s126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9sbMkAAADjAAAADwAAAGRycy9kb3ducmV2LnhtbESPQW/CMAyF75P4D5GRdhspoFHUEdA0&#10;aROnTSu7cLMa00Y0TpUE6P49Pkza0X7P733e7EbfqyvF5AIbmM8KUMRNsI5bAz+H96c1qJSRLfaB&#10;ycAvJdhtJw8brGy48Tdd69wqCeFUoYEu56HSOjUdeUyzMBCLdgrRY5YxttpGvEm47/WiKFbao2Np&#10;6HCgt46ac33xBj6SbyigC2l8/qrnl3j8dOXRmMfp+PoCKtOY/81/13sr+MvFulwti1Kg5SdZgN7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0fbGzJAAAA4wAAAA8AAAAA&#10;AAAAAAAAAAAAoQIAAGRycy9kb3ducmV2LnhtbFBLBQYAAAAABAAEAPkAAACXAwAAAAA=&#10;" strokeweight=".5pt"/>
                        <v:line id="Line 542" o:spid="_x0000_s126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OE6McAAADjAAAADwAAAGRycy9kb3ducmV2LnhtbERPS2vCQBC+C/0PyxR6001NiTG6ii0U&#10;SvHSWARvQ3ZMQrOzIbt59N93C4LH+d6z3U+mEQN1rras4HkRgSAurK65VPB9ep+nIJxH1thYJgW/&#10;5GC/e5htMdN25C8acl+KEMIuQwWV920mpSsqMugWtiUO3NV2Bn04u1LqDscQbhq5jKJEGqw5NFTY&#10;0ltFxU/eGwXyhY/rFM+yb06HdqDXPL181ko9PU6HDQhPk7+Lb+4PHebHy3SVxNFqDf8/BQDk7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U4ToxwAAAOMAAAAPAAAAAAAA&#10;AAAAAAAAAKECAABkcnMvZG93bnJldi54bWxQSwUGAAAAAAQABAD5AAAAlQMAAAAA&#10;" strokeweight=".5pt"/>
                      </v:group>
                    </v:group>
                    <v:group id="Group 557" o:spid="_x0000_s1266" style="position:absolute;left:2735;top:1292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rxCd5&#10;zAAAAOMAAAAPAAAAAAAAAAAAAAAAAKoCAABkcnMvZG93bnJldi54bWxQSwUGAAAAAAQABAD6AAAA&#10;owMAAAAA&#10;">
                      <v:line id="Line 558" o:spid="_x0000_s126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11sYAAADjAAAADwAAAGRycy9kb3ducmV2LnhtbERPT2vCMBS/C36H8Aa72bTKtHSNIoMN&#10;Txt2u3h7NG9tWPNSkqj12y+Dgcf3+//q3WQHcSEfjGMFRZaDIG6dNtwp+Pp8XZQgQkTWODgmBTcK&#10;sNvOZzVW2l35SJcmdiKFcKhQQR/jWEkZ2p4shsyNxIn7dt5iTKfvpPZ4TeF2kMs8X0uLhlNDjyO9&#10;9NT+NGer4C3YlhwaF6anj6Y4+9O72ZyUenyY9s8gIk3xLv53H3Sav1qWm/UqLwv4+ykB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wtdbGAAAA4wAAAA8AAAAAAAAA&#10;AAAAAAAAoQIAAGRycy9kb3ducmV2LnhtbFBLBQYAAAAABAAEAPkAAACUAwAAAAA=&#10;" strokeweight=".5pt"/>
                      <v:line id="Line 559" o:spid="_x0000_s126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mvscAAADjAAAADwAAAGRycy9kb3ducmV2LnhtbERPX2vCMBB/F/Ydwg32NtPVobEaxQ0G&#10;Q/ZiFcG3o7m1Zc2lNLF2394Igo/3+3/L9WAb0VPna8ca3sYJCOLCmZpLDYf916sC4QOywcYxafgn&#10;D+vV02iJmXEX3lGfh1LEEPYZaqhCaDMpfVGRRT92LXHkfl1nMcSzK6Xp8BLDbSPTJJlKizXHhgpb&#10;+qyo+MvPVoN855+5wqM8N/tN29NHrk7bWuuX52GzABFoCA/x3f1t4vxJqmbTSaJSuP0UAZ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Ima+xwAAAOMAAAAPAAAAAAAA&#10;AAAAAAAAAKECAABkcnMvZG93bnJldi54bWxQSwUGAAAAAAQABAD5AAAAlQMAAAAA&#10;" strokeweight=".5pt"/>
                    </v:group>
                    <v:group id="Group 560" o:spid="_x0000_s1269" style="position:absolute;left:2741;top:12681;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bFrkOyQAA&#10;AOMAAAAPAAAAAAAAAAAAAAAAAKoCAABkcnMvZG93bnJldi54bWxQSwUGAAAAAAQABAD6AAAAoAMA&#10;AAAA&#10;">
                      <v:line id="Line 561" o:spid="_x0000_s127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WTsYAAADjAAAADwAAAGRycy9kb3ducmV2LnhtbERPS2sCMRC+F/wPYYTeatZHdVmNIoUW&#10;Ty1ue/E2bMbd4GayJFHXf28Kgsf53rPa9LYVF/LBOFYwHmUgiCunDdcK/n4/33IQISJrbB2TghsF&#10;2KwHLysstLvyni5lrEUK4VCggibGrpAyVA1ZDCPXESfu6LzFmE5fS+3xmsJtKydZNpcWDaeGBjv6&#10;aKg6lWer4CvYihwaF/r3n3J89odvszgo9Trst0sQkfr4FD/cO53mTyf5Yj7N8hn8/5QA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Fk7GAAAA4wAAAA8AAAAAAAAA&#10;AAAAAAAAoQIAAGRycy9kb3ducmV2LnhtbFBLBQYAAAAABAAEAPkAAACUAwAAAAA=&#10;" strokeweight=".5pt"/>
                      <v:line id="Line 562" o:spid="_x0000_s127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MpRVMsAAADjAAAADwAA&#10;AAAAAAAAAAAAAAChAgAAZHJzL2Rvd25yZXYueG1sUEsFBgAAAAAEAAQA+QAAAJkDAAAAAA==&#10;" strokeweight=".5pt"/>
                    </v:group>
                  </v:group>
                  <v:shape id="AutoShape 266" o:spid="_x0000_s1272" type="#_x0000_t22" style="position:absolute;left:2798;top:1915;width:451;height:5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GTbccA&#10;AADjAAAADwAAAGRycy9kb3ducmV2LnhtbERPzWrCQBC+F/oOywi9lLqrUivRVUSoePDS6AOM2TGJ&#10;ZmfT7JrEt3cLBY/z/c9i1dtKtNT40rGG0VCBIM6cKTnXcDx8f8xA+IBssHJMGu7kYbV8fVlgYlzH&#10;P9SmIRcxhH2CGooQ6kRKnxVk0Q9dTRy5s2sshng2uTQNdjHcVnKs1FRaLDk2FFjTpqDsmt6shstW&#10;vv+ae+rb7lCe9ltSG9wdtX4b9Os5iEB9eIr/3TsT50/Gs6/pZKQ+4e+nCIB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hk23HAAAA4wAAAA8AAAAAAAAAAAAAAAAAmAIAAGRy&#10;cy9kb3ducmV2LnhtbFBLBQYAAAAABAAEAPUAAACMAwAAAAA=&#10;" adj="994"/>
                  <v:line id="Line 267" o:spid="_x0000_s1273" style="position:absolute;visibility:visible;mso-wrap-style:square" from="3190,4969" to="5787,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xtQT7MAAAA4wAAAA8A&#10;AAAAAAAAAAAAAAAAoQIAAGRycy9kb3ducmV2LnhtbFBLBQYAAAAABAAEAPkAAACaAwAAAAA=&#10;">
                    <v:stroke endarrow="classic" endarrowwidth="narrow"/>
                  </v:line>
                  <v:line id="Line 267" o:spid="_x0000_s1274" style="position:absolute;rotation:90;flip:y;visibility:visible;mso-wrap-style:square" from="1698,4724" to="429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VT8gAAADjAAAADwAAAGRycy9kb3ducmV2LnhtbERPX0vDMBB/F/Ydwgm+udR2bl1dNkQQ&#10;FAVZnbDHozmbsuZSmtjFb28Ewcf7/b/NLtpeTDT6zrGCm3kGgrhxuuNWweH98boE4QOyxt4xKfgm&#10;D7vt7GKDlXZn3tNUh1akEPYVKjAhDJWUvjFk0c/dQJy4TzdaDOkcW6lHPKdw28s8y5bSYsepweBA&#10;D4aaU/1lFbjXelhPzzHrVodj/Lg1i7f8xSl1dRnv70AEiuFf/Od+0ml+WRaLosjzFfz+lACQ2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OVT8gAAADjAAAADwAAAAAA&#10;AAAAAAAAAAChAgAAZHJzL2Rvd25yZXYueG1sUEsFBgAAAAAEAAQA+QAAAJYDAAAAAA==&#10;">
                    <v:stroke endarrow="classic" endarrowwidth="narrow"/>
                  </v:line>
                </v:group>
                <v:group id="组合 5" o:spid="_x0000_s1275" style="position:absolute;left:37054;width:6370;height:10228" coordsize="6369,10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wQAOPL&#10;AAAA4gAAAA8AAAAAAAAAAAAAAAAAqgIAAGRycy9kb3ducmV2LnhtbFBLBQYAAAAABAAEAPoAAACi&#10;AwAAAAA=&#10;">
                  <v:shape id="Text Box 331" o:spid="_x0000_s1276" type="#_x0000_t202" style="position:absolute;left:2798;top:8577;width:1867;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1sgA&#10;AADjAAAADwAAAGRycy9kb3ducmV2LnhtbERPS2vCQBC+F/oflil4KXWTCFFSV2l9QA/tQSueh+yY&#10;BLOzYXc18d+7hYLH+d4zXw6mFVdyvrGsIB0nIIhLqxuuFBx+t28zED4ga2wtk4IbeVgunp/mWGjb&#10;846u+1CJGMK+QAV1CF0hpS9rMujHtiOO3Mk6gyGerpLaYR/DTSuzJMmlwYZjQ40drWoqz/uLUZCv&#10;3aXf8ep1fdh8409XZcfP21Gp0cvw8Q4i0BAe4n/3l47zJ9lsmk/SdAp/P0UA5OI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qlXWyAAAAOMAAAAPAAAAAAAAAAAAAAAAAJgCAABk&#10;cnMvZG93bnJldi54bWxQSwUGAAAAAAQABAD1AAAAjQMAAAAA&#10;" stroked="f">
                    <v:textbox inset="0,0,0,0">
                      <w:txbxContent>
                        <w:p w14:paraId="5EAFB4DB" w14:textId="77777777" w:rsidR="00823393" w:rsidRDefault="00823393" w:rsidP="00525A94">
                          <w:r>
                            <w:t>D</w:t>
                          </w:r>
                        </w:p>
                      </w:txbxContent>
                    </v:textbox>
                  </v:shape>
                  <v:shape id="Text Box 230" o:spid="_x0000_s1277" type="#_x0000_t202" style="position:absolute;left:4801;top:4354;width:1207;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5MgA&#10;AADjAAAADwAAAGRycy9kb3ducmV2LnhtbERPzWrCQBC+C32HZQq9lLpJhFSiq7TaQg/tIVY8D9kx&#10;Cc3Oht3VxLfvCoLH+f5nuR5NJ87kfGtZQTpNQBBXVrdcK9j/fr7MQfiArLGzTAou5GG9epgssdB2&#10;4JLOu1CLGMK+QAVNCH0hpa8aMuintieO3NE6gyGerpba4RDDTSezJMmlwZZjQ4M9bRqq/nYnoyDf&#10;utNQ8uZ5u//4xp++zg7vl4NST4/j2wJEoDHcxTf3l47zZ9n8NZ+lSQrXnyIAcvU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1v7kyAAAAOMAAAAPAAAAAAAAAAAAAAAAAJgCAABk&#10;cnMvZG93bnJldi54bWxQSwUGAAAAAAQABAD1AAAAjQMAAAAA&#10;" stroked="f">
                    <v:textbox inset="0,0,0,0">
                      <w:txbxContent>
                        <w:p w14:paraId="15BA2009" w14:textId="77777777" w:rsidR="00823393" w:rsidRPr="004B6F1D" w:rsidRDefault="00823393" w:rsidP="00525A94">
                          <w:pPr>
                            <w:rPr>
                              <w:i/>
                              <w:sz w:val="18"/>
                              <w:szCs w:val="18"/>
                            </w:rPr>
                          </w:pPr>
                          <w:r w:rsidRPr="004B6F1D">
                            <w:rPr>
                              <w:i/>
                              <w:sz w:val="18"/>
                              <w:szCs w:val="18"/>
                            </w:rPr>
                            <w:t>I</w:t>
                          </w:r>
                        </w:p>
                      </w:txbxContent>
                    </v:textbox>
                  </v:shape>
                  <v:shape id="Text Box 324" o:spid="_x0000_s1278" type="#_x0000_t202" style="position:absolute;left:2972;top:1132;width:1340;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uOskA&#10;AADjAAAADwAAAGRycy9kb3ducmV2LnhtbERPzWrCQBC+F3yHZQq9lLpJpFGiq1htoQc9aMXzkB2T&#10;0Oxs2F1NfPtuodDjfP+zWA2mFTdyvrGsIB0nIIhLqxuuFJy+Pl5mIHxA1thaJgV38rBajh4WWGjb&#10;84Fux1CJGMK+QAV1CF0hpS9rMujHtiOO3MU6gyGerpLaYR/DTSuzJMmlwYZjQ40dbWoqv49XoyDf&#10;umt/4M3z9vS+w31XZee3+1mpp8dhPQcRaAj/4j/3p47zJ9lsmk/S9BV+f4oA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RuOskAAADjAAAADwAAAAAAAAAAAAAAAACYAgAA&#10;ZHJzL2Rvd25yZXYueG1sUEsFBgAAAAAEAAQA9QAAAI4DAAAAAA==&#10;" stroked="f">
                    <v:textbox inset="0,0,0,0">
                      <w:txbxContent>
                        <w:p w14:paraId="206BB105" w14:textId="77777777" w:rsidR="00823393" w:rsidRPr="004B6F1D" w:rsidRDefault="00823393" w:rsidP="00525A94">
                          <w:pPr>
                            <w:rPr>
                              <w:i/>
                              <w:sz w:val="18"/>
                              <w:szCs w:val="18"/>
                            </w:rPr>
                          </w:pPr>
                          <w:r w:rsidRPr="004B6F1D">
                            <w:rPr>
                              <w:i/>
                              <w:sz w:val="18"/>
                              <w:szCs w:val="18"/>
                            </w:rPr>
                            <w:t>F</w:t>
                          </w:r>
                        </w:p>
                      </w:txbxContent>
                    </v:textbox>
                  </v:shape>
                  <v:shape id="Text Box 327" o:spid="_x0000_s1279" type="#_x0000_t202" style="position:absolute;left:926;width:1333;height:2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IT8QA&#10;AADfAAAADwAAAGRycy9kb3ducmV2LnhtbERPy4rCMBTdD/gP4QqzGcZUF6V2jOJjBBfOwgeuL82d&#10;tkxzU5Jo698bQZjl4bxni9404kbO15YVjEcJCOLC6ppLBefT9jMD4QOyxsYyKbiTh8V88DbDXNuO&#10;D3Q7hlLEEPY5KqhCaHMpfVGRQT+yLXHkfq0zGCJ0pdQOuxhuGjlJklQarDk2VNjSuqLi73g1CtKN&#10;u3YHXn9szt97/GnLyWV1vyj1PuyXXyAC9eFf/HLvdJyfZtNsDM8/EY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JiE/EAAAA3wAAAA8AAAAAAAAAAAAAAAAAmAIAAGRycy9k&#10;b3ducmV2LnhtbFBLBQYAAAAABAAEAPUAAACJAwAAAAA=&#10;" stroked="f">
                    <v:textbox inset="0,0,0,0">
                      <w:txbxContent>
                        <w:p w14:paraId="5E72C5AF" w14:textId="77777777" w:rsidR="00823393" w:rsidRPr="004B6F1D" w:rsidRDefault="00823393" w:rsidP="00525A94">
                          <w:pPr>
                            <w:rPr>
                              <w:i/>
                              <w:sz w:val="18"/>
                              <w:szCs w:val="18"/>
                            </w:rPr>
                          </w:pPr>
                          <w:r w:rsidRPr="004B6F1D">
                            <w:rPr>
                              <w:i/>
                              <w:sz w:val="18"/>
                              <w:szCs w:val="18"/>
                            </w:rPr>
                            <w:t>B</w:t>
                          </w:r>
                        </w:p>
                      </w:txbxContent>
                    </v:textbox>
                  </v:shape>
                  <v:group id="Group 2506" o:spid="_x0000_s1280" style="position:absolute;top:597;width:6369;height:7309" coordorigin="2441,11937" coordsize="953,1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ZyK18QAAADfAAAA&#10;DwAAAAAAAAAAAAAAAACqAgAAZHJzL2Rvd25yZXYueG1sUEsFBgAAAAAEAAQA+gAAAJsDAAAAAA==&#10;">
                    <v:group id="Group 597" o:spid="_x0000_s1281" style="position:absolute;left:3316;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1/tZfFAAAA3wAA&#10;AA8AAAAAAAAAAAAAAAAAqgIAAGRycy9kb3ducmV2LnhtbFBLBQYAAAAABAAEAPoAAACcAwAAAAA=&#10;">
                      <v:line id="Line 598" o:spid="_x0000_s128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EJcEAAADfAAAADwAAAGRycy9kb3ducmV2LnhtbERPz2vCMBS+D/wfwhO8zbSCrlajiKB4&#10;2li3i7dH82yDzUtJotb/fhkMdvz4fq+3g+3EnXwwjhXk0wwEce204UbB99fhtQARIrLGzjEpeFKA&#10;7Wb0ssZSuwd/0r2KjUghHEpU0MbYl1KGuiWLYep64sRdnLcYE/SN1B4fKdx2cpZlC2nRcGposad9&#10;S/W1ulkFx2BrcmhcGOYfVX7z53fzdlZqMh52KxCRhvgv/nOfdJq/KJbLHH7/JAB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gIQlwQAAAN8AAAAPAAAAAAAAAAAAAAAA&#10;AKECAABkcnMvZG93bnJldi54bWxQSwUGAAAAAAQABAD5AAAAjwMAAAAA&#10;" strokeweight=".5pt"/>
                      <v:line id="Line 599" o:spid="_x0000_s128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fCAsEAAADfAAAADwAAAGRycy9kb3ducmV2LnhtbERPTYvCMBC9L/gfwgje1lQRaatRVFhY&#10;xItVBG9DM7bFZlKaWOu/NwsLHh/ve7nuTS06al1lWcFkHIEgzq2uuFBwPv18xyCcR9ZYWyYFL3Kw&#10;Xg2+lphq++QjdZkvRAhhl6KC0vsmldLlJRl0Y9sQB+5mW4M+wLaQusVnCDe1nEbRXBqsODSU2NCu&#10;pPyePYwCOeNDEuNFPurTpulom8XXfaXUaNhvFiA89f4j/nf/6jB/HifJFP7+BAB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R8ICwQAAAN8AAAAPAAAAAAAAAAAAAAAA&#10;AKECAABkcnMvZG93bnJldi54bWxQSwUGAAAAAAQABAD5AAAAjwMAAAAA&#10;" strokeweight=".5pt"/>
                    </v:group>
                    <v:group id="Group 580" o:spid="_x0000_s1284" style="position:absolute;left:3022;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a0r4MQAAADfAAAA&#10;DwAAAAAAAAAAAAAAAACqAgAAZHJzL2Rvd25yZXYueG1sUEsFBgAAAAAEAAQA+gAAAJsDAAAAAA==&#10;">
                      <v:line id="Line 581" o:spid="_x0000_s128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cnvcIAAADfAAAADwAAAGRycy9kb3ducmV2LnhtbERPz2vCMBS+D/Y/hDfYbU0d02k1yhAU&#10;Tw47L94ezbMNNi8liVr/eyMIO358v2eL3rbiQj4YxwoGWQ6CuHLacK1g/7f6GIMIEVlj65gU3CjA&#10;Yv76MsNCuyvv6FLGWqQQDgUqaGLsCilD1ZDFkLmOOHFH5y3GBH0ttcdrCret/MzzkbRoODU02NGy&#10;oepUnq2CdbAVOTQu9MPfcnD2h635Pij1/tb/TEFE6uO/+One6DR/NJ5MvuDxJwG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cnvcIAAADfAAAADwAAAAAAAAAAAAAA&#10;AAChAgAAZHJzL2Rvd25yZXYueG1sUEsFBgAAAAAEAAQA+QAAAJADAAAAAA==&#10;" strokeweight=".5pt"/>
                      <v:line id="Line 582" o:spid="_x0000_s128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adsIAAADfAAAADwAAAGRycy9kb3ducmV2LnhtbERPTYvCMBC9C/6HMII3TRVX2moUXViQ&#10;xctWEbwNzdgWm0lpYq3/frMg7PHxvtfb3tSio9ZVlhXMphEI4tzqigsF59PXJAbhPLLG2jIpeJGD&#10;7WY4WGOq7ZN/qMt8IUIIuxQVlN43qZQuL8mgm9qGOHA32xr0AbaF1C0+Q7ip5TyKltJgxaGhxIY+&#10;S8rv2cMokAs+JjFe5KM+7ZqO9ll8/a6UGo/63QqEp97/i9/ugw7zl3GSfMDfnwB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5adsIAAADfAAAADwAAAAAAAAAAAAAA&#10;AAChAgAAZHJzL2Rvd25yZXYueG1sUEsFBgAAAAAEAAQA+QAAAJADAAAAAA==&#10;" strokeweight=".5pt"/>
                    </v:group>
                    <v:group id="Group 560" o:spid="_x0000_s1287" style="position:absolute;left:2741;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dqIeMQAAADfAAAA&#10;DwAAAAAAAAAAAAAAAACqAgAAZHJzL2Rvd25yZXYueG1sUEsFBgAAAAAEAAQA+gAAAJsDAAAAAA==&#10;">
                      <v:line id="Line 561" o:spid="_x0000_s1288"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W5ysIAAADfAAAADwAAAGRycy9kb3ducmV2LnhtbERPyWrDMBC9B/oPYgq9JbIDzeJGMaWQ&#10;0lNDnF5yG6ypLWqNjCQ77t9XhUCOj7fvysl2YiQfjGMF+SIDQVw7bbhR8HU+zDcgQkTW2DkmBb8U&#10;oNw/zHZYaHflE41VbEQK4VCggjbGvpAy1C1ZDAvXEyfu23mLMUHfSO3xmsJtJ5dZtpIWDaeGFnt6&#10;a6n+qQar4D3YmhwaF6bnY5UP/vJp1helnh6n1xcQkaZ4F9/cHzrNX2222zX8/0kA5P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W5ysIAAADfAAAADwAAAAAAAAAAAAAA&#10;AAChAgAAZHJzL2Rvd25yZXYueG1sUEsFBgAAAAAEAAQA+QAAAJADAAAAAA==&#10;" strokeweight=".5pt"/>
                      <v:line id="Line 562" o:spid="_x0000_s1289"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16MIAAADfAAAADwAAAGRycy9kb3ducmV2LnhtbERPTWvCQBC9F/wPywje6qZFJEldRYWC&#10;lF6MIngbstMkNDsbsmuM/75zKHh8vO/VZnStGqgPjWcDb/MEFHHpbcOVgfPp8zUFFSKyxdYzGXhQ&#10;gM168rLC3Po7H2koYqUkhEOOBuoYu1zrUNbkMMx9Ryzcj+8dRoF9pW2Pdwl3rX5PkqV22LA01NjR&#10;vqbyt7g5A3rB31mKF31rT9tuoF2RXr8aY2bTcfsBKtIYn+J/98HK/GWaZTJY/ggAv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16MIAAADfAAAADwAAAAAAAAAAAAAA&#10;AAChAgAAZHJzL2Rvd25yZXYueG1sUEsFBgAAAAAEAAQA+QAAAJADAAAAAA==&#10;" strokeweight=".5pt"/>
                    </v:group>
                    <v:group id="Group 543" o:spid="_x0000_s1290" style="position:absolute;left:2447;top:12418;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xFHArFAAAA3wAA&#10;AA8AAAAAAAAAAAAAAAAAqgIAAGRycy9kb3ducmV2LnhtbFBLBQYAAAAABAAEAPoAAACcAwAAAAA=&#10;">
                      <v:line id="Line 544" o:spid="_x0000_s129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ZLsEAAADfAAAADwAAAGRycy9kb3ducmV2LnhtbERPTWsCMRC9F/ofwhS81UShtt0apRQs&#10;niquvXgbNtPd0M1kSaKu/945FHp8vO/legy9OlPKPrKF2dSAIm6i89xa+D5sHl9A5YLssI9MFq6U&#10;Yb26v1ti5eKF93SuS6skhHOFFrpShkrr3HQUME/jQCzcT0wBi8DUapfwIuGh13NjFjqgZ2nocKCP&#10;jprf+hQsfObQUEQf8/i0q2endPzyz0drJw/j+xuoQmP5F/+5t07mL16NkQfyRwD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4hkuwQAAAN8AAAAPAAAAAAAAAAAAAAAA&#10;AKECAABkcnMvZG93bnJldi54bWxQSwUGAAAAAAQABAD5AAAAjwMAAAAA&#10;" strokeweight=".5pt"/>
                      <v:line id="Line 545" o:spid="_x0000_s129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tk5cEAAADfAAAADwAAAGRycy9kb3ducmV2LnhtbERPTYvCMBC9C/sfwgh700RZpFajuMLC&#10;Il6ssrC3oRnbYjMpTaz13xtB8Ph438t1b2vRUesrxxomYwWCOHem4kLD6fgzSkD4gGywdkwa7uRh&#10;vfoYLDE17sYH6rJQiBjCPkUNZQhNKqXPS7Lox64hjtzZtRZDhG0hTYu3GG5rOVVqJi1WHBtKbGhb&#10;Un7JrlaD/OL9PME/ea2Pm6aj7yz531Vafw77zQJEoD68xS/3r4nzZ3OlJvD8EwH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u2TlwQAAAN8AAAAPAAAAAAAAAAAAAAAA&#10;AKECAABkcnMvZG93bnJldi54bWxQSwUGAAAAAAQABAD5AAAAjwMAAAAA&#10;" strokeweight=".5pt"/>
                    </v:group>
                    <v:group id="Group 590" o:spid="_x0000_s1293" style="position:absolute;left:3310;top:11937;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LPtuvFAAAA3wAA&#10;AA8AAAAAAAAAAAAAAAAAqgIAAGRycy9kb3ducmV2LnhtbFBLBQYAAAAABAAEAPoAAACcAwAAAAA=&#10;">
                      <v:group id="Group 591" o:spid="_x0000_s1294"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MTcMQAAADfAAAA&#10;DwAAAAAAAAAAAAAAAACqAgAAZHJzL2Rvd25yZXYueG1sUEsFBgAAAAAEAAQA+gAAAJsDAAAAAA==&#10;">
                        <v:line id="Line 592" o:spid="_x0000_s129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fLcEAAADfAAAADwAAAGRycy9kb3ducmV2LnhtbERPy2oCMRTdF/yHcAV3NVGsj9EoUmjp&#10;qsXRjbvL5DoTnNwMSdTp3zeFQpeH897seteKO4VoPWuYjBUI4soby7WG0/HteQkiJmSDrWfS8E0R&#10;dtvB0wYL4x98oHuZapFDOBaooUmpK6SMVUMO49h3xJm7+OAwZRhqaQI+crhr5VSpuXRoOTc02NFr&#10;Q9W1vDkN79FV5NH62L98lZNbOH/axVnr0bDfr0Ek6tO/+M/9YfL8+UqpGfz+yQD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2R8twQAAAN8AAAAPAAAAAAAAAAAAAAAA&#10;AKECAABkcnMvZG93bnJldi54bWxQSwUGAAAAAAQABAD5AAAAjwMAAAAA&#10;" strokeweight=".5pt"/>
                        <v:line id="Line 593" o:spid="_x0000_s129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Bi5sIAAADfAAAADwAAAGRycy9kb3ducmV2LnhtbERPXWvCMBR9F/wP4Qq+aTJxUjuj6GAw&#10;ZC+2Ivh2ae7asuamNLF2/94MBj4ezvdmN9hG9NT52rGGl7kCQVw4U3Op4Zx/zBIQPiAbbByThl/y&#10;sNuORxtMjbvzifoslCKGsE9RQxVCm0rpi4os+rlriSP37TqLIcKulKbDewy3jVwotZIWa44NFbb0&#10;XlHxk92sBrnkr3WCF3lr8n3b0yFLrsda6+lk2L+BCDSEp/jf/Wni/NVaqVf4+xMB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Bi5sIAAADfAAAADwAAAAAAAAAAAAAA&#10;AAChAgAAZHJzL2Rvd25yZXYueG1sUEsFBgAAAAAEAAQA+QAAAJADAAAAAA==&#10;" strokeweight=".5pt"/>
                      </v:group>
                      <v:group id="Group 594" o:spid="_x0000_s1297"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30sOjIAAAA&#10;3wAAAA8AAAAAAAAAAAAAAAAAqgIAAGRycy9kb3ducmV2LnhtbFBLBQYAAAAABAAEAPoAAACfAwAA&#10;AAA=&#10;">
                        <v:line id="Line 595" o:spid="_x0000_s1298"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uBWsEAAADfAAAADwAAAGRycy9kb3ducmV2LnhtbERPy2oCMRTdF/yHcIXuamLB12gUESqu&#10;Wjq6cXeZXGeCk5shiTr9e1ModHk479Wmd624U4jWs4bxSIEgrryxXGs4HT/e5iBiQjbYeiYNPxRh&#10;sx68rLAw/sHfdC9TLXIIxwI1NCl1hZSxashhHPmOOHMXHxymDEMtTcBHDnetfFdqKh1azg0NdrRr&#10;qLqWN6dhH11FHq2P/eSrHN/C+dPOzlq/DvvtEkSiPv2L/9wHk+dPF0rN4PdPBiD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C4FawQAAAN8AAAAPAAAAAAAAAAAAAAAA&#10;AKECAABkcnMvZG93bnJldi54bWxQSwUGAAAAAAQABAD5AAAAjwMAAAAA&#10;" strokeweight=".5pt"/>
                        <v:line id="Line 596" o:spid="_x0000_s1299"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NeMIAAADfAAAADwAAAGRycy9kb3ducmV2LnhtbERPTWvCQBC9F/wPywi91V1LkRhdxRYK&#10;pXgxSqG3ITsmwexsyK4x/fedg+Dx8b7X29G3aqA+NoEtzGcGFHEZXMOVhdPx8yUDFROywzYwWfij&#10;CNvN5GmNuQs3PtBQpEpJCMccLdQpdbnWsazJY5yFjli4c+g9JoF9pV2PNwn3rX41ZqE9NiwNNXb0&#10;UVN5Ka7egn7j/TLDH31tj7tuoPci+/1urH2ejrsVqERjeojv7i8n8xdLY2Sw/BEAe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NeMIAAADfAAAADwAAAAAAAAAAAAAA&#10;AAChAgAAZHJzL2Rvd25yZXYueG1sUEsFBgAAAAAEAAQA+QAAAJADAAAAAA==&#10;" strokeweight=".5pt"/>
                      </v:group>
                    </v:group>
                    <v:group id="Group 573" o:spid="_x0000_s1300" style="position:absolute;left:3016;top:11937;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skmsQAAADfAAAA&#10;DwAAAAAAAAAAAAAAAACqAgAAZHJzL2Rvd25yZXYueG1sUEsFBgAAAAAEAAQA+gAAAJsDAAAAAA==&#10;">
                      <v:group id="Group 574" o:spid="_x0000_s1301"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IG9rFAAAA3wAA&#10;AA8AAAAAAAAAAAAAAAAAqgIAAGRycy9kb3ducmV2LnhtbFBLBQYAAAAABAAEAPoAAACcAwAAAAA=&#10;">
                        <v:line id="Line 575" o:spid="_x0000_s130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qaMEAAADfAAAADwAAAGRycy9kb3ducmV2LnhtbERPz2vCMBS+D/wfwhN2W9MKc7MaRYQN&#10;T8o6L94ezbMNNi8liVr/ezMYePz4fi9Wg+3ElXwwjhUUWQ6CuHbacKPg8Pv19gkiRGSNnWNScKcA&#10;q+XoZYGldjf+oWsVG5FCOJSooI2xL6UMdUsWQ+Z64sSdnLcYE/SN1B5vKdx2cpLnU2nRcGposadN&#10;S/W5ulgF38HW5NC4MLzvq+LijzvzcVTqdTys5yAiDfEp/ndvdZo/neVFAX9/E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dypowQAAAN8AAAAPAAAAAAAAAAAAAAAA&#10;AKECAABkcnMvZG93bnJldi54bWxQSwUGAAAAAAQABAD5AAAAjwMAAAAA&#10;" strokeweight=".5pt"/>
                        <v:line id="Line 576" o:spid="_x0000_s130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BsT8EAAADfAAAADwAAAGRycy9kb3ducmV2LnhtbERPTYvCMBC9C/6HMII3TRWRWo2iwsIi&#10;XqzLgrehGdtiMylNrPXfG0Hw+Hjfq01nKtFS40rLCibjCARxZnXJuYK/888oBuE8ssbKMil4koPN&#10;ut9bYaLtg0/Upj4XIYRdggoK7+tESpcVZNCNbU0cuKttDPoAm1zqBh8h3FRyGkVzabDk0FBgTfuC&#10;slt6NwrkjI+LGP/lvTpv65Z2aXw5lEoNB912CcJT57/ij/tXh/nzRTSZwvtPAC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sGxPwQAAAN8AAAAPAAAAAAAAAAAAAAAA&#10;AKECAABkcnMvZG93bnJldi54bWxQSwUGAAAAAAQABAD5AAAAjwMAAAAA&#10;" strokeweight=".5pt"/>
                      </v:group>
                      <v:group id="Group 577" o:spid="_x0000_s1304"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qFrcMAAADfAAAADwAAAGRycy9kb3ducmV2LnhtbERPTYvCMBC9C/sfwgh7&#10;07QriluNIuIuexBBXRBvQzO2xWZSmtjWf28EwePjfc+XnSlFQ7UrLCuIhxEI4tTqgjMF/8efwRSE&#10;88gaS8uk4E4OlouP3hwTbVveU3PwmQgh7BJUkHtfJVK6NCeDbmgr4sBdbG3QB1hnUtfYhnBTyq8o&#10;mkiDBYeGHCta55ReDzej4LfFdjWKN832elnfz8fx7rSNSanPfreagfDU+bf45f7TYf7kO4pH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oWtwwAAAN8AAAAP&#10;AAAAAAAAAAAAAAAAAKoCAABkcnMvZG93bnJldi54bWxQSwUGAAAAAAQABAD6AAAAmgMAAAAA&#10;">
                        <v:line id="Line 578" o:spid="_x0000_s130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J8MIAAADfAAAADwAAAGRycy9kb3ducmV2LnhtbERPz2vCMBS+D/Y/hDfYbaaVTWdtKjLY&#10;8DSx7uLt0TzbYPNSkqjdf28GA48f3+9yNdpeXMgH41hBPslAEDdOG24V/Ow/X95BhIissXdMCn4p&#10;wKp6fCix0O7KO7rUsRUphEOBCroYh0LK0HRkMUzcQJy4o/MWY4K+ldrjNYXbXk6zbCYtGk4NHQ70&#10;0VFzqs9WwVewDTk0Loxv2zo/+8O3mR+Uen4a10sQkcZ4F/+7NzrNny2y/BX+/iQAsr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CJ8MIAAADfAAAADwAAAAAAAAAAAAAA&#10;AAChAgAAZHJzL2Rvd25yZXYueG1sUEsFBgAAAAAEAAQA+QAAAJADAAAAAA==&#10;" strokeweight=".5pt"/>
                        <v:line id="Line 579" o:spid="_x0000_s130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n0O8MAAADfAAAADwAAAGRycy9kb3ducmV2LnhtbERPTWuDQBC9F/Iflgn0VteEVtRmE5JC&#10;oYReoiHQ2+BOVerOirtR+++zhUKOj/e92c2mEyMNrrWsYBXFIIgrq1uuFZzL96cUhPPIGjvLpOCX&#10;HOy2i4cN5tpOfKKx8LUIIexyVNB43+dSuqohgy6yPXHgvu1g0Ac41FIPOIVw08l1HCfSYMuhocGe&#10;3hqqfoqrUSCf+TNL8SKvXbnvRzoU6dexVepxOe9fQXia/V387/7QYX6SxasX+PsTAM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Z9DvDAAAA3wAAAA8AAAAAAAAAAAAA&#10;AAAAoQIAAGRycy9kb3ducmV2LnhtbFBLBQYAAAAABAAEAPkAAACRAwAAAAA=&#10;" strokeweight=".5pt"/>
                      </v:group>
                    </v:group>
                    <v:group id="Group 553" o:spid="_x0000_s1307" style="position:absolute;left:2735;top:11938;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group id="Group 554" o:spid="_x0000_s1308"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VTu8QAAADdAAAADwAAAGRycy9kb3ducmV2LnhtbERPS2vCQBC+F/oflhF6&#10;q5ttUSS6EZFWehDBB5TehuyYhGRnQ3ZN4r/vCoXe5uN7zmo92kb01PnKsQY1TUAQ585UXGi4nD9f&#10;FyB8QDbYOCYNd/Kwzp6fVpgaN/CR+lMoRAxhn6KGMoQ2ldLnJVn0U9cSR+7qOoshwq6QpsMhhttG&#10;viXJXFqsODaU2NK2pLw+3ayG3YDD5l199Pv6ur3/nGeH770irV8m42YJItAY/sV/7i8T5ys1g8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NVTu8QAAADdAAAA&#10;DwAAAAAAAAAAAAAAAACqAgAAZHJzL2Rvd25yZXYueG1sUEsFBgAAAAAEAAQA+gAAAJsDAAAAAA==&#10;">
                        <v:line id="Line 555" o:spid="_x0000_s130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ZuBMAAAADdAAAADwAAAGRycy9kb3ducmV2LnhtbERPS4vCMBC+L/gfwgh7W9MKPqhGEUHx&#10;tGL14m1oxjbYTEoStfvvN8LC3ubje85y3dtWPMkH41hBPspAEFdOG64VXM67rzmIEJE1to5JwQ8F&#10;WK8GH0sstHvxiZ5lrEUK4VCggibGrpAyVA1ZDCPXESfu5rzFmKCvpfb4SuG2leMsm0qLhlNDgx1t&#10;G6ru5cMq2AdbkUPjQj85lvnDX7/N7KrU57DfLEBE6uO/+M990Gl+nk/h/U06Qa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mbgTAAAAA3QAAAA8AAAAAAAAAAAAAAAAA&#10;oQIAAGRycy9kb3ducmV2LnhtbFBLBQYAAAAABAAEAPkAAACOAwAAAAA=&#10;" strokeweight=".5pt"/>
                        <v:line id="Line 556" o:spid="_x0000_s131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Ow9sMAAADdAAAADwAAAGRycy9kb3ducmV2LnhtbERPS2vCQBC+C/0PyxR6M5uItDG6ihWE&#10;UnppUgrehuyYhGZnQ3bz6L/vFgRv8/E9Z3eYTStG6l1jWUESxSCIS6sbrhR8FedlCsJ5ZI2tZVLw&#10;Sw4O+4fFDjNtJ/6kMfeVCCHsMlRQe99lUrqyJoMush1x4K62N+gD7Cupe5xCuGnlKo6fpcGGQ0ON&#10;HZ1qKn/ywSiQa/7YpPgth7Y4diO95unlvVHq6XE+bkF4mv1dfHO/6TA/SV7g/5twgt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TsPbDAAAA3QAAAA8AAAAAAAAAAAAA&#10;AAAAoQIAAGRycy9kb3ducmV2LnhtbFBLBQYAAAAABAAEAPkAAACRAwAAAAA=&#10;" strokeweight=".5pt"/>
                      </v:group>
                      <v:group id="Group 557" o:spid="_x0000_s1311"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T8JccAAADdAAAADwAAAGRycy9kb3ducmV2LnhtbESPT2vDMAzF74V9B6PB&#10;bq3jjpWS1S2lrGOHMugfGLuJWE1CYznEXpJ+++kw2E3iPb3302oz+kb11MU6sAUzy0ARF8HVXFq4&#10;nPfTJaiYkB02gcnCnSJs1g+TFeYuDHyk/pRKJSEcc7RQpdTmWseiIo9xFlpi0a6h85hk7UrtOhwk&#10;3Dd6nmUL7bFmaaiwpV1Fxe304y28Dzhsn81bf7hdd/fv88vn18GQ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tT8JccAAADd&#10;AAAADwAAAAAAAAAAAAAAAACqAgAAZHJzL2Rvd25yZXYueG1sUEsFBgAAAAAEAAQA+gAAAJ4DAAAA&#10;AA==&#10;">
                        <v:line id="Line 558" o:spid="_x0000_s131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6dsEAAADdAAAADwAAAGRycy9kb3ducmV2LnhtbERPTWsCMRC9C/6HMII3N7tCW12NIoKl&#10;p5auXrwNm3E3uJksSdT13zeFQm/zeJ+z3g62E3fywThWUGQ5COLaacONgtPxMFuACBFZY+eYFDwp&#10;wHYzHq2x1O7B33SvYiNSCIcSFbQx9qWUoW7JYshcT5y4i/MWY4K+kdrjI4XbTs7z/FVaNJwaWuxp&#10;31J9rW5WwXuwNTk0LgwvX1Vx8+dP83ZWajoZdisQkYb4L/5zf+g0vyiW8PtNOkF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ufp2wQAAAN0AAAAPAAAAAAAAAAAAAAAA&#10;AKECAABkcnMvZG93bnJldi54bWxQSwUGAAAAAAQABAD5AAAAjwMAAAAA&#10;" strokeweight=".5pt"/>
                        <v:line id="Line 559" o:spid="_x0000_s131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biP8QAAADdAAAADwAAAGRycy9kb3ducmV2LnhtbESPQWvCQBCF7wX/wzKCt7pRpMToKioU&#10;ivTSKIK3ITsmwexsyK4x/vvOodDbDO/Ne9+st4NrVE9dqD0bmE0TUMSFtzWXBs6nz/cUVIjIFhvP&#10;ZOBFAbab0dsaM+uf/EN9HkslIRwyNFDF2GZah6Iih2HqW2LRbr5zGGXtSm07fEq4a/Q8ST60w5ql&#10;ocKWDhUV9/zhDOgFfy9TvOhHc9q1Pe3z9HqsjZmMh90KVKQh/pv/rr+s4M/mwi/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VuI/xAAAAN0AAAAPAAAAAAAAAAAA&#10;AAAAAKECAABkcnMvZG93bnJldi54bWxQSwUGAAAAAAQABAD5AAAAkgMAAAAA&#10;" strokeweight=".5pt"/>
                      </v:group>
                    </v:group>
                    <v:group id="Group 536" o:spid="_x0000_s1314" style="position:absolute;left:2441;top:11938;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group id="Group 537" o:spid="_x0000_s1315"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ABcsMAAADdAAAADwAAAGRycy9kb3ducmV2LnhtbERPTYvCMBC9L/gfwgje&#10;1rQVl6UaRcQVDyKsLoi3oRnbYjMpTbat/94Igrd5vM+ZL3tTiZYaV1pWEI8jEMSZ1SXnCv5OP5/f&#10;IJxH1lhZJgV3crBcDD7mmGrb8S+1R5+LEMIuRQWF93UqpcsKMujGtiYO3NU2Bn2ATS51g10IN5VM&#10;ouhLGiw5NBRY07qg7Hb8Nwq2HXarSbxp97fr+n45TQ/nfUxKjYb9agbCU+/f4pd7p8P8O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UAFywwAAAN0AAAAP&#10;AAAAAAAAAAAAAAAAAKoCAABkcnMvZG93bnJldi54bWxQSwUGAAAAAAQABAD6AAAAmgMAAAAA&#10;">
                        <v:line id="Line 538" o:spid="_x0000_s131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HIcEAAADdAAAADwAAAGRycy9kb3ducmV2LnhtbERPTWvCQBC9F/wPywi91U2UthLdBBEU&#10;Ty1NvXgbsmOymJ0Nu6um/94tFHqbx/ucdTXaXtzIB+NYQT7LQBA3ThtuFRy/dy9LECEia+wdk4If&#10;ClCVk6c1Ftrd+YtudWxFCuFQoIIuxqGQMjQdWQwzNxAn7uy8xZigb6X2eE/htpfzLHuTFg2nhg4H&#10;2nbUXOqrVbAPtiGHxoXx9bPOr/70Yd5PSj1Px80KRKQx/ov/3Aed5ufzBfx+k06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QchwQAAAN0AAAAPAAAAAAAAAAAAAAAA&#10;AKECAABkcnMvZG93bnJldi54bWxQSwUGAAAAAAQABAD5AAAAjwMAAAAA&#10;" strokeweight=".5pt"/>
                        <v:line id="Line 539" o:spid="_x0000_s131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Pf0MAAAADdAAAADwAAAGRycy9kb3ducmV2LnhtbERPTYvCMBC9C/6HMII3TRWRWo2igiCL&#10;F6sI3oZmti3bTEoTa/ffG0HwNo/3OatNZyrRUuNKywom4wgEcWZ1ybmC6+UwikE4j6yxskwK/snB&#10;Zt3vrTDR9slnalOfixDCLkEFhfd1IqXLCjLoxrYmDtyvbQz6AJtc6gafIdxUchpFc2mw5NBQYE37&#10;grK/9GEUyBmfFjHe5KO6bOuWdml8/ymVGg667RKEp85/xR/3UYf5k+kc3t+EE+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z39DAAAAA3QAAAA8AAAAAAAAAAAAAAAAA&#10;oQIAAGRycy9kb3ducmV2LnhtbFBLBQYAAAAABAAEAPkAAACOAwAAAAA=&#10;" strokeweight=".5pt"/>
                      </v:group>
                      <v:group id="Group 540" o:spid="_x0000_s1318"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line id="Line 541" o:spid="_x0000_s131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VUMQAAADdAAAADwAAAGRycy9kb3ducmV2LnhtbESPQWsCMRCF7wX/Q5hCbzW7gq2sRilC&#10;iyeLqxdvw2a6G7qZLEnU7b93DgVvM7w3732z2oy+V1eKyQU2UE4LUMRNsI5bA6fj5+sCVMrIFvvA&#10;ZOCPEmzWk6cVVjbc+EDXOrdKQjhVaKDLeai0Tk1HHtM0DMSi/YToMcsaW20j3iTc93pWFG/ao2Np&#10;6HCgbUfNb33xBr6SbyigC2mcf9flJZ737v1szMvz+LEElWnMD/P/9c4KfjkTXPlGRt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ZVQxAAAAN0AAAAPAAAAAAAAAAAA&#10;AAAAAKECAABkcnMvZG93bnJldi54bWxQSwUGAAAAAAQABAD5AAAAkgMAAAAA&#10;" strokeweight=".5pt"/>
                        <v:line id="Line 542" o:spid="_x0000_s132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xLosIAAADdAAAADwAAAGRycy9kb3ducmV2LnhtbERPTYvCMBC9C/6HMAveNFVEate0qCCI&#10;eNkqgrehmW3LNpPSxFr/vVlY2Ns83udsssE0oqfO1ZYVzGcRCOLC6ppLBdfLYRqDcB5ZY2OZFLzI&#10;QZaORxtMtH3yF/W5L0UIYZeggsr7NpHSFRUZdDPbEgfu23YGfYBdKXWHzxBuGrmIopU0WHNoqLCl&#10;fUXFT/4wCuSSz+sYb/LRXLZtT7s8vp9qpSYfw/YThKfB/4v/3Ecd5s8Xa/j9Jpwg0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xLosIAAADdAAAADwAAAAAAAAAAAAAA&#10;AAChAgAAZHJzL2Rvd25yZXYueG1sUEsFBgAAAAAEAAQA+QAAAJADAAAAAA==&#10;" strokeweight=".5pt"/>
                      </v:group>
                    </v:group>
                    <v:group id="Group 590" o:spid="_x0000_s1321" style="position:absolute;left:3310;top:12681;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esQ8YAAADdAAAADwAAAGRycy9kb3ducmV2LnhtbESPQWvCQBCF74L/YRmh&#10;N92kokjqKiJt6UEEtVB6G7JjEszOhuw2if++cxC8zfDevPfNeju4WnXUhsqzgXSWgCLOva24MPB9&#10;+ZiuQIWIbLH2TAbuFGC7GY/WmFnf84m6cyyUhHDI0EAZY5NpHfKSHIaZb4hFu/rWYZS1LbRtsZdw&#10;V+vXJFlqhxVLQ4kN7UvKb+c/Z+Czx343T9+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F6xDxgAAAN0A&#10;AAAPAAAAAAAAAAAAAAAAAKoCAABkcnMvZG93bnJldi54bWxQSwUGAAAAAAQABAD6AAAAnQMAAAAA&#10;">
                      <v:group id="Group 591" o:spid="_x0000_s1322"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line id="Line 592" o:spid="_x0000_s132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g0Z8EAAADdAAAADwAAAGRycy9kb3ducmV2LnhtbERPTWvCQBC9F/wPywi91U2UthLdBBEU&#10;Ty1NvXgbsmOymJ0Nu6um/94tFHqbx/ucdTXaXtzIB+NYQT7LQBA3ThtuFRy/dy9LECEia+wdk4If&#10;ClCVk6c1Ftrd+YtudWxFCuFQoIIuxqGQMjQdWQwzNxAn7uy8xZigb6X2eE/htpfzLHuTFg2nhg4H&#10;2nbUXOqrVbAPtiGHxoXx9bPOr/70Yd5PSj1Px80KRKQx/ov/3Aed5ueLOfx+k06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qDRnwQAAAN0AAAAPAAAAAAAAAAAAAAAA&#10;AKECAABkcnMvZG93bnJldi54bWxQSwUGAAAAAAQABAD5AAAAjwMAAAAA&#10;" strokeweight=".5pt"/>
                        <v:line id="Line 593" o:spid="_x0000_s132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3qlcIAAADdAAAADwAAAGRycy9kb3ducmV2LnhtbERPS4vCMBC+C/6HMII3TX2w1K5RVBBE&#10;9rKtCHsbmtm2bDMpTaz135sFwdt8fM9Zb3tTi45aV1lWMJtGIIhzqysuFFyy4yQG4TyyxtoyKXiQ&#10;g+1mOFhjou2dv6lLfSFCCLsEFZTeN4mULi/JoJvahjhwv7Y16ANsC6lbvIdwU8t5FH1IgxWHhhIb&#10;OpSU/6U3o0Au+WsV41Xe6mzXdLRP459zpdR41O8+QXjq/Vv8cp90mD9bLOD/m3CC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3qlcIAAADdAAAADwAAAAAAAAAAAAAA&#10;AAChAgAAZHJzL2Rvd25yZXYueG1sUEsFBgAAAAAEAAQA+QAAAJADAAAAAA==&#10;" strokeweight=".5pt"/>
                      </v:group>
                      <v:group id="Group 594" o:spid="_x0000_s1325"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yqQMMAAADdAAAADwAAAGRycy9kb3ducmV2LnhtbERPS4vCMBC+L/gfwgje&#10;1rTqilSjiLjiQQQfIN6GZmyLzaQ02bb++82CsLf5+J6zWHWmFA3VrrCsIB5GIIhTqwvOFFwv358z&#10;EM4jaywtk4IXOVgtex8LTLRt+UTN2WcihLBLUEHufZVI6dKcDLqhrYgD97C1QR9gnUldYxvCTSlH&#10;UTSVBgsODTlWtMkpfZ5/jIJdi+16HG+bw/Oxed0vX8fbISalBv1uPQfhqfP/4rd7r8P8e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LKpAwwAAAN0AAAAP&#10;AAAAAAAAAAAAAAAAAKoCAABkcnMvZG93bnJldi54bWxQSwUGAAAAAAQABAD6AAAAmgMAAAAA&#10;">
                        <v:line id="Line 595" o:spid="_x0000_s132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GsE8EAAADdAAAADwAAAGRycy9kb3ducmV2LnhtbERPTWvCQBC9C/6HZQredJOKtkQ3QQqK&#10;pxbTXrwN2TFZmp0Nu6vGf98tFHqbx/ucbTXaXtzIB+NYQb7IQBA3ThtuFXx97uevIEJE1tg7JgUP&#10;ClCV08kWC+3ufKJbHVuRQjgUqKCLcSikDE1HFsPCDcSJuzhvMSboW6k93lO47eVzlq2lRcOpocOB&#10;3jpqvuurVXAItiGHxoVx9VHnV39+Ny9npWZP424DItIY/8V/7qNO8/PlCn6/SSfI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awTwQAAAN0AAAAPAAAAAAAAAAAAAAAA&#10;AKECAABkcnMvZG93bnJldi54bWxQSwUGAAAAAAQABAD5AAAAjwMAAAAA&#10;" strokeweight=".5pt"/>
                        <v:line id="Line 596" o:spid="_x0000_s132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pJDcIAAADdAAAADwAAAGRycy9kb3ducmV2LnhtbERPS4vCMBC+L/gfwgje1tQHUqtRdGFh&#10;ES/biuBtaMa22ExKE2v33xtB2Nt8fM9Zb3tTi45aV1lWMBlHIIhzqysuFJyy788YhPPIGmvLpOCP&#10;HGw3g481Jto++Je61BcihLBLUEHpfZNI6fKSDLqxbYgDd7WtQR9gW0jd4iOEm1pOo2ghDVYcGkps&#10;6Kuk/JbejQI55+MyxrO819mu6WifxpdDpdRo2O9WIDz1/l/8dv/oMH8yW8Drm3CC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pJDcIAAADdAAAADwAAAAAAAAAAAAAA&#10;AAChAgAAZHJzL2Rvd25yZXYueG1sUEsFBgAAAAAEAAQA+QAAAJADAAAAAA==&#10;" strokeweight=".5pt"/>
                      </v:group>
                    </v:group>
                    <v:group id="Group 573" o:spid="_x0000_s1328" style="position:absolute;left:3016;top:12681;width:78;height:319"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group id="Group 574" o:spid="_x0000_s1329"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GgRcYAAADdAAAADwAAAGRycy9kb3ducmV2LnhtbESPQWvCQBCF74L/YRmh&#10;N92kokjqKiJt6UEEtVB6G7JjEszOhuw2if++cxC8zfDevPfNeju4WnXUhsqzgXSWgCLOva24MPB9&#10;+ZiuQIWIbLH2TAbuFGC7GY/WmFnf84m6cyyUhHDI0EAZY5NpHfKSHIaZb4hFu/rWYZS1LbRtsZdw&#10;V+vXJFlqhxVLQ4kN7UvKb+c/Z+Czx343T9+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YaBFxgAAAN0A&#10;AAAPAAAAAAAAAAAAAAAAAKoCAABkcnMvZG93bnJldi54bWxQSwUGAAAAAAQABAD6AAAAnQMAAAAA&#10;">
                        <v:line id="Line 575" o:spid="_x0000_s133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mFsIAAADdAAAADwAAAGRycy9kb3ducmV2LnhtbERPTWvCQBC9F/oflin0VjdpsWp0DaXQ&#10;4qnF6MXbkB2TpdnZsLvR+O/dguBtHu9zVuVoO3EiH4xjBfkkA0FcO224UbDffb3MQYSIrLFzTAou&#10;FKBcPz6ssNDuzFs6VbERKYRDgQraGPtCylC3ZDFMXE+cuKPzFmOCvpHa4zmF206+Ztm7tGg4NbTY&#10;02dL9V81WAXfwdbk0LgwTn+rfPCHHzM7KPX8NH4sQUQa4118c290mp+/LeD/m3SCX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ymFsIAAADdAAAADwAAAAAAAAAAAAAA&#10;AAChAgAAZHJzL2Rvd25yZXYueG1sUEsFBgAAAAAEAAQA+QAAAJADAAAAAA==&#10;" strokeweight=".5pt"/>
                        <v:line id="Line 576" o:spid="_x0000_s133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kHn8QAAADdAAAADwAAAGRycy9kb3ducmV2LnhtbESPQWvCQBCF7wX/wzKCt7qxSInRVVQo&#10;iPTSKIK3ITsmwexsyK4x/vvOodDbDO/Ne9+sNoNrVE9dqD0bmE0TUMSFtzWXBs6nr/cUVIjIFhvP&#10;ZOBFATbr0dsKM+uf/EN9HkslIRwyNFDF2GZah6Iih2HqW2LRbr5zGGXtSm07fEq4a/RHknxqhzVL&#10;Q4Ut7Ssq7vnDGdBz/l6keNGP5rRte9rl6fVYGzMZD9slqEhD/Df/XR+s4M/mwi/fyAh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iQefxAAAAN0AAAAPAAAAAAAAAAAA&#10;AAAAAKECAABkcnMvZG93bnJldi54bWxQSwUGAAAAAAQABAD5AAAAkgMAAAAA&#10;" strokeweight=".5pt"/>
                      </v:group>
                      <v:group id="Group 577" o:spid="_x0000_s1332"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line id="Line 578" o:spid="_x0000_s133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5HGsEAAADdAAAADwAAAGRycy9kb3ducmV2LnhtbERPTWvCQBC9F/wPywi91U3EthLdBBEU&#10;Ty1NvXgbsmOymJ0Nu6um/94tFHqbx/ucdTXaXtzIB+NYQT7LQBA3ThtuFRy/dy9LECEia+wdk4If&#10;ClCVk6c1Ftrd+YtudWxFCuFQoIIuxqGQMjQdWQwzNxAn7uy8xZigb6X2eE/htpfzLHuTFg2nhg4H&#10;2nbUXOqrVbAPtiGHxoXx9bPOr/70Yd5PSj1Px80KRKQx/ov/3Aed5ueLOfx+k06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rkcawQAAAN0AAAAPAAAAAAAAAAAAAAAA&#10;AKECAABkcnMvZG93bnJldi54bWxQSwUGAAAAAAQABAD5AAAAjwMAAAAA&#10;" strokeweight=".5pt"/>
                        <v:line id="Line 579" o:spid="_x0000_s133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uZ6MIAAADdAAAADwAAAGRycy9kb3ducmV2LnhtbERPS4vCMBC+C/6HMII3TX2w1GoUXViQ&#10;xcu2IngbmrEtNpPSxFr//UZY2Nt8fM/Z7HpTi45aV1lWMJtGIIhzqysuFJyzr0kMwnlkjbVlUvAi&#10;B7vtcLDBRNsn/1CX+kKEEHYJKii9bxIpXV6SQTe1DXHgbrY16ANsC6lbfIZwU8t5FH1IgxWHhhIb&#10;+iwpv6cPo0Au+bSK8SIfdbZvOjqk8fW7Umo86vdrEJ56/y/+cx91mD9bLuD9TThB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uZ6MIAAADdAAAADwAAAAAAAAAAAAAA&#10;AAChAgAAZHJzL2Rvd25yZXYueG1sUEsFBgAAAAAEAAQA+QAAAJADAAAAAA==&#10;" strokeweight=".5pt"/>
                      </v:group>
                    </v:group>
                    <v:group id="Group 536" o:spid="_x0000_s1335" style="position:absolute;left:2441;top:126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group id="Group 537" o:spid="_x0000_s1336"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line id="Line 538" o:spid="_x0000_s133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VBGcIAAADdAAAADwAAAGRycy9kb3ducmV2LnhtbERPTWvCQBC9F/wPyxS8NZuItSW6CSIo&#10;nlqa9uJtyI7J0uxs2F01/vtuodDbPN7nbOrJDuJKPhjHCoosB0HcOm24U/D1uX96BREissbBMSm4&#10;U4C6mj1ssNTuxh90bWInUgiHEhX0MY6llKHtyWLI3EicuLPzFmOCvpPa4y2F20Eu8nwlLRpODT2O&#10;tOup/W4uVsEh2JYcGhem5/emuPjTm3k5KTV/nLZrEJGm+C/+cx91ml8sV/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VBGcIAAADdAAAADwAAAAAAAAAAAAAA&#10;AAChAgAAZHJzL2Rvd25yZXYueG1sUEsFBgAAAAAEAAQA+QAAAJADAAAAAA==&#10;" strokeweight=".5pt"/>
                        <v:line id="Line 539" o:spid="_x0000_s133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Cf68IAAADdAAAADwAAAGRycy9kb3ducmV2LnhtbERPTYvCMBC9C/6HMII3TRVxa9coKggi&#10;e9lWhL0NzWxbtpmUJtb6782C4G0e73PW297UoqPWVZYVzKYRCOLc6ooLBZfsOIlBOI+ssbZMCh7k&#10;YLsZDtaYaHvnb+pSX4gQwi5BBaX3TSKly0sy6Ka2IQ7cr20N+gDbQuoW7yHc1HIeRUtpsOLQUGJD&#10;h5Lyv/RmFMgFf61ivMpbne2ajvZp/HOulBqP+t0nCE+9f4tf7pMO82eLD/j/Jpw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Cf68IAAADdAAAADwAAAAAAAAAAAAAA&#10;AAChAgAAZHJzL2Rvd25yZXYueG1sUEsFBgAAAAAEAAQA+QAAAJADAAAAAA==&#10;" strokeweight=".5pt"/>
                      </v:group>
                      <v:group id="Group 540" o:spid="_x0000_s1339"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line id="Line 541" o:spid="_x0000_s134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Va8IAAADdAAAADwAAAGRycy9kb3ducmV2LnhtbERPTWvCQBC9F/oflin0VjcptWp0DaXQ&#10;4qnF6MXbkB2TpdnZsLvR+O/dguBtHu9zVuVoO3EiH4xjBfkkA0FcO224UbDffb3MQYSIrLFzTAou&#10;FKBcPz6ssNDuzFs6VbERKYRDgQraGPtCylC3ZDFMXE+cuKPzFmOCvpHa4zmF206+Ztm7tGg4NbTY&#10;02dL9V81WAXfwdbk0LgwTn+rfPCHHzM7KPX8NH4sQUQa4118c290mp+/LeD/m3SCX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rVa8IAAADdAAAADwAAAAAAAAAAAAAA&#10;AAChAgAAZHJzL2Rvd25yZXYueG1sUEsFBgAAAAAEAAQA+QAAAJADAAAAAA==&#10;" strokeweight=".5pt"/>
                        <v:line id="Line 542" o:spid="_x0000_s134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RQsYAAADdAAAADwAAAGRycy9kb3ducmV2LnhtbESPQWvCQBCF70L/wzKF3nSjtBLTbEQL&#10;hVJ6MYrQ25Adk2B2NmTXmP77zqHQ2wzvzXvf5NvJdWqkIbSeDSwXCSjiytuWawOn4/s8BRUissXO&#10;Mxn4oQDb4mGWY2b9nQ80lrFWEsIhQwNNjH2mdagachgWvicW7eIHh1HWodZ2wLuEu06vkmStHbYs&#10;DQ329NZQdS1vzoB+5q9Nimd96467fqR9mX5/tsY8PU67V1CRpvhv/rv+sIK/fBF++UZG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QkULGAAAA3QAAAA8AAAAAAAAA&#10;AAAAAAAAoQIAAGRycy9kb3ducmV2LnhtbFBLBQYAAAAABAAEAPkAAACUAwAAAAA=&#10;" strokeweight=".5pt"/>
                      </v:group>
                    </v:group>
                    <v:group id="Group 557" o:spid="_x0000_s1342" style="position:absolute;left:2735;top:1292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TseMQAAADdAAAADwAAAGRycy9kb3ducmV2LnhtbERPS2vCQBC+F/oflhF6&#10;q5ttUSS6EZFWehDBB5TehuyYhGRnQ3ZN4r/vCoXe5uN7zmo92kb01PnKsQY1TUAQ585UXGi4nD9f&#10;FyB8QDbYOCYNd/Kwzp6fVpgaN/CR+lMoRAxhn6KGMoQ2ldLnJVn0U9cSR+7qOoshwq6QpsMhhttG&#10;viXJXFqsODaU2NK2pLw+3ayG3YDD5l199Pv6ur3/nGeH770irV8m42YJItAY/sV/7i8T56uZ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YTseMQAAADdAAAA&#10;DwAAAAAAAAAAAAAAAACqAgAAZHJzL2Rvd25yZXYueG1sUEsFBgAAAAAEAAQA+gAAAJsDAAAAAA==&#10;">
                      <v:line id="Line 558" o:spid="_x0000_s134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Rx8AAAADdAAAADwAAAGRycy9kb3ducmV2LnhtbERPTYvCMBC9L/gfwgje1rSCrlSjiKB4&#10;WtnqxdvQjG2wmZQkav33ZmFhb/N4n7Nc97YVD/LBOFaQjzMQxJXThmsF59Pucw4iRGSNrWNS8KIA&#10;69XgY4mFdk/+oUcZa5FCOBSooImxK6QMVUMWw9h1xIm7Om8xJuhrqT0+U7ht5STLZtKi4dTQYEfb&#10;hqpbebcK9sFW5NC40E+PZX73l2/zdVFqNOw3CxCR+vgv/nMfdJqfTyfw+006Qa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30cfAAAAA3QAAAA8AAAAAAAAAAAAAAAAA&#10;oQIAAGRycy9kb3ducmV2LnhtbFBLBQYAAAAABAAEAPkAAACOAwAAAAA=&#10;" strokeweight=".5pt"/>
                      <v:line id="Line 559" o:spid="_x0000_s134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IPNcIAAADdAAAADwAAAGRycy9kb3ducmV2LnhtbERPS4vCMBC+L/gfwgje1tTHSq1GUUGQ&#10;ZS9WEbwNzdgWm0lpYq3/3iws7G0+vucs152pREuNKy0rGA0jEMSZ1SXnCs6n/WcMwnlkjZVlUvAi&#10;B+tV72OJibZPPlKb+lyEEHYJKii8rxMpXVaQQTe0NXHgbrYx6ANscqkbfIZwU8lxFM2kwZJDQ4E1&#10;7QrK7unDKJBT/pnHeJGP6rSpW9qm8fW7VGrQ7zYLEJ46/y/+cx90mD/6msDvN+EE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IPNcIAAADdAAAADwAAAAAAAAAAAAAA&#10;AAChAgAAZHJzL2Rvd25yZXYueG1sUEsFBgAAAAAEAAQA+QAAAJADAAAAAA==&#10;" strokeweight=".5pt"/>
                    </v:group>
                    <v:group id="Group 560" o:spid="_x0000_s1345" style="position:absolute;left:2741;top:12681;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line id="Line 561" o:spid="_x0000_s134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5Js8EAAADdAAAADwAAAGRycy9kb3ducmV2LnhtbERPTWvCQBC9F/oflin01mwiREt0FSlU&#10;elKMvXgbsmOymJ0Nu6vGf+8Khd7m8T5nsRptL67kg3GsoMhyEMSN04ZbBb+H749PECEia+wdk4I7&#10;BVgtX18WWGl34z1d69iKFMKhQgVdjEMlZWg6shgyNxAn7uS8xZigb6X2eEvhtpeTPJ9Ki4ZTQ4cD&#10;fXXUnOuLVbAJtiGHxoWx3NXFxR+3ZnZU6v1tXM9BRBrjv/jP/aPT/KIs4flNOkE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nkmzwQAAAN0AAAAPAAAAAAAAAAAAAAAA&#10;AKECAABkcnMvZG93bnJldi54bWxQSwUGAAAAAAQABAD5AAAAjwMAAAAA&#10;" strokeweight=".5pt"/>
                      <v:line id="Line 562" o:spid="_x0000_s134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WsrcIAAADdAAAADwAAAGRycy9kb3ducmV2LnhtbERPTYvCMBC9L/gfwgje1lRRqdUourCw&#10;iJdtRfA2NGNbbCalibX7740g7G0e73PW297UoqPWVZYVTMYRCOLc6ooLBafs+zMG4TyyxtoyKfgj&#10;B9vN4GONibYP/qUu9YUIIewSVFB63yRSurwkg25sG+LAXW1r0AfYFlK3+AjhppbTKFpIgxWHhhIb&#10;+iopv6V3o0DO+LiM8SzvdbZrOtqn8eVQKTUa9rsVCE+9/xe/3T86zJ/MF/D6Jpw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fWsrcIAAADdAAAADwAAAAAAAAAAAAAA&#10;AAChAgAAZHJzL2Rvd25yZXYueG1sUEsFBgAAAAAEAAQA+QAAAJADAAAAAA==&#10;" strokeweight=".5pt"/>
                    </v:group>
                  </v:group>
                  <v:group id="Group 276" o:spid="_x0000_s1348" style="position:absolute;left:1432;top:1170;width:2786;height:5607;rotation:4636533fd" coordorigin="263,59" coordsize="477,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bi0VGyQAA&#10;AOMAAAAPAAAAAAAAAAAAAAAAAKoCAABkcnMvZG93bnJldi54bWxQSwUGAAAAAAQABAD6AAAAoAMA&#10;AAAA&#10;">
                    <v:shape id="AutoShape 281" o:spid="_x0000_s1349" type="#_x0000_t22" style="position:absolute;left:661;top:59;width:79;height:841;rotation:28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Rf8kA&#10;AADjAAAADwAAAGRycy9kb3ducmV2LnhtbERPzWrCQBC+F3yHZQQvpW5iJZroKqVFEHpR6wMM2TEJ&#10;yc6m2W2MffpuQfA43/+st4NpRE+dqywriKcRCOLc6ooLBeev3csShPPIGhvLpOBGDrab0dMaM22v&#10;fKT+5AsRQthlqKD0vs2kdHlJBt3UtsSBu9jOoA9nV0jd4TWEm0bOoiiRBisODSW29F5SXp9+jIJd&#10;/psc0o+6T7+r+tnc5ov94fKp1GQ8vK1AeBr8Q3x373WYn8TLOHpdpDH8/xQAkJ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zhRf8kAAADjAAAADwAAAAAAAAAAAAAAAACYAgAA&#10;ZHJzL2Rvd25yZXYueG1sUEsFBgAAAAAEAAQA9QAAAI4DAAAAAA==&#10;" adj="1200"/>
                    <v:line id="Line 282" o:spid="_x0000_s1350" style="position:absolute;flip:y;visibility:visible;mso-wrap-style:square" from="700,185" to="70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HbVMgAAADiAAAADwAAAGRycy9kb3ducmV2LnhtbESPX0vDMBTF34V9h3AHvrnU2RXXLRub&#10;IPqoc7LXS3OXdjY3JYlt/fZGEPZ4OH9+nPV2tK3oyYfGsYL7WQaCuHK6YaPg+PF89wgiRGSNrWNS&#10;8EMBtpvJzRpL7QZ+p/4QjUgjHEpUUMfYlVKGqiaLYeY64uSdnbcYk/RGao9DGretnGdZIS02nAg1&#10;dvRUU/V1+LaJ23tzOrqczkP+8tnF1uwvlzelbqfjbgUi0hiv4f/2q1Ywz4vlonhYLOHvUroDcvM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HbVMgAAADiAAAADwAAAAAA&#10;AAAAAAAAAAChAgAAZHJzL2Rvd25yZXYueG1sUEsFBgAAAAAEAAQA+QAAAJYDAAAAAA==&#10;">
                      <v:stroke startarrowwidth="narrow" endarrow="classic" endarrowwidth="narrow"/>
                    </v:line>
                    <v:line id="Line 283" o:spid="_x0000_s1351" style="position:absolute;visibility:visible;mso-wrap-style:square" from="263,445" to="66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WyZckAAADjAAAADwAAAGRycy9kb3ducmV2LnhtbESPQU/DMAyF70j8h8hIXCaWgEZXdcum&#10;AkLaDTH4AVbjtRWNEzWhLf8eH5A42u/5vc/74+IHNdGY+sAW7tcGFHETXM+thc+P17sSVMrIDofA&#10;ZOGHEhwP11d7rFyY+Z2mc26VhHCq0EKXc6y0Tk1HHtM6RGLRLmH0mGUcW+1GnCXcD/rBmEJ77Fka&#10;Ooz03FHzdf72FswT11ivYjkUp6nhOL+9rLaTtbc3S70DlWnJ/+a/65MT/E2x3ZjysRRo+UkWo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C1smXJAAAA4wAAAA8AAAAA&#10;AAAAAAAAAAAAoQIAAGRycy9kb3ducmV2LnhtbFBLBQYAAAAABAAEAPkAAACXAwAAAAA=&#10;">
                      <v:stroke startarrow="classic" startarrowwidth="narrow"/>
                    </v:line>
                  </v:group>
                </v:group>
              </v:group>
            </w:pict>
          </mc:Fallback>
        </mc:AlternateContent>
      </w:r>
    </w:p>
    <w:p w14:paraId="5D52398E" w14:textId="77777777" w:rsidR="00525A94" w:rsidRDefault="00525A94" w:rsidP="00525A94">
      <w:pPr>
        <w:tabs>
          <w:tab w:val="left" w:pos="366"/>
        </w:tabs>
        <w:adjustRightInd w:val="0"/>
        <w:snapToGrid w:val="0"/>
        <w:spacing w:line="360" w:lineRule="auto"/>
        <w:ind w:left="315" w:hangingChars="150" w:hanging="315"/>
      </w:pPr>
      <w:r w:rsidRPr="00A4208F">
        <w:rPr>
          <w:noProof/>
        </w:rPr>
        <mc:AlternateContent>
          <mc:Choice Requires="wps">
            <w:drawing>
              <wp:anchor distT="0" distB="0" distL="114300" distR="114300" simplePos="0" relativeHeight="251666432" behindDoc="0" locked="0" layoutInCell="1" allowOverlap="1" wp14:anchorId="22FD480A" wp14:editId="69C16EBD">
                <wp:simplePos x="0" y="0"/>
                <wp:positionH relativeFrom="column">
                  <wp:posOffset>608965</wp:posOffset>
                </wp:positionH>
                <wp:positionV relativeFrom="paragraph">
                  <wp:posOffset>147320</wp:posOffset>
                </wp:positionV>
                <wp:extent cx="0" cy="320040"/>
                <wp:effectExtent l="38100" t="38100" r="57150" b="22860"/>
                <wp:wrapNone/>
                <wp:docPr id="1328763104" name="Line 268"/>
                <wp:cNvGraphicFramePr/>
                <a:graphic xmlns:a="http://schemas.openxmlformats.org/drawingml/2006/main">
                  <a:graphicData uri="http://schemas.microsoft.com/office/word/2010/wordprocessingShape">
                    <wps:wsp>
                      <wps:cNvCnPr/>
                      <wps:spPr>
                        <a:xfrm flipH="1">
                          <a:off x="0" y="0"/>
                          <a:ext cx="0" cy="320040"/>
                        </a:xfrm>
                        <a:prstGeom prst="line">
                          <a:avLst/>
                        </a:prstGeom>
                        <a:ln w="9525" cap="flat" cmpd="sng">
                          <a:solidFill>
                            <a:srgbClr val="000000"/>
                          </a:solidFill>
                          <a:prstDash val="solid"/>
                          <a:headEnd type="stealth" w="sm" len="med"/>
                          <a:tailEnd type="none" w="med" len="med"/>
                        </a:ln>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CBDFD3" id="Line 26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95pt,11.6pt" to="47.95pt,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">
                <v:stroke startarrow="classic" startarrowwidth="narrow"/>
              </v:line>
            </w:pict>
          </mc:Fallback>
        </mc:AlternateContent>
      </w:r>
    </w:p>
    <w:p w14:paraId="3676DDC5" w14:textId="77777777" w:rsidR="00525A94" w:rsidRDefault="00525A94" w:rsidP="00525A94">
      <w:pPr>
        <w:tabs>
          <w:tab w:val="left" w:pos="366"/>
        </w:tabs>
        <w:adjustRightInd w:val="0"/>
        <w:snapToGrid w:val="0"/>
        <w:spacing w:line="360" w:lineRule="auto"/>
        <w:ind w:left="315" w:hangingChars="150" w:hanging="315"/>
      </w:pPr>
    </w:p>
    <w:p w14:paraId="363E77FE" w14:textId="77777777" w:rsidR="00525A94" w:rsidRDefault="00525A94" w:rsidP="00525A94">
      <w:pPr>
        <w:spacing w:line="360" w:lineRule="auto"/>
        <w:rPr>
          <w:rFonts w:cs="Times New Roman"/>
        </w:rPr>
      </w:pPr>
    </w:p>
    <w:p w14:paraId="7CAC62A2" w14:textId="77777777" w:rsidR="00525A94" w:rsidRDefault="00525A94" w:rsidP="00525A94">
      <w:pPr>
        <w:spacing w:line="360" w:lineRule="auto"/>
        <w:rPr>
          <w:rFonts w:cs="Times New Roman"/>
        </w:rPr>
      </w:pPr>
    </w:p>
    <w:p w14:paraId="158E17B4" w14:textId="77777777" w:rsidR="00525A94" w:rsidRDefault="00525A94" w:rsidP="00525A94">
      <w:pPr>
        <w:adjustRightInd w:val="0"/>
        <w:snapToGrid w:val="0"/>
        <w:spacing w:line="360" w:lineRule="auto"/>
        <w:ind w:left="420" w:hangingChars="200" w:hanging="420"/>
        <w:textAlignment w:val="center"/>
        <w:rPr>
          <w:rFonts w:cs="Times New Roman"/>
        </w:rPr>
      </w:pPr>
      <w:r>
        <w:rPr>
          <w:rFonts w:cs="Times New Roman"/>
        </w:rPr>
        <w:t>12</w:t>
      </w:r>
      <w:r w:rsidRPr="005907E1">
        <w:rPr>
          <w:rFonts w:cs="Times New Roman"/>
        </w:rPr>
        <w:t>．</w:t>
      </w:r>
      <w:r w:rsidRPr="005900C9">
        <w:rPr>
          <w:rFonts w:cs="Times New Roman"/>
        </w:rPr>
        <w:t>如图</w:t>
      </w:r>
      <w:r>
        <w:rPr>
          <w:rFonts w:cs="Times New Roman" w:hint="eastAsia"/>
        </w:rPr>
        <w:t>所示</w:t>
      </w:r>
      <w:r w:rsidRPr="005900C9">
        <w:rPr>
          <w:rFonts w:cs="Times New Roman"/>
        </w:rPr>
        <w:t>，</w:t>
      </w:r>
      <w:r>
        <w:rPr>
          <w:rFonts w:cs="Times New Roman" w:hint="eastAsia"/>
        </w:rPr>
        <w:t>电源与电动机连接成闭合回路。已知，</w:t>
      </w:r>
      <w:r w:rsidRPr="005900C9">
        <w:rPr>
          <w:rFonts w:cs="Times New Roman"/>
        </w:rPr>
        <w:t>电源电动势为</w:t>
      </w:r>
      <w:r w:rsidRPr="00653C76">
        <w:rPr>
          <w:rFonts w:cs="Times New Roman"/>
          <w:i/>
          <w:iCs/>
        </w:rPr>
        <w:t>E</w:t>
      </w:r>
      <w:r>
        <w:rPr>
          <w:rFonts w:cs="Times New Roman" w:hint="eastAsia"/>
        </w:rPr>
        <w:t>、</w:t>
      </w:r>
      <w:r w:rsidRPr="005900C9">
        <w:rPr>
          <w:rFonts w:cs="Times New Roman"/>
        </w:rPr>
        <w:t>内阻为</w:t>
      </w:r>
      <w:r w:rsidRPr="00653C76">
        <w:rPr>
          <w:rFonts w:cs="Times New Roman"/>
          <w:i/>
          <w:iCs/>
        </w:rPr>
        <w:t>r</w:t>
      </w:r>
      <w:r w:rsidRPr="005900C9">
        <w:rPr>
          <w:rFonts w:cs="Times New Roman"/>
        </w:rPr>
        <w:t>，电动机</w:t>
      </w:r>
      <w:r>
        <w:rPr>
          <w:rFonts w:cs="Times New Roman" w:hint="eastAsia"/>
        </w:rPr>
        <w:t>的</w:t>
      </w:r>
      <w:r w:rsidRPr="005900C9">
        <w:rPr>
          <w:rFonts w:cs="Times New Roman"/>
        </w:rPr>
        <w:t>额定电压为</w:t>
      </w:r>
      <w:r w:rsidRPr="005900C9">
        <w:rPr>
          <w:rFonts w:cs="Times New Roman"/>
          <w:i/>
          <w:iCs/>
        </w:rPr>
        <w:t>U</w:t>
      </w:r>
      <w:r>
        <w:rPr>
          <w:rFonts w:cs="Times New Roman" w:hint="eastAsia"/>
        </w:rPr>
        <w:t>、</w:t>
      </w:r>
      <w:r w:rsidRPr="005900C9">
        <w:rPr>
          <w:rFonts w:cs="Times New Roman"/>
        </w:rPr>
        <w:t>额定电</w:t>
      </w:r>
      <w:r>
        <w:rPr>
          <w:rFonts w:cs="Times New Roman" w:hint="eastAsia"/>
        </w:rPr>
        <w:t>流</w:t>
      </w:r>
      <w:r w:rsidRPr="005900C9">
        <w:rPr>
          <w:rFonts w:cs="Times New Roman"/>
        </w:rPr>
        <w:t>为</w:t>
      </w:r>
      <w:r>
        <w:rPr>
          <w:rFonts w:cs="Times New Roman"/>
          <w:i/>
          <w:iCs/>
        </w:rPr>
        <w:t>I</w:t>
      </w:r>
      <w:r>
        <w:rPr>
          <w:rFonts w:cs="Times New Roman" w:hint="eastAsia"/>
        </w:rPr>
        <w:t>、</w:t>
      </w:r>
      <w:r w:rsidRPr="005900C9">
        <w:rPr>
          <w:rFonts w:cs="Times New Roman"/>
        </w:rPr>
        <w:t>线圈电阻</w:t>
      </w:r>
      <w:r>
        <w:rPr>
          <w:rFonts w:cs="Times New Roman" w:hint="eastAsia"/>
        </w:rPr>
        <w:t>为</w:t>
      </w:r>
      <w:r w:rsidRPr="005900C9">
        <w:rPr>
          <w:rFonts w:cs="Times New Roman"/>
          <w:i/>
          <w:iCs/>
        </w:rPr>
        <w:t>R</w:t>
      </w:r>
      <w:r>
        <w:rPr>
          <w:rFonts w:cs="Times New Roman" w:hint="eastAsia"/>
        </w:rPr>
        <w:t>。</w:t>
      </w:r>
      <w:r w:rsidRPr="005900C9">
        <w:rPr>
          <w:rFonts w:cs="Times New Roman"/>
        </w:rPr>
        <w:t>开关闭合后，电动机恰好正常工作</w:t>
      </w:r>
      <w:r>
        <w:rPr>
          <w:rFonts w:cs="Times New Roman" w:hint="eastAsia"/>
        </w:rPr>
        <w:t>，则</w:t>
      </w:r>
    </w:p>
    <w:p w14:paraId="0730125C" w14:textId="77777777" w:rsidR="00525A94" w:rsidRPr="004E7E5D" w:rsidRDefault="00525A94" w:rsidP="00525A94">
      <w:pPr>
        <w:adjustRightInd w:val="0"/>
        <w:snapToGrid w:val="0"/>
        <w:spacing w:line="360" w:lineRule="auto"/>
        <w:ind w:firstLineChars="200" w:firstLine="420"/>
      </w:pPr>
      <w:r w:rsidRPr="004E7E5D">
        <w:rPr>
          <w:noProof/>
        </w:rPr>
        <w:lastRenderedPageBreak/>
        <mc:AlternateContent>
          <mc:Choice Requires="wpg">
            <w:drawing>
              <wp:anchor distT="0" distB="0" distL="114300" distR="114300" simplePos="0" relativeHeight="251676672" behindDoc="0" locked="0" layoutInCell="1" allowOverlap="1" wp14:anchorId="3CC230F6" wp14:editId="00DD2137">
                <wp:simplePos x="0" y="0"/>
                <wp:positionH relativeFrom="column">
                  <wp:posOffset>4050506</wp:posOffset>
                </wp:positionH>
                <wp:positionV relativeFrom="paragraph">
                  <wp:posOffset>40686</wp:posOffset>
                </wp:positionV>
                <wp:extent cx="899160" cy="780415"/>
                <wp:effectExtent l="0" t="0" r="15240" b="635"/>
                <wp:wrapSquare wrapText="bothSides"/>
                <wp:docPr id="1183704291" name="组合 1183704291"/>
                <wp:cNvGraphicFramePr/>
                <a:graphic xmlns:a="http://schemas.openxmlformats.org/drawingml/2006/main">
                  <a:graphicData uri="http://schemas.microsoft.com/office/word/2010/wordprocessingGroup">
                    <wpg:wgp>
                      <wpg:cNvGrpSpPr/>
                      <wpg:grpSpPr>
                        <a:xfrm>
                          <a:off x="0" y="0"/>
                          <a:ext cx="899160" cy="780415"/>
                          <a:chOff x="65315" y="330813"/>
                          <a:chExt cx="758371" cy="659610"/>
                        </a:xfrm>
                      </wpg:grpSpPr>
                      <wpg:grpSp>
                        <wpg:cNvPr id="1455548168" name="组合 1455548168"/>
                        <wpg:cNvGrpSpPr/>
                        <wpg:grpSpPr>
                          <a:xfrm>
                            <a:off x="65315" y="330813"/>
                            <a:ext cx="758371" cy="539561"/>
                            <a:chOff x="65315" y="174179"/>
                            <a:chExt cx="758371" cy="539561"/>
                          </a:xfrm>
                        </wpg:grpSpPr>
                        <wpg:grpSp>
                          <wpg:cNvPr id="982950351" name="组合 982950351"/>
                          <wpg:cNvGrpSpPr/>
                          <wpg:grpSpPr>
                            <a:xfrm>
                              <a:off x="65315" y="174179"/>
                              <a:ext cx="758371" cy="454338"/>
                              <a:chOff x="48755" y="197175"/>
                              <a:chExt cx="758581" cy="454652"/>
                            </a:xfrm>
                          </wpg:grpSpPr>
                          <wps:wsp>
                            <wps:cNvPr id="761096192" name="Rectangle 26"/>
                            <wps:cNvSpPr>
                              <a:spLocks noChangeArrowheads="1"/>
                            </wps:cNvSpPr>
                            <wps:spPr bwMode="auto">
                              <a:xfrm>
                                <a:off x="48755" y="270597"/>
                                <a:ext cx="758581" cy="3812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329780" name="Oval 21"/>
                            <wps:cNvSpPr>
                              <a:spLocks noChangeArrowheads="1"/>
                            </wps:cNvSpPr>
                            <wps:spPr bwMode="auto">
                              <a:xfrm>
                                <a:off x="356652" y="197175"/>
                                <a:ext cx="144000" cy="144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266120643" name="Group 15"/>
                          <wpg:cNvGrpSpPr>
                            <a:grpSpLocks/>
                          </wpg:cNvGrpSpPr>
                          <wpg:grpSpPr bwMode="auto">
                            <a:xfrm>
                              <a:off x="236220" y="543560"/>
                              <a:ext cx="45085" cy="170180"/>
                              <a:chOff x="1596" y="1968"/>
                              <a:chExt cx="66" cy="270"/>
                            </a:xfrm>
                          </wpg:grpSpPr>
                          <wps:wsp>
                            <wps:cNvPr id="2018006206"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2076680"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4621948"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2425265" name="组合 102425265"/>
                          <wpg:cNvGrpSpPr/>
                          <wpg:grpSpPr>
                            <a:xfrm>
                              <a:off x="624834" y="581660"/>
                              <a:ext cx="84461" cy="66040"/>
                              <a:chOff x="-8521" y="9537"/>
                              <a:chExt cx="77044" cy="66662"/>
                            </a:xfrm>
                          </wpg:grpSpPr>
                          <wps:wsp>
                            <wps:cNvPr id="1665260340" name="矩形 1665260340"/>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88373" name="直接连接符 60288373"/>
                            <wps:cNvCnPr/>
                            <wps:spPr>
                              <a:xfrm flipV="1">
                                <a:off x="-8521"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g:grpSp>
                      <wps:wsp>
                        <wps:cNvPr id="1594232116" name="Text Box 23"/>
                        <wps:cNvSpPr txBox="1">
                          <a:spLocks noChangeArrowheads="1"/>
                        </wps:cNvSpPr>
                        <wps:spPr bwMode="auto">
                          <a:xfrm>
                            <a:off x="394621" y="342304"/>
                            <a:ext cx="102235" cy="13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6C59B" w14:textId="77777777" w:rsidR="00823393" w:rsidRPr="00EC18DB" w:rsidRDefault="00823393" w:rsidP="00525A94">
                              <w:pPr>
                                <w:snapToGrid w:val="0"/>
                                <w:jc w:val="center"/>
                                <w:rPr>
                                  <w:sz w:val="18"/>
                                  <w:szCs w:val="18"/>
                                </w:rPr>
                              </w:pPr>
                              <w:r>
                                <w:rPr>
                                  <w:sz w:val="18"/>
                                  <w:szCs w:val="18"/>
                                </w:rPr>
                                <w:t>M</w:t>
                              </w:r>
                            </w:p>
                          </w:txbxContent>
                        </wps:txbx>
                        <wps:bodyPr rot="0" vert="horz" wrap="square" lIns="0" tIns="0" rIns="0" bIns="0" anchor="t" anchorCtr="0">
                          <a:noAutofit/>
                        </wps:bodyPr>
                      </wps:wsp>
                      <wps:wsp>
                        <wps:cNvPr id="1809619220" name="Text Box 23"/>
                        <wps:cNvSpPr txBox="1">
                          <a:spLocks noChangeArrowheads="1"/>
                        </wps:cNvSpPr>
                        <wps:spPr bwMode="auto">
                          <a:xfrm>
                            <a:off x="142622" y="858973"/>
                            <a:ext cx="230505" cy="13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7AEE4" w14:textId="77777777" w:rsidR="00823393" w:rsidRPr="00EC18DB" w:rsidRDefault="00823393" w:rsidP="00525A94">
                              <w:pPr>
                                <w:snapToGrid w:val="0"/>
                                <w:jc w:val="center"/>
                                <w:rPr>
                                  <w:i/>
                                  <w:iCs/>
                                  <w:sz w:val="18"/>
                                  <w:szCs w:val="18"/>
                                </w:rPr>
                              </w:pPr>
                              <w:r>
                                <w:rPr>
                                  <w:i/>
                                  <w:iCs/>
                                  <w:sz w:val="18"/>
                                  <w:szCs w:val="18"/>
                                </w:rPr>
                                <w:t>E r</w:t>
                              </w:r>
                            </w:p>
                          </w:txbxContent>
                        </wps:txbx>
                        <wps:bodyPr rot="0" vert="horz" wrap="square" lIns="0" tIns="0" rIns="0" bIns="0" anchor="t" anchorCtr="0">
                          <a:noAutofit/>
                        </wps:bodyPr>
                      </wps:wsp>
                      <wps:wsp>
                        <wps:cNvPr id="989392560" name="Text Box 23"/>
                        <wps:cNvSpPr txBox="1">
                          <a:spLocks noChangeArrowheads="1"/>
                        </wps:cNvSpPr>
                        <wps:spPr bwMode="auto">
                          <a:xfrm>
                            <a:off x="635000" y="81241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D23BD" w14:textId="77777777" w:rsidR="00823393" w:rsidRPr="00EC18DB" w:rsidRDefault="00823393" w:rsidP="00525A94">
                              <w:pPr>
                                <w:snapToGrid w:val="0"/>
                                <w:jc w:val="center"/>
                                <w:rPr>
                                  <w:sz w:val="18"/>
                                  <w:szCs w:val="18"/>
                                </w:rPr>
                              </w:pPr>
                              <w:r w:rsidRPr="00EC18DB">
                                <w:rPr>
                                  <w:sz w:val="18"/>
                                  <w:szCs w:val="18"/>
                                </w:rPr>
                                <w:t>S</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CC230F6" id="组合 1183704291" o:spid="_x0000_s1352" style="position:absolute;left:0;text-align:left;margin-left:318.95pt;margin-top:3.2pt;width:70.8pt;height:61.45pt;z-index:251676672;mso-position-horizontal-relative:text;mso-position-vertical-relative:text;mso-width-relative:margin;mso-height-relative:margin" coordorigin="653,3308" coordsize="7583,6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">
                <v:group id="组合 1455548168" o:spid="_x0000_s1353" style="position:absolute;left:653;top:3308;width:7583;height:5395" coordorigin="653,1741" coordsize="7583,5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6rnvN&#10;zAAAAOMAAAAPAAAAAAAAAAAAAAAAAKoCAABkcnMvZG93bnJldi54bWxQSwUGAAAAAAQABAD6AAAA&#10;owMAAAAA&#10;">
                  <v:group id="组合 982950351" o:spid="_x0000_s1354" style="position:absolute;left:653;top:1741;width:7583;height:4544" coordorigin="487,1971" coordsize="7585,4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kYNGXcoA&#10;AADiAAAADwAAAAAAAAAAAAAAAACqAgAAZHJzL2Rvd25yZXYueG1sUEsFBgAAAAAEAAQA+gAAAKED&#10;AAAAAA==&#10;">
                    <v:rect id="Rectangle 26" o:spid="_x0000_s1355" style="position:absolute;left:487;top:2705;width:7586;height:3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yUsoA&#10;AADiAAAADwAAAGRycy9kb3ducmV2LnhtbESPQWvCQBSE74X+h+UVvNVNBNMaXSUtCj0JtQX19si+&#10;7gazb0N2a+K/7xYKPQ4z8w2z2oyuFVfqQ+NZQT7NQBDXXjdsFHx+7B6fQYSIrLH1TApuFGCzvr9b&#10;Yan9wO90PUQjEoRDiQpsjF0pZagtOQxT3xEn78v3DmOSvZG6xyHBXStnWVZIhw2nBYsdvVqqL4dv&#10;p2DbnffV3ARZHaM9XfzLsLN7o9TkYayWICKN8T/8137TCp6KPFsU+WIGv5fSHZDr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TuMlLKAAAA4gAAAA8AAAAAAAAAAAAAAAAAmAIA&#10;AGRycy9kb3ducmV2LnhtbFBLBQYAAAAABAAEAPUAAACPAwAAAAA=&#10;" filled="f"/>
                    <v:oval id="Oval 21" o:spid="_x0000_s1356" style="position:absolute;left:3566;top:197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JAsoA&#10;AADjAAAADwAAAGRycy9kb3ducmV2LnhtbESPQW/CMAyF75P2HyJP2m2k0MGgEBACTWIHDpRxtxrT&#10;VjRO1YTS/fv5MGlH28/vvW+1GVyjeupC7dnAeJSAIi68rbk08H3+fJuDChHZYuOZDPxQgM36+WmF&#10;mfUPPlGfx1KJCYcMDVQxtpnWoajIYRj5llhuV985jDJ2pbYdPsTcNXqSJDPtsGZJqLClXUXFLb87&#10;A/tym896ncZpet0f4vR2OX6lY2NeX4btElSkIf6L/74PVuov3pN0sviYC4UwyQL0+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HDSQLKAAAA4wAAAA8AAAAAAAAAAAAAAAAAmAIA&#10;AGRycy9kb3ducmV2LnhtbFBLBQYAAAAABAAEAPUAAACPAwAAAAA=&#10;"/>
                  </v:group>
                  <v:group id="Group 15" o:spid="_x0000_s1357" style="position:absolute;left:2362;top:5435;width:451;height:1702"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1Rm5vIAAAA&#10;4wAAAA8AAAAAAAAAAAAAAAAAqgIAAGRycy9kb3ducmV2LnhtbFBLBQYAAAAABAAEAPoAAACfAwAA&#10;AAA=&#10;">
                    <v:rect id="Rectangle 16" o:spid="_x0000_s1358"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nVfckA&#10;AADjAAAADwAAAGRycy9kb3ducmV2LnhtbESPQWvCQBSE70L/w/IKvelu0ho0ZpVSEAqtB6Pg9ZF9&#10;JqHZt2l21fTfdwsFj8PMfMMUm9F24kqDbx1rSGYKBHHlTMu1huNhO12A8AHZYOeYNPyQh836YVJg&#10;btyN93QtQy0ihH2OGpoQ+lxKXzVk0c9cTxy9sxsshiiHWpoBbxFuO5kqlUmLLceFBnt6a6j6Ki9W&#10;A2Yv5nt3fv48fFwyXNaj2s5PSuunx/F1BSLQGO7h//a70ZCqZBGhqcrg71P8A3L9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UnVfckAAADjAAAADwAAAAAAAAAAAAAAAACYAgAA&#10;ZHJzL2Rvd25yZXYueG1sUEsFBgAAAAAEAAQA9QAAAI4DAAAAAA==&#10;" stroked="f"/>
                    <v:line id="Line 17" o:spid="_x0000_s1359"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hvi08sAAADjAAAADwAA&#10;AAAAAAAAAAAAAAChAgAAZHJzL2Rvd25yZXYueG1sUEsFBgAAAAAEAAQA+QAAAJkDAAAAAA==&#10;" strokeweight="1pt"/>
                    <v:line id="Line 18" o:spid="_x0000_s1360"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i9PEssAAADjAAAADwAA&#10;AAAAAAAAAAAAAAChAgAAZHJzL2Rvd25yZXYueG1sUEsFBgAAAAAEAAQA+QAAAJkDAAAAAA==&#10;" strokeweight="1pt"/>
                  </v:group>
                  <v:group id="组合 102425265" o:spid="_x0000_s1361" style="position:absolute;left:6248;top:5816;width:844;height:661" coordorigin="-8521,9537" coordsize="77044,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Rs/NscAAADi&#10;AAAADwAAAAAAAAAAAAAAAACqAgAAZHJzL2Rvd25yZXYueG1sUEsFBgAAAAAEAAQA+gAAAJ4DAAAA&#10;AA==&#10;">
                    <v:rect id="矩形 1665260340" o:spid="_x0000_s1362"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YJ8sA&#10;AADjAAAADwAAAGRycy9kb3ducmV2LnhtbESPQU/DMAyF70j8h8hI3FhKgW6UZRNCIJjEATYkOFqN&#10;01Y0TtWkXfn3+IDE0fbze+9bb2ffqYmG2AY2cLnIQBFXwbZcG/g4PF2sQMWEbLELTAZ+KMJ2c3qy&#10;xtKGI7/TtE+1EhOOJRpoUupLrWPVkMe4CD2x3FwYPCYZh1rbAY9i7judZ1mhPbYsCQ329NBQ9b0f&#10;vYEvh8+Hx1181S6f3G37Nn665WjM+dl8fwcq0Zz+xX/fL1bqF8VNXmRX10IhTLIAvfk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NNgnywAAAOMAAAAPAAAAAAAAAAAAAAAAAJgC&#10;AABkcnMvZG93bnJldi54bWxQSwUGAAAAAAQABAD1AAAAkAMAAAAA&#10;" fillcolor="white [3212]" strokecolor="white [3212]" strokeweight="1pt"/>
                    <v:line id="直接连接符 60288373" o:spid="_x0000_s1363" style="position:absolute;flip:y;visibility:visible;mso-wrap-style:square" from="-8521,9537" to="68314,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W3skAAADhAAAADwAAAGRycy9kb3ducmV2LnhtbESPT0sDMRTE74LfITzBi9ikW1jXtWmx&#10;RaFeCq31/ti8/YObl20S2+23bwTB4zAzv2Hmy9H24kQ+dI41TCcKBHHlTMeNhsPn+2MBIkRkg71j&#10;0nChAMvF7c0cS+POvKPTPjYiQTiUqKGNcSilDFVLFsPEDcTJq523GJP0jTQezwlue5kplUuLHaeF&#10;Fgdat1R973+sBvOwzdzqoMLx7Qvrpv7Iny8+1/r+bnx9ARFpjP/hv/bGaMhVVhSzpxn8PkpvQC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txFt7JAAAA4QAAAA8AAAAA&#10;AAAAAAAAAAAAoQIAAGRycy9kb3ducmV2LnhtbFBLBQYAAAAABAAEAPkAAACXAwAAAAA=&#10;" filled="t" fillcolor="white [3212]" strokecolor="black [3200]">
                      <v:stroke joinstyle="miter"/>
                    </v:line>
                  </v:group>
                </v:group>
                <v:shape id="Text Box 23" o:spid="_x0000_s1364" type="#_x0000_t202" style="position:absolute;left:3946;top:3423;width:1022;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j0ckA&#10;AADjAAAADwAAAGRycy9kb3ducmV2LnhtbERPX0vDMBB/F/wO4QTfXNqqZeuWjTEUBEHW1Qcfb82t&#10;DWsuXRO3+u2NIOzxfv9vsRptJ840eONYQTpJQBDXThtuFHxWrw9TED4ga+wck4If8rBa3t4ssNDu&#10;wiWdd6ERMYR9gQraEPpCSl+3ZNFPXE8cuYMbLIZ4Do3UA15iuO1kliS5tGg4NrTY06al+rj7tgrW&#10;X1y+mNPHflseSlNVs4Tf86NS93fjeg4i0Biu4n/3m47zn2dP2WOWpjn8/RQB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WAj0ckAAADjAAAADwAAAAAAAAAAAAAAAACYAgAA&#10;ZHJzL2Rvd25yZXYueG1sUEsFBgAAAAAEAAQA9QAAAI4DAAAAAA==&#10;" filled="f" stroked="f">
                  <v:textbox inset="0,0,0,0">
                    <w:txbxContent>
                      <w:p w14:paraId="7416C59B" w14:textId="77777777" w:rsidR="00823393" w:rsidRPr="00EC18DB" w:rsidRDefault="00823393" w:rsidP="00525A94">
                        <w:pPr>
                          <w:snapToGrid w:val="0"/>
                          <w:jc w:val="center"/>
                          <w:rPr>
                            <w:sz w:val="18"/>
                            <w:szCs w:val="18"/>
                          </w:rPr>
                        </w:pPr>
                        <w:r>
                          <w:rPr>
                            <w:sz w:val="18"/>
                            <w:szCs w:val="18"/>
                          </w:rPr>
                          <w:t>M</w:t>
                        </w:r>
                      </w:p>
                    </w:txbxContent>
                  </v:textbox>
                </v:shape>
                <v:shape id="Text Box 23" o:spid="_x0000_s1365" type="#_x0000_t202" style="position:absolute;left:1426;top:8589;width:2305;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TssA&#10;AADjAAAADwAAAGRycy9kb3ducmV2LnhtbESPQWvDMAyF74P9B6NCb6vdHEKT1S2lbFAojKXZYUct&#10;VhPTWM5it83+/XwY7Cjp6b33rbeT68WNxmA9a1guFAjixhvLrYaP+vVpBSJEZIO9Z9LwQwG2m8eH&#10;NZbG37mi2ym2IplwKFFDF+NQShmajhyGhR+I0+3sR4cxjWMrzYj3ZO56mSmVS4eWU0KHA+07ai6n&#10;q9Ow++TqxX6/fb1X58rWdaH4mF+0ns+m3TOISFP8F/99H0yqv1JFviyyLFEkprQAufk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5fFBOywAAAOMAAAAPAAAAAAAAAAAAAAAAAJgC&#10;AABkcnMvZG93bnJldi54bWxQSwUGAAAAAAQABAD1AAAAkAMAAAAA&#10;" filled="f" stroked="f">
                  <v:textbox inset="0,0,0,0">
                    <w:txbxContent>
                      <w:p w14:paraId="28A7AEE4" w14:textId="77777777" w:rsidR="00823393" w:rsidRPr="00EC18DB" w:rsidRDefault="00823393" w:rsidP="00525A94">
                        <w:pPr>
                          <w:snapToGrid w:val="0"/>
                          <w:jc w:val="center"/>
                          <w:rPr>
                            <w:i/>
                            <w:iCs/>
                            <w:sz w:val="18"/>
                            <w:szCs w:val="18"/>
                          </w:rPr>
                        </w:pPr>
                        <w:r>
                          <w:rPr>
                            <w:i/>
                            <w:iCs/>
                            <w:sz w:val="18"/>
                            <w:szCs w:val="18"/>
                          </w:rPr>
                          <w:t>E r</w:t>
                        </w:r>
                      </w:p>
                    </w:txbxContent>
                  </v:textbox>
                </v:shape>
                <v:shape id="Text Box 23" o:spid="_x0000_s1366" type="#_x0000_t202" style="position:absolute;left:6350;top:8124;width:641;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aHqckA&#10;AADiAAAADwAAAGRycy9kb3ducmV2LnhtbESPzWrCQBSF94W+w3AL3dVJLYYkOoqUFgoFMaaLLq+Z&#10;azKYuZNmphrf3lkILg/nj2+xGm0nTjR441jB6yQBQVw7bbhR8FN9vmQgfEDW2DkmBRfysFo+Piyw&#10;0O7MJZ12oRFxhH2BCtoQ+kJKX7dk0U9cTxy9gxsshiiHRuoBz3HcdnKaJKm0aDg+tNjTe0v1cfdv&#10;Fax/ufwwf5v9tjyUpqryhL/To1LPT+N6DiLQGO7hW/tLK8iz/C2fztIIEZEiDsjl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aaHqckAAADiAAAADwAAAAAAAAAAAAAAAACYAgAA&#10;ZHJzL2Rvd25yZXYueG1sUEsFBgAAAAAEAAQA9QAAAI4DAAAAAA==&#10;" filled="f" stroked="f">
                  <v:textbox inset="0,0,0,0">
                    <w:txbxContent>
                      <w:p w14:paraId="43ED23BD" w14:textId="77777777" w:rsidR="00823393" w:rsidRPr="00EC18DB" w:rsidRDefault="00823393" w:rsidP="00525A94">
                        <w:pPr>
                          <w:snapToGrid w:val="0"/>
                          <w:jc w:val="center"/>
                          <w:rPr>
                            <w:sz w:val="18"/>
                            <w:szCs w:val="18"/>
                          </w:rPr>
                        </w:pPr>
                        <w:r w:rsidRPr="00EC18DB">
                          <w:rPr>
                            <w:sz w:val="18"/>
                            <w:szCs w:val="18"/>
                          </w:rPr>
                          <w:t>S</w:t>
                        </w:r>
                      </w:p>
                    </w:txbxContent>
                  </v:textbox>
                </v:shape>
                <w10:wrap type="square"/>
              </v:group>
            </w:pict>
          </mc:Fallback>
        </mc:AlternateContent>
      </w:r>
      <w:r w:rsidRPr="004E7E5D">
        <w:t>A</w:t>
      </w:r>
      <w:r w:rsidRPr="004E7E5D">
        <w:rPr>
          <w:rFonts w:hint="eastAsia"/>
        </w:rPr>
        <w:t>．电动机的额定电流</w:t>
      </w:r>
      <w:r w:rsidRPr="00A5357A">
        <w:rPr>
          <w:position w:val="-22"/>
        </w:rPr>
        <w:object w:dxaOrig="560" w:dyaOrig="560" w14:anchorId="32EA529E">
          <v:shape id="_x0000_i1034" type="#_x0000_t75" style="width:27.75pt;height:27.75pt" o:ole="">
            <v:imagedata r:id="rId34" o:title=""/>
          </v:shape>
          <o:OLEObject Type="Embed" ProgID="Equation.DSMT4" ShapeID="_x0000_i1034" DrawAspect="Content" ObjectID="_1768664444" r:id="rId35"/>
        </w:object>
      </w:r>
    </w:p>
    <w:p w14:paraId="5A3D0F37" w14:textId="77777777" w:rsidR="00525A94" w:rsidRPr="004E7E5D" w:rsidRDefault="00525A94" w:rsidP="00525A94">
      <w:pPr>
        <w:adjustRightInd w:val="0"/>
        <w:snapToGrid w:val="0"/>
        <w:spacing w:line="360" w:lineRule="auto"/>
        <w:ind w:firstLineChars="200" w:firstLine="420"/>
      </w:pPr>
      <w:r w:rsidRPr="004E7E5D">
        <w:t>B</w:t>
      </w:r>
      <w:r w:rsidRPr="004E7E5D">
        <w:rPr>
          <w:rFonts w:hint="eastAsia"/>
        </w:rPr>
        <w:t>．电动机的额定电流</w:t>
      </w:r>
      <w:r w:rsidRPr="00E062FF">
        <w:rPr>
          <w:position w:val="-22"/>
        </w:rPr>
        <w:object w:dxaOrig="900" w:dyaOrig="560" w14:anchorId="62703703">
          <v:shape id="_x0000_i1035" type="#_x0000_t75" style="width:45pt;height:27.75pt" o:ole="">
            <v:imagedata r:id="rId36" o:title=""/>
          </v:shape>
          <o:OLEObject Type="Embed" ProgID="Equation.DSMT4" ShapeID="_x0000_i1035" DrawAspect="Content" ObjectID="_1768664445" r:id="rId37"/>
        </w:object>
      </w:r>
    </w:p>
    <w:p w14:paraId="737D88DE" w14:textId="77777777" w:rsidR="00525A94" w:rsidRPr="004E7E5D" w:rsidRDefault="00525A94" w:rsidP="00525A94">
      <w:pPr>
        <w:adjustRightInd w:val="0"/>
        <w:snapToGrid w:val="0"/>
        <w:spacing w:line="360" w:lineRule="auto"/>
        <w:ind w:firstLineChars="200" w:firstLine="420"/>
      </w:pPr>
      <w:r w:rsidRPr="004E7E5D">
        <w:t>C</w:t>
      </w:r>
      <w:r w:rsidRPr="004E7E5D">
        <w:rPr>
          <w:rFonts w:hint="eastAsia"/>
        </w:rPr>
        <w:t>．电动机输出的机械功率</w:t>
      </w:r>
      <w:r w:rsidRPr="004E7E5D">
        <w:rPr>
          <w:position w:val="-6"/>
        </w:rPr>
        <w:object w:dxaOrig="660" w:dyaOrig="260" w14:anchorId="05FB501A">
          <v:shape id="_x0000_i1036" type="#_x0000_t75" style="width:32.25pt;height:12.75pt" o:ole="">
            <v:imagedata r:id="rId38" o:title=""/>
          </v:shape>
          <o:OLEObject Type="Embed" ProgID="Equation.DSMT4" ShapeID="_x0000_i1036" DrawAspect="Content" ObjectID="_1768664446" r:id="rId39"/>
        </w:object>
      </w:r>
    </w:p>
    <w:p w14:paraId="28B8EABE" w14:textId="77777777" w:rsidR="00525A94" w:rsidRDefault="00525A94" w:rsidP="00525A94">
      <w:pPr>
        <w:autoSpaceDE w:val="0"/>
        <w:autoSpaceDN w:val="0"/>
        <w:adjustRightInd w:val="0"/>
        <w:snapToGrid w:val="0"/>
        <w:spacing w:line="360" w:lineRule="auto"/>
        <w:ind w:firstLineChars="200" w:firstLine="420"/>
        <w:jc w:val="left"/>
        <w:rPr>
          <w:rFonts w:cs="Times New Roman"/>
        </w:rPr>
      </w:pPr>
      <w:r w:rsidRPr="004E7E5D">
        <w:t>D</w:t>
      </w:r>
      <w:r w:rsidRPr="004E7E5D">
        <w:rPr>
          <w:rFonts w:hint="eastAsia"/>
        </w:rPr>
        <w:t>．电动机输出的机械功率</w:t>
      </w:r>
      <w:r w:rsidRPr="004E7E5D">
        <w:rPr>
          <w:position w:val="-6"/>
        </w:rPr>
        <w:object w:dxaOrig="1180" w:dyaOrig="300" w14:anchorId="153C990A">
          <v:shape id="_x0000_i1037" type="#_x0000_t75" style="width:59.25pt;height:14.25pt" o:ole="">
            <v:imagedata r:id="rId40" o:title=""/>
          </v:shape>
          <o:OLEObject Type="Embed" ProgID="Equation.DSMT4" ShapeID="_x0000_i1037" DrawAspect="Content" ObjectID="_1768664447" r:id="rId41"/>
        </w:object>
      </w:r>
      <w:r>
        <w:rPr>
          <w:rFonts w:cs="Times New Roman"/>
        </w:rPr>
        <w:t xml:space="preserve"> </w:t>
      </w:r>
    </w:p>
    <w:p w14:paraId="196ADC6F" w14:textId="7A5EE3A3" w:rsidR="00525A94" w:rsidRPr="005E7E82" w:rsidRDefault="00525A94" w:rsidP="00525A94">
      <w:pPr>
        <w:snapToGrid w:val="0"/>
        <w:spacing w:line="360" w:lineRule="auto"/>
        <w:ind w:left="424" w:hangingChars="202" w:hanging="424"/>
        <w:jc w:val="left"/>
        <w:textAlignment w:val="center"/>
        <w:rPr>
          <w:kern w:val="21"/>
        </w:rPr>
      </w:pPr>
      <w:r>
        <w:rPr>
          <w:rFonts w:cs="Times New Roman"/>
          <w:noProof/>
          <w:kern w:val="21"/>
        </w:rPr>
        <mc:AlternateContent>
          <mc:Choice Requires="wpg">
            <w:drawing>
              <wp:anchor distT="0" distB="0" distL="114300" distR="114300" simplePos="0" relativeHeight="251660288" behindDoc="0" locked="0" layoutInCell="1" allowOverlap="1" wp14:anchorId="3E4FF846" wp14:editId="254FCD57">
                <wp:simplePos x="0" y="0"/>
                <wp:positionH relativeFrom="margin">
                  <wp:align>right</wp:align>
                </wp:positionH>
                <wp:positionV relativeFrom="paragraph">
                  <wp:posOffset>304800</wp:posOffset>
                </wp:positionV>
                <wp:extent cx="2261235" cy="1146175"/>
                <wp:effectExtent l="0" t="38100" r="24765" b="15875"/>
                <wp:wrapSquare wrapText="bothSides"/>
                <wp:docPr id="813861701" name="组合 3"/>
                <wp:cNvGraphicFramePr/>
                <a:graphic xmlns:a="http://schemas.openxmlformats.org/drawingml/2006/main">
                  <a:graphicData uri="http://schemas.microsoft.com/office/word/2010/wordprocessingGroup">
                    <wpg:wgp>
                      <wpg:cNvGrpSpPr/>
                      <wpg:grpSpPr>
                        <a:xfrm>
                          <a:off x="0" y="0"/>
                          <a:ext cx="2261235" cy="1146175"/>
                          <a:chOff x="0" y="-23470"/>
                          <a:chExt cx="2262074" cy="1150253"/>
                        </a:xfrm>
                      </wpg:grpSpPr>
                      <wpg:grpSp>
                        <wpg:cNvPr id="2144240070" name="组合 2"/>
                        <wpg:cNvGrpSpPr/>
                        <wpg:grpSpPr>
                          <a:xfrm>
                            <a:off x="781698" y="231451"/>
                            <a:ext cx="1183221" cy="603380"/>
                            <a:chOff x="0" y="0"/>
                            <a:chExt cx="1183221" cy="603380"/>
                          </a:xfrm>
                        </wpg:grpSpPr>
                        <wps:wsp>
                          <wps:cNvPr id="1319805958" name="Freeform 45127"/>
                          <wps:cNvSpPr>
                            <a:spLocks/>
                          </wps:cNvSpPr>
                          <wps:spPr bwMode="auto">
                            <a:xfrm flipV="1">
                              <a:off x="8911" y="0"/>
                              <a:ext cx="1174310" cy="598550"/>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989457822" name="矩形 1"/>
                          <wps:cNvSpPr/>
                          <wps:spPr>
                            <a:xfrm>
                              <a:off x="0" y="273698"/>
                              <a:ext cx="190760" cy="329682"/>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grpSp>
                        <wpg:cNvPr id="4328" name="组合 13"/>
                        <wpg:cNvGrpSpPr>
                          <a:grpSpLocks/>
                        </wpg:cNvGrpSpPr>
                        <wpg:grpSpPr>
                          <a:xfrm>
                            <a:off x="0" y="-23470"/>
                            <a:ext cx="2262074" cy="1150253"/>
                            <a:chOff x="0" y="-23470"/>
                            <a:chExt cx="2262342" cy="1150253"/>
                          </a:xfrm>
                        </wpg:grpSpPr>
                        <wpg:grpSp>
                          <wpg:cNvPr id="4329" name="组合 43614"/>
                          <wpg:cNvGrpSpPr/>
                          <wpg:grpSpPr>
                            <a:xfrm>
                              <a:off x="800645" y="-23470"/>
                              <a:ext cx="1461697" cy="1133105"/>
                              <a:chOff x="67877" y="-28156"/>
                              <a:chExt cx="1753711" cy="1359358"/>
                            </a:xfrm>
                          </wpg:grpSpPr>
                          <wps:wsp>
                            <wps:cNvPr id="4330" name="直接连接符 43607"/>
                            <wps:cNvCnPr/>
                            <wps:spPr>
                              <a:xfrm>
                                <a:off x="1226820" y="628650"/>
                                <a:ext cx="0" cy="358140"/>
                              </a:xfrm>
                              <a:prstGeom prst="line">
                                <a:avLst/>
                              </a:prstGeom>
                              <a:noFill/>
                              <a:ln w="9525" cap="flat" cmpd="sng" algn="ctr">
                                <a:solidFill>
                                  <a:sysClr val="windowText" lastClr="000000"/>
                                </a:solidFill>
                                <a:prstDash val="dash"/>
                                <a:miter lim="800000"/>
                              </a:ln>
                              <a:effectLst/>
                            </wps:spPr>
                            <wps:bodyPr/>
                          </wps:wsp>
                          <wpg:grpSp>
                            <wpg:cNvPr id="4331" name="组合 43613"/>
                            <wpg:cNvGrpSpPr/>
                            <wpg:grpSpPr>
                              <a:xfrm>
                                <a:off x="67877" y="-28156"/>
                                <a:ext cx="1753711" cy="1359358"/>
                                <a:chOff x="67877" y="-28156"/>
                                <a:chExt cx="1753711" cy="1359358"/>
                              </a:xfrm>
                            </wpg:grpSpPr>
                            <wps:wsp>
                              <wps:cNvPr id="4332" name="直接连接符 43605"/>
                              <wps:cNvCnPr/>
                              <wps:spPr>
                                <a:xfrm>
                                  <a:off x="754380" y="274320"/>
                                  <a:ext cx="0" cy="358140"/>
                                </a:xfrm>
                                <a:prstGeom prst="line">
                                  <a:avLst/>
                                </a:prstGeom>
                                <a:noFill/>
                                <a:ln w="9525" cap="flat" cmpd="sng" algn="ctr">
                                  <a:solidFill>
                                    <a:sysClr val="windowText" lastClr="000000"/>
                                  </a:solidFill>
                                  <a:prstDash val="dash"/>
                                  <a:miter lim="800000"/>
                                </a:ln>
                                <a:effectLst/>
                              </wps:spPr>
                              <wps:bodyPr/>
                            </wps:wsp>
                            <wps:wsp>
                              <wps:cNvPr id="4333" name="直接连接符 43609"/>
                              <wps:cNvCnPr/>
                              <wps:spPr>
                                <a:xfrm>
                                  <a:off x="300990" y="274320"/>
                                  <a:ext cx="459173" cy="0"/>
                                </a:xfrm>
                                <a:prstGeom prst="line">
                                  <a:avLst/>
                                </a:prstGeom>
                                <a:noFill/>
                                <a:ln w="9525" cap="flat" cmpd="sng" algn="ctr">
                                  <a:solidFill>
                                    <a:sysClr val="windowText" lastClr="000000"/>
                                  </a:solidFill>
                                  <a:prstDash val="dash"/>
                                  <a:miter lim="800000"/>
                                </a:ln>
                                <a:effectLst/>
                              </wps:spPr>
                              <wps:bodyPr/>
                            </wps:wsp>
                            <wpg:grpSp>
                              <wpg:cNvPr id="4334" name="组合 43612"/>
                              <wpg:cNvGrpSpPr/>
                              <wpg:grpSpPr>
                                <a:xfrm>
                                  <a:off x="67877" y="-28156"/>
                                  <a:ext cx="1753711" cy="1359358"/>
                                  <a:chOff x="67877" y="-28156"/>
                                  <a:chExt cx="1753711" cy="1359358"/>
                                </a:xfrm>
                              </wpg:grpSpPr>
                              <wps:wsp>
                                <wps:cNvPr id="4335" name="Text Box 43606"/>
                                <wps:cNvSpPr txBox="1">
                                  <a:spLocks noChangeArrowheads="1"/>
                                </wps:cNvSpPr>
                                <wps:spPr bwMode="auto">
                                  <a:xfrm>
                                    <a:off x="872490" y="1153634"/>
                                    <a:ext cx="240776" cy="177568"/>
                                  </a:xfrm>
                                  <a:prstGeom prst="rect">
                                    <a:avLst/>
                                  </a:prstGeom>
                                  <a:noFill/>
                                  <a:ln>
                                    <a:noFill/>
                                  </a:ln>
                                </wps:spPr>
                                <wps:txbx>
                                  <w:txbxContent>
                                    <w:p w14:paraId="7B80EB5D" w14:textId="77777777" w:rsidR="00823393" w:rsidRPr="00DB51B5" w:rsidRDefault="00823393" w:rsidP="00525A94">
                                      <w:pPr>
                                        <w:adjustRightInd w:val="0"/>
                                        <w:snapToGrid w:val="0"/>
                                        <w:jc w:val="center"/>
                                        <w:rPr>
                                          <w:sz w:val="18"/>
                                          <w:szCs w:val="18"/>
                                        </w:rPr>
                                      </w:pPr>
                                      <w:r w:rsidRPr="00DB51B5">
                                        <w:rPr>
                                          <w:sz w:val="18"/>
                                          <w:szCs w:val="18"/>
                                        </w:rPr>
                                        <w:t>图</w:t>
                                      </w:r>
                                      <w:r w:rsidRPr="00DB51B5">
                                        <w:rPr>
                                          <w:sz w:val="18"/>
                                          <w:szCs w:val="18"/>
                                        </w:rPr>
                                        <w:t>2</w:t>
                                      </w:r>
                                    </w:p>
                                  </w:txbxContent>
                                </wps:txbx>
                                <wps:bodyPr rot="0" vert="horz" wrap="none" lIns="0" tIns="0" rIns="0" bIns="0" anchor="t" anchorCtr="0" upright="1">
                                  <a:spAutoFit/>
                                </wps:bodyPr>
                              </wps:wsp>
                              <wps:wsp>
                                <wps:cNvPr id="4336" name="Text Box 43608"/>
                                <wps:cNvSpPr txBox="1">
                                  <a:spLocks noChangeArrowheads="1"/>
                                </wps:cNvSpPr>
                                <wps:spPr bwMode="auto">
                                  <a:xfrm>
                                    <a:off x="489977" y="644462"/>
                                    <a:ext cx="69337" cy="157754"/>
                                  </a:xfrm>
                                  <a:prstGeom prst="rect">
                                    <a:avLst/>
                                  </a:prstGeom>
                                  <a:noFill/>
                                  <a:ln>
                                    <a:noFill/>
                                  </a:ln>
                                </wps:spPr>
                                <wps:txbx>
                                  <w:txbxContent>
                                    <w:p w14:paraId="1BD24998" w14:textId="77777777" w:rsidR="00823393" w:rsidRPr="00DB51B5" w:rsidRDefault="00823393" w:rsidP="00525A94">
                                      <w:pPr>
                                        <w:adjustRightInd w:val="0"/>
                                        <w:snapToGrid w:val="0"/>
                                        <w:jc w:val="center"/>
                                        <w:rPr>
                                          <w:sz w:val="18"/>
                                          <w:szCs w:val="18"/>
                                        </w:rPr>
                                      </w:pPr>
                                      <w:r w:rsidRPr="00DB51B5">
                                        <w:rPr>
                                          <w:sz w:val="18"/>
                                          <w:szCs w:val="18"/>
                                        </w:rPr>
                                        <w:t>1</w:t>
                                      </w:r>
                                    </w:p>
                                  </w:txbxContent>
                                </wps:txbx>
                                <wps:bodyPr rot="0" vert="horz" wrap="none" lIns="0" tIns="0" rIns="0" bIns="0" anchor="t" anchorCtr="0" upright="1">
                                  <a:spAutoFit/>
                                </wps:bodyPr>
                              </wps:wsp>
                              <wpg:grpSp>
                                <wpg:cNvPr id="4337" name="Group 43612"/>
                                <wpg:cNvGrpSpPr>
                                  <a:grpSpLocks/>
                                </wpg:cNvGrpSpPr>
                                <wpg:grpSpPr bwMode="auto">
                                  <a:xfrm flipV="1">
                                    <a:off x="281940" y="613410"/>
                                    <a:ext cx="1181983" cy="21590"/>
                                    <a:chOff x="7289" y="6673"/>
                                    <a:chExt cx="1983" cy="113"/>
                                  </a:xfrm>
                                </wpg:grpSpPr>
                                <wps:wsp>
                                  <wps:cNvPr id="4338" name="Line 43613"/>
                                  <wps:cNvCnPr>
                                    <a:cxnSpLocks noChangeShapeType="1"/>
                                  </wps:cNvCnPr>
                                  <wps:spPr bwMode="auto">
                                    <a:xfrm flipV="1">
                                      <a:off x="7289" y="6673"/>
                                      <a:ext cx="0" cy="113"/>
                                    </a:xfrm>
                                    <a:prstGeom prst="line">
                                      <a:avLst/>
                                    </a:prstGeom>
                                    <a:noFill/>
                                    <a:ln w="9525">
                                      <a:solidFill>
                                        <a:srgbClr val="000000"/>
                                      </a:solidFill>
                                      <a:round/>
                                      <a:headEnd/>
                                      <a:tailEnd/>
                                    </a:ln>
                                    <a:effectLst/>
                                  </wps:spPr>
                                  <wps:bodyPr/>
                                </wps:wsp>
                                <wps:wsp>
                                  <wps:cNvPr id="4339" name="Line 43614"/>
                                  <wps:cNvCnPr>
                                    <a:cxnSpLocks noChangeShapeType="1"/>
                                  </wps:cNvCnPr>
                                  <wps:spPr bwMode="auto">
                                    <a:xfrm flipV="1">
                                      <a:off x="7686" y="6673"/>
                                      <a:ext cx="0" cy="113"/>
                                    </a:xfrm>
                                    <a:prstGeom prst="line">
                                      <a:avLst/>
                                    </a:prstGeom>
                                    <a:noFill/>
                                    <a:ln w="9525">
                                      <a:solidFill>
                                        <a:srgbClr val="000000"/>
                                      </a:solidFill>
                                      <a:round/>
                                      <a:headEnd/>
                                      <a:tailEnd/>
                                    </a:ln>
                                    <a:effectLst/>
                                  </wps:spPr>
                                  <wps:bodyPr/>
                                </wps:wsp>
                                <wps:wsp>
                                  <wps:cNvPr id="4340" name="Line 43615"/>
                                  <wps:cNvCnPr>
                                    <a:cxnSpLocks noChangeShapeType="1"/>
                                  </wps:cNvCnPr>
                                  <wps:spPr bwMode="auto">
                                    <a:xfrm flipV="1">
                                      <a:off x="8082" y="6673"/>
                                      <a:ext cx="0" cy="113"/>
                                    </a:xfrm>
                                    <a:prstGeom prst="line">
                                      <a:avLst/>
                                    </a:prstGeom>
                                    <a:noFill/>
                                    <a:ln w="9525">
                                      <a:solidFill>
                                        <a:srgbClr val="000000"/>
                                      </a:solidFill>
                                      <a:round/>
                                      <a:headEnd/>
                                      <a:tailEnd/>
                                    </a:ln>
                                    <a:effectLst/>
                                  </wps:spPr>
                                  <wps:bodyPr/>
                                </wps:wsp>
                                <wps:wsp>
                                  <wps:cNvPr id="4341" name="Line 43616"/>
                                  <wps:cNvCnPr>
                                    <a:cxnSpLocks noChangeShapeType="1"/>
                                  </wps:cNvCnPr>
                                  <wps:spPr bwMode="auto">
                                    <a:xfrm flipV="1">
                                      <a:off x="8875" y="6673"/>
                                      <a:ext cx="0" cy="113"/>
                                    </a:xfrm>
                                    <a:prstGeom prst="line">
                                      <a:avLst/>
                                    </a:prstGeom>
                                    <a:noFill/>
                                    <a:ln w="9525">
                                      <a:solidFill>
                                        <a:srgbClr val="000000"/>
                                      </a:solidFill>
                                      <a:round/>
                                      <a:headEnd/>
                                      <a:tailEnd/>
                                    </a:ln>
                                    <a:effectLst/>
                                  </wps:spPr>
                                  <wps:bodyPr/>
                                </wps:wsp>
                                <wps:wsp>
                                  <wps:cNvPr id="4342" name="Line 43617"/>
                                  <wps:cNvCnPr>
                                    <a:cxnSpLocks noChangeShapeType="1"/>
                                  </wps:cNvCnPr>
                                  <wps:spPr bwMode="auto">
                                    <a:xfrm flipV="1">
                                      <a:off x="9272" y="6673"/>
                                      <a:ext cx="0" cy="113"/>
                                    </a:xfrm>
                                    <a:prstGeom prst="line">
                                      <a:avLst/>
                                    </a:prstGeom>
                                    <a:noFill/>
                                    <a:ln w="9525">
                                      <a:solidFill>
                                        <a:srgbClr val="000000"/>
                                      </a:solidFill>
                                      <a:round/>
                                      <a:headEnd/>
                                      <a:tailEnd/>
                                    </a:ln>
                                    <a:effectLst/>
                                  </wps:spPr>
                                  <wps:bodyPr/>
                                </wps:wsp>
                                <wps:wsp>
                                  <wps:cNvPr id="4343" name="Line 43618"/>
                                  <wps:cNvCnPr>
                                    <a:cxnSpLocks noChangeShapeType="1"/>
                                  </wps:cNvCnPr>
                                  <wps:spPr bwMode="auto">
                                    <a:xfrm flipV="1">
                                      <a:off x="8479" y="6673"/>
                                      <a:ext cx="0" cy="113"/>
                                    </a:xfrm>
                                    <a:prstGeom prst="line">
                                      <a:avLst/>
                                    </a:prstGeom>
                                    <a:noFill/>
                                    <a:ln w="9525">
                                      <a:solidFill>
                                        <a:srgbClr val="000000"/>
                                      </a:solidFill>
                                      <a:round/>
                                      <a:headEnd/>
                                      <a:tailEnd/>
                                    </a:ln>
                                    <a:effectLst/>
                                  </wps:spPr>
                                  <wps:bodyPr/>
                                </wps:wsp>
                              </wpg:grpSp>
                              <wps:wsp>
                                <wps:cNvPr id="4344" name="Text Box 43628"/>
                                <wps:cNvSpPr txBox="1">
                                  <a:spLocks noChangeArrowheads="1"/>
                                </wps:cNvSpPr>
                                <wps:spPr bwMode="auto">
                                  <a:xfrm>
                                    <a:off x="168287" y="574975"/>
                                    <a:ext cx="69337" cy="157754"/>
                                  </a:xfrm>
                                  <a:prstGeom prst="rect">
                                    <a:avLst/>
                                  </a:prstGeom>
                                  <a:noFill/>
                                  <a:ln>
                                    <a:noFill/>
                                  </a:ln>
                                </wps:spPr>
                                <wps:txbx>
                                  <w:txbxContent>
                                    <w:p w14:paraId="6D5E1AF7" w14:textId="77777777" w:rsidR="00823393" w:rsidRPr="00DB51B5" w:rsidRDefault="00823393" w:rsidP="00525A94">
                                      <w:pPr>
                                        <w:adjustRightInd w:val="0"/>
                                        <w:snapToGrid w:val="0"/>
                                        <w:jc w:val="center"/>
                                        <w:rPr>
                                          <w:sz w:val="18"/>
                                          <w:szCs w:val="18"/>
                                        </w:rPr>
                                      </w:pPr>
                                      <w:r w:rsidRPr="00DB51B5">
                                        <w:rPr>
                                          <w:sz w:val="18"/>
                                          <w:szCs w:val="18"/>
                                        </w:rPr>
                                        <w:t>0</w:t>
                                      </w:r>
                                    </w:p>
                                  </w:txbxContent>
                                </wps:txbx>
                                <wps:bodyPr rot="0" vert="horz" wrap="none" lIns="0" tIns="0" rIns="0" bIns="0" anchor="t" anchorCtr="0" upright="1">
                                  <a:spAutoFit/>
                                </wps:bodyPr>
                              </wps:wsp>
                              <wps:wsp>
                                <wps:cNvPr id="4345" name="Text Box 43629"/>
                                <wps:cNvSpPr txBox="1">
                                  <a:spLocks noChangeArrowheads="1"/>
                                </wps:cNvSpPr>
                                <wps:spPr bwMode="auto">
                                  <a:xfrm>
                                    <a:off x="1691294" y="644397"/>
                                    <a:ext cx="130294" cy="157754"/>
                                  </a:xfrm>
                                  <a:prstGeom prst="rect">
                                    <a:avLst/>
                                  </a:prstGeom>
                                  <a:noFill/>
                                  <a:ln>
                                    <a:noFill/>
                                  </a:ln>
                                </wps:spPr>
                                <wps:txbx>
                                  <w:txbxContent>
                                    <w:p w14:paraId="4E3D7243" w14:textId="77777777" w:rsidR="00823393" w:rsidRPr="00DB51B5" w:rsidRDefault="00823393" w:rsidP="00525A94">
                                      <w:pPr>
                                        <w:adjustRightInd w:val="0"/>
                                        <w:snapToGrid w:val="0"/>
                                        <w:jc w:val="center"/>
                                        <w:rPr>
                                          <w:sz w:val="18"/>
                                          <w:szCs w:val="18"/>
                                        </w:rPr>
                                      </w:pPr>
                                      <w:r w:rsidRPr="00DB51B5">
                                        <w:rPr>
                                          <w:i/>
                                          <w:sz w:val="18"/>
                                          <w:szCs w:val="18"/>
                                        </w:rPr>
                                        <w:t>t</w:t>
                                      </w:r>
                                      <w:r w:rsidRPr="00DB51B5">
                                        <w:rPr>
                                          <w:sz w:val="18"/>
                                          <w:szCs w:val="18"/>
                                        </w:rPr>
                                        <w:t>/s</w:t>
                                      </w:r>
                                    </w:p>
                                  </w:txbxContent>
                                </wps:txbx>
                                <wps:bodyPr rot="0" vert="horz" wrap="none" lIns="0" tIns="0" rIns="0" bIns="0" anchor="t" anchorCtr="0" upright="1">
                                  <a:spAutoFit/>
                                </wps:bodyPr>
                              </wps:wsp>
                              <wps:wsp>
                                <wps:cNvPr id="4346" name="Text Box 43630"/>
                                <wps:cNvSpPr txBox="1">
                                  <a:spLocks noChangeArrowheads="1"/>
                                </wps:cNvSpPr>
                                <wps:spPr bwMode="auto">
                                  <a:xfrm>
                                    <a:off x="153811" y="-28156"/>
                                    <a:ext cx="83845" cy="158252"/>
                                  </a:xfrm>
                                  <a:prstGeom prst="rect">
                                    <a:avLst/>
                                  </a:prstGeom>
                                  <a:noFill/>
                                  <a:ln>
                                    <a:noFill/>
                                  </a:ln>
                                </wps:spPr>
                                <wps:txbx>
                                  <w:txbxContent>
                                    <w:p w14:paraId="265549FC" w14:textId="77777777" w:rsidR="00823393" w:rsidRPr="00DB51B5" w:rsidRDefault="00823393" w:rsidP="00525A94">
                                      <w:pPr>
                                        <w:adjustRightInd w:val="0"/>
                                        <w:snapToGrid w:val="0"/>
                                        <w:jc w:val="center"/>
                                        <w:rPr>
                                          <w:i/>
                                          <w:sz w:val="18"/>
                                          <w:szCs w:val="18"/>
                                        </w:rPr>
                                      </w:pPr>
                                      <w:r w:rsidRPr="00DB51B5">
                                        <w:rPr>
                                          <w:i/>
                                          <w:sz w:val="18"/>
                                          <w:szCs w:val="18"/>
                                        </w:rPr>
                                        <w:t>B</w:t>
                                      </w:r>
                                    </w:p>
                                  </w:txbxContent>
                                </wps:txbx>
                                <wps:bodyPr rot="0" vert="horz" wrap="none" lIns="0" tIns="0" rIns="0" bIns="0" anchor="t" anchorCtr="0" upright="1">
                                  <a:spAutoFit/>
                                </wps:bodyPr>
                              </wps:wsp>
                              <wps:wsp>
                                <wps:cNvPr id="4347" name="Text Box 43631"/>
                                <wps:cNvSpPr txBox="1">
                                  <a:spLocks noChangeArrowheads="1"/>
                                </wps:cNvSpPr>
                                <wps:spPr bwMode="auto">
                                  <a:xfrm>
                                    <a:off x="717311" y="650390"/>
                                    <a:ext cx="69337" cy="157754"/>
                                  </a:xfrm>
                                  <a:prstGeom prst="rect">
                                    <a:avLst/>
                                  </a:prstGeom>
                                  <a:noFill/>
                                  <a:ln>
                                    <a:noFill/>
                                  </a:ln>
                                </wps:spPr>
                                <wps:txbx>
                                  <w:txbxContent>
                                    <w:p w14:paraId="310413A0" w14:textId="77777777" w:rsidR="00823393" w:rsidRPr="00DB51B5" w:rsidRDefault="00823393" w:rsidP="00525A94">
                                      <w:pPr>
                                        <w:adjustRightInd w:val="0"/>
                                        <w:snapToGrid w:val="0"/>
                                        <w:jc w:val="center"/>
                                        <w:rPr>
                                          <w:sz w:val="18"/>
                                          <w:szCs w:val="18"/>
                                        </w:rPr>
                                      </w:pPr>
                                      <w:r w:rsidRPr="00DB51B5">
                                        <w:rPr>
                                          <w:sz w:val="18"/>
                                          <w:szCs w:val="18"/>
                                        </w:rPr>
                                        <w:t>2</w:t>
                                      </w:r>
                                    </w:p>
                                  </w:txbxContent>
                                </wps:txbx>
                                <wps:bodyPr rot="0" vert="horz" wrap="none" lIns="0" tIns="0" rIns="0" bIns="0" anchor="t" anchorCtr="0" upright="1">
                                  <a:spAutoFit/>
                                </wps:bodyPr>
                              </wps:wsp>
                              <wps:wsp>
                                <wps:cNvPr id="4348" name="Text Box 43632"/>
                                <wps:cNvSpPr txBox="1">
                                  <a:spLocks noChangeArrowheads="1"/>
                                </wps:cNvSpPr>
                                <wps:spPr bwMode="auto">
                                  <a:xfrm>
                                    <a:off x="952562" y="650390"/>
                                    <a:ext cx="69337" cy="157754"/>
                                  </a:xfrm>
                                  <a:prstGeom prst="rect">
                                    <a:avLst/>
                                  </a:prstGeom>
                                  <a:noFill/>
                                  <a:ln>
                                    <a:noFill/>
                                  </a:ln>
                                </wps:spPr>
                                <wps:txbx>
                                  <w:txbxContent>
                                    <w:p w14:paraId="0471BB1E" w14:textId="77777777" w:rsidR="00823393" w:rsidRPr="00DB51B5" w:rsidRDefault="00823393" w:rsidP="00525A94">
                                      <w:pPr>
                                        <w:adjustRightInd w:val="0"/>
                                        <w:snapToGrid w:val="0"/>
                                        <w:jc w:val="center"/>
                                        <w:rPr>
                                          <w:sz w:val="18"/>
                                          <w:szCs w:val="18"/>
                                        </w:rPr>
                                      </w:pPr>
                                      <w:r w:rsidRPr="00DB51B5">
                                        <w:rPr>
                                          <w:sz w:val="18"/>
                                          <w:szCs w:val="18"/>
                                        </w:rPr>
                                        <w:t>3</w:t>
                                      </w:r>
                                    </w:p>
                                  </w:txbxContent>
                                </wps:txbx>
                                <wps:bodyPr rot="0" vert="horz" wrap="none" lIns="0" tIns="0" rIns="0" bIns="0" anchor="t" anchorCtr="0" upright="1">
                                  <a:spAutoFit/>
                                </wps:bodyPr>
                              </wps:wsp>
                              <wps:wsp>
                                <wps:cNvPr id="4349" name="Text Box 43633"/>
                                <wps:cNvSpPr txBox="1">
                                  <a:spLocks noChangeArrowheads="1"/>
                                </wps:cNvSpPr>
                                <wps:spPr bwMode="auto">
                                  <a:xfrm>
                                    <a:off x="1228021" y="649928"/>
                                    <a:ext cx="69337" cy="157754"/>
                                  </a:xfrm>
                                  <a:prstGeom prst="rect">
                                    <a:avLst/>
                                  </a:prstGeom>
                                  <a:noFill/>
                                  <a:ln>
                                    <a:noFill/>
                                  </a:ln>
                                </wps:spPr>
                                <wps:txbx>
                                  <w:txbxContent>
                                    <w:p w14:paraId="1A242725" w14:textId="77777777" w:rsidR="00823393" w:rsidRPr="00DB51B5" w:rsidRDefault="00823393" w:rsidP="00525A94">
                                      <w:pPr>
                                        <w:adjustRightInd w:val="0"/>
                                        <w:snapToGrid w:val="0"/>
                                        <w:jc w:val="center"/>
                                        <w:rPr>
                                          <w:sz w:val="18"/>
                                          <w:szCs w:val="18"/>
                                        </w:rPr>
                                      </w:pPr>
                                      <w:r w:rsidRPr="00DB51B5">
                                        <w:rPr>
                                          <w:sz w:val="18"/>
                                          <w:szCs w:val="18"/>
                                        </w:rPr>
                                        <w:t>4</w:t>
                                      </w:r>
                                    </w:p>
                                  </w:txbxContent>
                                </wps:txbx>
                                <wps:bodyPr rot="0" vert="horz" wrap="none" lIns="0" tIns="0" rIns="0" bIns="0" anchor="t" anchorCtr="0" upright="1">
                                  <a:spAutoFit/>
                                </wps:bodyPr>
                              </wps:wsp>
                              <wps:wsp>
                                <wps:cNvPr id="4350" name="Text Box 43634"/>
                                <wps:cNvSpPr txBox="1">
                                  <a:spLocks noChangeArrowheads="1"/>
                                </wps:cNvSpPr>
                                <wps:spPr bwMode="auto">
                                  <a:xfrm>
                                    <a:off x="1445268" y="649928"/>
                                    <a:ext cx="69337" cy="157754"/>
                                  </a:xfrm>
                                  <a:prstGeom prst="rect">
                                    <a:avLst/>
                                  </a:prstGeom>
                                  <a:noFill/>
                                  <a:ln>
                                    <a:noFill/>
                                  </a:ln>
                                </wps:spPr>
                                <wps:txbx>
                                  <w:txbxContent>
                                    <w:p w14:paraId="77FE8796" w14:textId="77777777" w:rsidR="00823393" w:rsidRPr="00DB51B5" w:rsidRDefault="00823393" w:rsidP="00525A94">
                                      <w:pPr>
                                        <w:adjustRightInd w:val="0"/>
                                        <w:snapToGrid w:val="0"/>
                                        <w:jc w:val="center"/>
                                        <w:rPr>
                                          <w:sz w:val="18"/>
                                          <w:szCs w:val="18"/>
                                        </w:rPr>
                                      </w:pPr>
                                      <w:r w:rsidRPr="00DB51B5">
                                        <w:rPr>
                                          <w:sz w:val="18"/>
                                          <w:szCs w:val="18"/>
                                        </w:rPr>
                                        <w:t>5</w:t>
                                      </w:r>
                                    </w:p>
                                  </w:txbxContent>
                                </wps:txbx>
                                <wps:bodyPr rot="0" vert="horz" wrap="none" lIns="0" tIns="0" rIns="0" bIns="0" anchor="t" anchorCtr="0" upright="1">
                                  <a:spAutoFit/>
                                </wps:bodyPr>
                              </wps:wsp>
                              <wps:wsp>
                                <wps:cNvPr id="4351" name="直接箭头连接符 43602"/>
                                <wps:cNvCnPr/>
                                <wps:spPr>
                                  <a:xfrm>
                                    <a:off x="281940" y="640080"/>
                                    <a:ext cx="1476000"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45760" name="直接箭头连接符 43603"/>
                                <wps:cNvCnPr/>
                                <wps:spPr>
                                  <a:xfrm rot="16200000">
                                    <a:off x="-276886" y="543915"/>
                                    <a:ext cx="1124650" cy="0"/>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45768" name="Text Box 43630"/>
                                <wps:cNvSpPr txBox="1">
                                  <a:spLocks noChangeArrowheads="1"/>
                                </wps:cNvSpPr>
                                <wps:spPr bwMode="auto">
                                  <a:xfrm>
                                    <a:off x="113594" y="188476"/>
                                    <a:ext cx="129531" cy="157754"/>
                                  </a:xfrm>
                                  <a:prstGeom prst="rect">
                                    <a:avLst/>
                                  </a:prstGeom>
                                  <a:noFill/>
                                  <a:ln>
                                    <a:noFill/>
                                  </a:ln>
                                </wps:spPr>
                                <wps:txbx>
                                  <w:txbxContent>
                                    <w:p w14:paraId="7AA47AD4" w14:textId="77777777" w:rsidR="00823393" w:rsidRPr="00DB51B5" w:rsidRDefault="00823393" w:rsidP="00525A94">
                                      <w:pPr>
                                        <w:adjustRightInd w:val="0"/>
                                        <w:snapToGrid w:val="0"/>
                                        <w:jc w:val="center"/>
                                        <w:rPr>
                                          <w:i/>
                                          <w:sz w:val="18"/>
                                          <w:szCs w:val="18"/>
                                        </w:rPr>
                                      </w:pPr>
                                      <w:r w:rsidRPr="00DB51B5">
                                        <w:rPr>
                                          <w:i/>
                                          <w:sz w:val="18"/>
                                          <w:szCs w:val="18"/>
                                        </w:rPr>
                                        <w:t>B</w:t>
                                      </w:r>
                                      <w:r>
                                        <w:rPr>
                                          <w:iCs/>
                                          <w:sz w:val="18"/>
                                          <w:szCs w:val="18"/>
                                          <w:vertAlign w:val="subscript"/>
                                        </w:rPr>
                                        <w:t>0</w:t>
                                      </w:r>
                                    </w:p>
                                  </w:txbxContent>
                                </wps:txbx>
                                <wps:bodyPr rot="0" vert="horz" wrap="none" lIns="0" tIns="0" rIns="0" bIns="0" anchor="t" anchorCtr="0" upright="1">
                                  <a:spAutoFit/>
                                </wps:bodyPr>
                              </wps:wsp>
                              <wps:wsp>
                                <wps:cNvPr id="45769" name="Text Box 43630"/>
                                <wps:cNvSpPr txBox="1">
                                  <a:spLocks noChangeArrowheads="1"/>
                                </wps:cNvSpPr>
                                <wps:spPr bwMode="auto">
                                  <a:xfrm>
                                    <a:off x="67877" y="905612"/>
                                    <a:ext cx="175248" cy="157754"/>
                                  </a:xfrm>
                                  <a:prstGeom prst="rect">
                                    <a:avLst/>
                                  </a:prstGeom>
                                  <a:noFill/>
                                  <a:ln>
                                    <a:noFill/>
                                  </a:ln>
                                </wps:spPr>
                                <wps:txbx>
                                  <w:txbxContent>
                                    <w:p w14:paraId="1309023E" w14:textId="77777777" w:rsidR="00823393" w:rsidRPr="00DB51B5" w:rsidRDefault="00823393" w:rsidP="00525A94">
                                      <w:pPr>
                                        <w:adjustRightInd w:val="0"/>
                                        <w:snapToGrid w:val="0"/>
                                        <w:jc w:val="center"/>
                                        <w:rPr>
                                          <w:i/>
                                          <w:sz w:val="18"/>
                                          <w:szCs w:val="18"/>
                                        </w:rPr>
                                      </w:pPr>
                                      <w:r>
                                        <w:rPr>
                                          <w:iCs/>
                                          <w:sz w:val="18"/>
                                          <w:szCs w:val="18"/>
                                        </w:rPr>
                                        <w:t>-</w:t>
                                      </w:r>
                                      <w:r w:rsidRPr="00DB51B5">
                                        <w:rPr>
                                          <w:i/>
                                          <w:sz w:val="18"/>
                                          <w:szCs w:val="18"/>
                                        </w:rPr>
                                        <w:t>B</w:t>
                                      </w:r>
                                      <w:r>
                                        <w:rPr>
                                          <w:iCs/>
                                          <w:sz w:val="18"/>
                                          <w:szCs w:val="18"/>
                                          <w:vertAlign w:val="subscript"/>
                                        </w:rPr>
                                        <w:t>0</w:t>
                                      </w:r>
                                    </w:p>
                                  </w:txbxContent>
                                </wps:txbx>
                                <wps:bodyPr rot="0" vert="horz" wrap="none" lIns="0" tIns="0" rIns="0" bIns="0" anchor="t" anchorCtr="0">
                                  <a:spAutoFit/>
                                </wps:bodyPr>
                              </wps:wsp>
                            </wpg:grpSp>
                            <wps:wsp>
                              <wps:cNvPr id="45770" name="直接连接符 615"/>
                              <wps:cNvCnPr/>
                              <wps:spPr>
                                <a:xfrm>
                                  <a:off x="306042" y="998220"/>
                                  <a:ext cx="956475" cy="0"/>
                                </a:xfrm>
                                <a:prstGeom prst="line">
                                  <a:avLst/>
                                </a:prstGeom>
                                <a:noFill/>
                                <a:ln w="9525" cap="flat" cmpd="sng" algn="ctr">
                                  <a:solidFill>
                                    <a:sysClr val="windowText" lastClr="000000"/>
                                  </a:solidFill>
                                  <a:prstDash val="dash"/>
                                  <a:miter lim="800000"/>
                                </a:ln>
                                <a:effectLst/>
                              </wps:spPr>
                              <wps:bodyPr/>
                            </wps:wsp>
                          </wpg:grpSp>
                        </wpg:grpSp>
                        <wpg:grpSp>
                          <wpg:cNvPr id="45776" name="组合 3"/>
                          <wpg:cNvGrpSpPr/>
                          <wpg:grpSpPr>
                            <a:xfrm>
                              <a:off x="0" y="104220"/>
                              <a:ext cx="607063" cy="1022563"/>
                              <a:chOff x="0" y="97497"/>
                              <a:chExt cx="607063" cy="1022563"/>
                            </a:xfrm>
                          </wpg:grpSpPr>
                          <wps:wsp>
                            <wps:cNvPr id="45777" name="文本框 2"/>
                            <wps:cNvSpPr txBox="1">
                              <a:spLocks noChangeArrowheads="1"/>
                            </wps:cNvSpPr>
                            <wps:spPr bwMode="auto">
                              <a:xfrm>
                                <a:off x="345810" y="97497"/>
                                <a:ext cx="79413" cy="141471"/>
                              </a:xfrm>
                              <a:prstGeom prst="rect">
                                <a:avLst/>
                              </a:prstGeom>
                              <a:noFill/>
                              <a:ln w="9525">
                                <a:noFill/>
                                <a:miter lim="800000"/>
                                <a:headEnd/>
                                <a:tailEnd/>
                              </a:ln>
                            </wps:spPr>
                            <wps:txbx>
                              <w:txbxContent>
                                <w:p w14:paraId="5BA7B54D" w14:textId="77777777" w:rsidR="00823393" w:rsidRPr="0059260B" w:rsidRDefault="00823393" w:rsidP="00525A94">
                                  <w:pPr>
                                    <w:snapToGrid w:val="0"/>
                                    <w:rPr>
                                      <w:i/>
                                      <w:iCs/>
                                      <w:sz w:val="18"/>
                                      <w:szCs w:val="18"/>
                                    </w:rPr>
                                  </w:pPr>
                                  <w:r w:rsidRPr="0059260B">
                                    <w:rPr>
                                      <w:i/>
                                      <w:iCs/>
                                      <w:sz w:val="18"/>
                                      <w:szCs w:val="18"/>
                                    </w:rPr>
                                    <w:t>B</w:t>
                                  </w:r>
                                </w:p>
                              </w:txbxContent>
                            </wps:txbx>
                            <wps:bodyPr rot="0" vert="horz" wrap="none" lIns="0" tIns="0" rIns="0" bIns="0" anchor="t" anchorCtr="0">
                              <a:spAutoFit/>
                            </wps:bodyPr>
                          </wps:wsp>
                          <wps:wsp>
                            <wps:cNvPr id="45779" name="文本框 2"/>
                            <wps:cNvSpPr txBox="1">
                              <a:spLocks noChangeArrowheads="1"/>
                            </wps:cNvSpPr>
                            <wps:spPr bwMode="auto">
                              <a:xfrm>
                                <a:off x="176535" y="571140"/>
                                <a:ext cx="47647" cy="141471"/>
                              </a:xfrm>
                              <a:prstGeom prst="rect">
                                <a:avLst/>
                              </a:prstGeom>
                              <a:noFill/>
                              <a:ln w="9525">
                                <a:noFill/>
                                <a:miter lim="800000"/>
                                <a:headEnd/>
                                <a:tailEnd/>
                              </a:ln>
                            </wps:spPr>
                            <wps:txbx>
                              <w:txbxContent>
                                <w:p w14:paraId="4BE32E54" w14:textId="77777777" w:rsidR="00823393" w:rsidRPr="0059260B" w:rsidRDefault="00823393" w:rsidP="00525A94">
                                  <w:pPr>
                                    <w:snapToGrid w:val="0"/>
                                    <w:rPr>
                                      <w:i/>
                                      <w:iCs/>
                                      <w:sz w:val="18"/>
                                      <w:szCs w:val="18"/>
                                    </w:rPr>
                                  </w:pPr>
                                  <w:r>
                                    <w:rPr>
                                      <w:i/>
                                      <w:iCs/>
                                      <w:sz w:val="18"/>
                                      <w:szCs w:val="18"/>
                                    </w:rPr>
                                    <w:t>I</w:t>
                                  </w:r>
                                </w:p>
                              </w:txbxContent>
                            </wps:txbx>
                            <wps:bodyPr rot="0" vert="horz" wrap="none" lIns="0" tIns="0" rIns="0" bIns="0" anchor="t" anchorCtr="0">
                              <a:spAutoFit/>
                            </wps:bodyPr>
                          </wps:wsp>
                          <wpg:grpSp>
                            <wpg:cNvPr id="45781" name="组合 6"/>
                            <wpg:cNvGrpSpPr/>
                            <wpg:grpSpPr>
                              <a:xfrm>
                                <a:off x="0" y="118110"/>
                                <a:ext cx="607063" cy="1001950"/>
                                <a:chOff x="0" y="0"/>
                                <a:chExt cx="607063" cy="1001950"/>
                              </a:xfrm>
                            </wpg:grpSpPr>
                            <wpg:grpSp>
                              <wpg:cNvPr id="45786" name="组合 7"/>
                              <wpg:cNvGrpSpPr/>
                              <wpg:grpSpPr>
                                <a:xfrm>
                                  <a:off x="0" y="0"/>
                                  <a:ext cx="607063" cy="702945"/>
                                  <a:chOff x="0" y="0"/>
                                  <a:chExt cx="679450" cy="787110"/>
                                </a:xfrm>
                              </wpg:grpSpPr>
                              <wps:wsp>
                                <wps:cNvPr id="45790" name="椭圆 8"/>
                                <wps:cNvSpPr/>
                                <wps:spPr>
                                  <a:xfrm>
                                    <a:off x="0" y="201930"/>
                                    <a:ext cx="679450" cy="299085"/>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5791" name="直接箭头连接符 9"/>
                                <wps:cNvCnPr/>
                                <wps:spPr>
                                  <a:xfrm flipV="1">
                                    <a:off x="339090" y="0"/>
                                    <a:ext cx="0" cy="337457"/>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45792" name="直接箭头连接符 10"/>
                                <wps:cNvCnPr/>
                                <wps:spPr>
                                  <a:xfrm flipV="1">
                                    <a:off x="339090" y="499110"/>
                                    <a:ext cx="0" cy="288000"/>
                                  </a:xfrm>
                                  <a:prstGeom prst="straightConnector1">
                                    <a:avLst/>
                                  </a:prstGeom>
                                  <a:noFill/>
                                  <a:ln w="9525" cap="flat" cmpd="sng" algn="ctr">
                                    <a:solidFill>
                                      <a:sysClr val="windowText" lastClr="000000"/>
                                    </a:solidFill>
                                    <a:prstDash val="solid"/>
                                    <a:miter lim="800000"/>
                                    <a:tailEnd type="none" w="sm" len="med"/>
                                  </a:ln>
                                  <a:effectLst/>
                                </wps:spPr>
                                <wps:bodyPr/>
                              </wps:wsp>
                              <wps:wsp>
                                <wps:cNvPr id="45793" name="直接箭头连接符 11"/>
                                <wps:cNvCnPr/>
                                <wps:spPr>
                                  <a:xfrm rot="16200000" flipV="1">
                                    <a:off x="240423" y="458621"/>
                                    <a:ext cx="0" cy="72000"/>
                                  </a:xfrm>
                                  <a:prstGeom prst="straightConnector1">
                                    <a:avLst/>
                                  </a:prstGeom>
                                  <a:noFill/>
                                  <a:ln w="9525" cap="flat" cmpd="sng" algn="ctr">
                                    <a:solidFill>
                                      <a:sysClr val="windowText" lastClr="000000"/>
                                    </a:solidFill>
                                    <a:prstDash val="solid"/>
                                    <a:miter lim="800000"/>
                                    <a:tailEnd type="stealth" w="sm" len="med"/>
                                  </a:ln>
                                  <a:effectLst/>
                                </wps:spPr>
                                <wps:bodyPr/>
                              </wps:wsp>
                            </wpg:grpSp>
                            <wps:wsp>
                              <wps:cNvPr id="45794" name="Text Box 43606"/>
                              <wps:cNvSpPr txBox="1">
                                <a:spLocks noChangeArrowheads="1"/>
                              </wps:cNvSpPr>
                              <wps:spPr bwMode="auto">
                                <a:xfrm>
                                  <a:off x="210616" y="853936"/>
                                  <a:ext cx="200684" cy="148014"/>
                                </a:xfrm>
                                <a:prstGeom prst="rect">
                                  <a:avLst/>
                                </a:prstGeom>
                                <a:noFill/>
                                <a:ln>
                                  <a:noFill/>
                                </a:ln>
                              </wps:spPr>
                              <wps:txbx>
                                <w:txbxContent>
                                  <w:p w14:paraId="657520CF" w14:textId="77777777" w:rsidR="00823393" w:rsidRPr="00DB51B5" w:rsidRDefault="00823393" w:rsidP="00525A94">
                                    <w:pPr>
                                      <w:adjustRightInd w:val="0"/>
                                      <w:snapToGrid w:val="0"/>
                                      <w:jc w:val="center"/>
                                      <w:rPr>
                                        <w:sz w:val="18"/>
                                        <w:szCs w:val="18"/>
                                      </w:rPr>
                                    </w:pPr>
                                    <w:r w:rsidRPr="00DB51B5">
                                      <w:rPr>
                                        <w:sz w:val="18"/>
                                        <w:szCs w:val="18"/>
                                      </w:rPr>
                                      <w:t>图</w:t>
                                    </w:r>
                                    <w:r>
                                      <w:rPr>
                                        <w:sz w:val="18"/>
                                        <w:szCs w:val="18"/>
                                      </w:rPr>
                                      <w:t>1</w:t>
                                    </w:r>
                                  </w:p>
                                </w:txbxContent>
                              </wps:txbx>
                              <wps:bodyPr rot="0" vert="horz" wrap="none" lIns="0" tIns="0" rIns="0" bIns="0" anchor="t" anchorCtr="0" upright="1">
                                <a:sp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3E4FF846" id="_x0000_s1367" style="position:absolute;left:0;text-align:left;margin-left:126.85pt;margin-top:24pt;width:178.05pt;height:90.25pt;z-index:251660288;mso-position-horizontal:right;mso-position-horizontal-relative:margin;mso-position-vertical-relative:text;mso-width-relative:margin;mso-height-relative:margin" coordorigin=",-234" coordsize="22620,11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">
                <v:group id="_x0000_s1368" style="position:absolute;left:7816;top:2314;width:11833;height:6034" coordsize="11832,6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400QzL&#10;AAAA4wAAAA8AAAAAAAAAAAAAAAAAqgIAAGRycy9kb3ducmV2LnhtbFBLBQYAAAAABAAEAPoAAACi&#10;AwAAAAA=&#10;">
                  <v:shape id="Freeform 45127" o:spid="_x0000_s1369" style="position:absolute;left:89;width:11743;height:5985;flip:y;visibility:visible;mso-wrap-style:none;v-text-anchor:top" coordsize="10833,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wy6swA&#10;AADjAAAADwAAAGRycy9kb3ducmV2LnhtbESPQWvCQBCF7wX/wzJCb3VjW1sTXaUNFQqFFq3gdciO&#10;yWJ2NmS3Gv9951Docea9ee+b5XrwrTpTH11gA9NJBoq4CtZxbWD/vbmbg4oJ2WIbmAxcKcJ6NbpZ&#10;YmHDhbd03qVaSQjHAg00KXWF1rFqyGOchI5YtGPoPSYZ+1rbHi8S7lt9n2VP2qNjaWiwo7Kh6rT7&#10;8QYi5Yere/46PL7a6MrPt/ZjW26MuR0PLwtQiYb0b/67freC/zDN59ksnwm0/CQL0K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3wy6swAAADjAAAADwAAAAAAAAAAAAAAAACY&#10;AgAAZHJzL2Rvd25yZXYueG1sUEsFBgAAAAAEAAQA9QAAAJED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o:connecttype="custom" o:connectlocs="0,299275;21680,247351;43360,196923;65041,149638;86721,106841;108401,70030;130081,40103;151762,18106;173442,4489;195122,0;216802,4489;238483,18106;260163,40103;281843,70030;303523,106841;325204,149638;346884,196923;368564,247351;390244,299275;411924,351199;433605,401627;455285,448912;476965,491559;498645,528520;520326,558447;542006,580444;563686,594061;585366,598550;607047,594061;628727,580444;650407,558447;672087,528520;693768,491709;715448,448912;737128,401627;758808,351349;780489,299275;802169,247351;823849,196923;845529,149638;867209,106991;888890,70030;910570,40103;932250,18106;953930,4489;975611,0;997291,4489;1018971,17957;1040651,40103;1062332,70030;1084012,106841;1105692,149638;1127372,196773;1149053,247201;1170733,299125;1170733,299125" o:connectangles="0,0,0,0,0,0,0,0,0,0,0,0,0,0,0,0,0,0,0,0,0,0,0,0,0,0,0,0,0,0,0,0,0,0,0,0,0,0,0,0,0,0,0,0,0,0,0,0,0,0,0,0,0,0,0,0"/>
                  </v:shape>
                  <v:rect id="矩形 1" o:spid="_x0000_s1370" style="position:absolute;top:2736;width:1907;height:329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RA8oA&#10;AADjAAAADwAAAGRycy9kb3ducmV2LnhtbERPS0vDQBC+C/6HZQQvpd0Y+khjt6UVCxYv9nHxNmbH&#10;JJidDbtrmv77rlDwON97FqveNKIj52vLCp5GCQjiwuqaSwWn43aYgfABWWNjmRRcyMNqeX+3wFzb&#10;M++pO4RSxBD2OSqoQmhzKX1RkUE/si1x5L6tMxji6UqpHZ5juGlkmiRTabDm2FBhSy8VFT+HX6Ng&#10;sN7tLs7NXgdf/l1/dJ+bydRulHp86NfPIAL14V98c7/pOH+ezceTWZam8PdTBEAur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5N0QPKAAAA4wAAAA8AAAAAAAAAAAAAAAAAmAIA&#10;AGRycy9kb3ducmV2LnhtbFBLBQYAAAAABAAEAPUAAACPAwAAAAA=&#10;" fillcolor="white [3212]" strokecolor="white [3212]" strokeweight="1pt">
                    <v:textbox style="mso-fit-shape-to-text:t"/>
                  </v:rect>
                </v:group>
                <v:group id="组合 13" o:spid="_x0000_s1371" style="position:absolute;top:-234;width:22620;height:11501" coordorigin=",-234" coordsize="22623,1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LfSsQAAADdAAAADwAAAGRycy9kb3ducmV2LnhtbERPy2rCQBTdF/yH4Qrd&#10;NZOYVkrqKCJWXEhBI5TuLplrEszcCZkxj7/vLApdHs57tRlNI3rqXG1ZQRLFIIgLq2suFVzzz5d3&#10;EM4ja2wsk4KJHGzWs6cVZtoOfKb+4ksRQthlqKDyvs2kdEVFBl1kW+LA3Wxn0AfYlVJ3OIRw08hF&#10;HC+lwZpDQ4Ut7Soq7peHUXAYcNimyb4/3W+76Sd/+/o+JaTU83zcfoDwNPp/8Z/7qBW8pos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sLfSsQAAADdAAAA&#10;DwAAAAAAAAAAAAAAAACqAgAAZHJzL2Rvd25yZXYueG1sUEsFBgAAAAAEAAQA+gAAAJsDAAAAAA==&#10;">
                  <v:group id="组合 43614" o:spid="_x0000_s1372" style="position:absolute;left:8006;top:-234;width:14617;height:11330" coordorigin="678,-281" coordsize="17537,13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560ccAAADdAAAADwAAAGRycy9kb3ducmV2LnhtbESPT2vCQBTE70K/w/IK&#10;3uom/ik1uoqIlR5EaCyIt0f2mQSzb0N2m8Rv3xUKHoeZ+Q2zXPemEi01rrSsIB5FIIgzq0vOFfyc&#10;Pt8+QDiPrLGyTAru5GC9ehksMdG2429qU5+LAGGXoILC+zqR0mUFGXQjWxMH72obgz7IJpe6wS7A&#10;TSXHUfQuDZYcFgqsaVtQdkt/jYJ9h91mEu/aw+26vV9Os+P5EJNSw9d+swDhqffP8H/7SyuYTsZ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Y560ccAAADd&#10;AAAADwAAAAAAAAAAAAAAAACqAgAAZHJzL2Rvd25yZXYueG1sUEsFBgAAAAAEAAQA+gAAAJ4DAAAA&#10;AA==&#10;">
                    <v:line id="直接连接符 43607" o:spid="_x0000_s1373" style="position:absolute;visibility:visible;mso-wrap-style:square" from="12268,6286" to="12268,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rfesQAAADdAAAADwAAAGRycy9kb3ducmV2LnhtbERPz2vCMBS+D/wfwhN2W1Pt2EY1igij&#10;HoZs3abXR/Nsi8lLaaKt/705DHb8+H4v16M14kq9bx0rmCUpCOLK6ZZrBT/f709vIHxA1mgck4Ib&#10;eVivJg9LzLUb+IuuZahFDGGfo4ImhC6X0lcNWfSJ64gjd3K9xRBhX0vd4xDDrZHzNH2RFluODQ12&#10;tG2oOpcXq2BzMr+vY1d8OLM/+nr4PFT7Yq7U43TcLEAEGsO/+M+90wqesyzuj2/iE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t96xAAAAN0AAAAPAAAAAAAAAAAA&#10;AAAAAKECAABkcnMvZG93bnJldi54bWxQSwUGAAAAAAQABAD5AAAAkgMAAAAA&#10;" strokecolor="windowText">
                      <v:stroke dashstyle="dash" joinstyle="miter"/>
                    </v:line>
                    <v:group id="组合 43613" o:spid="_x0000_s1374" style="position:absolute;left:678;top:-281;width:17537;height:13593" coordorigin="678,-281" coordsize="17537,13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HgCsYAAADdAAAADwAAAGRycy9kb3ducmV2LnhtbESPT2vCQBTE7wW/w/KE&#10;3uomphWJriKipQcR/APi7ZF9JsHs25Bdk/jtuwWhx2FmfsPMl72pREuNKy0riEcRCOLM6pJzBefT&#10;9mMKwnlkjZVlUvAkB8vF4G2OqbYdH6g9+lwECLsUFRTe16mULivIoBvZmjh4N9sY9EE2udQNdgFu&#10;KjmOook0WHJYKLCmdUHZ/fgwCr477FZJvGl399v6eT197S+7mJR6H/arGQhPvf8Pv9o/WsFnk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IeAKxgAAAN0A&#10;AAAPAAAAAAAAAAAAAAAAAKoCAABkcnMvZG93bnJldi54bWxQSwUGAAAAAAQABAD6AAAAnQMAAAAA&#10;">
                      <v:line id="直接连接符 43605" o:spid="_x0000_s1375" style="position:absolute;visibility:visible;mso-wrap-style:square" from="7543,2743" to="7543,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TklsYAAADdAAAADwAAAGRycy9kb3ducmV2LnhtbESPT2vCQBTE70K/w/IKvemmidiSukoo&#10;FD2IqP13fWSfSeju25DdmvjtXUHwOMzMb5j5crBGnKjzjWMFz5MEBHHpdMOVgq/Pj/ErCB+QNRrH&#10;pOBMHpaLh9Ecc+163tPpECoRIexzVFCH0OZS+rImi37iWuLoHV1nMUTZVVJ32Ee4NTJNkpm02HBc&#10;qLGl95rKv8O/VVAczffL0K42zmx/fdXvfsrtKlXq6XEo3kAEGsI9fGuvtYJplqVwfROf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U5JbGAAAA3QAAAA8AAAAAAAAA&#10;AAAAAAAAoQIAAGRycy9kb3ducmV2LnhtbFBLBQYAAAAABAAEAPkAAACUAwAAAAA=&#10;" strokecolor="windowText">
                        <v:stroke dashstyle="dash" joinstyle="miter"/>
                      </v:line>
                      <v:line id="直接连接符 43609" o:spid="_x0000_s1376" style="position:absolute;visibility:visible;mso-wrap-style:square" from="3009,2743" to="760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BDcYAAADdAAAADwAAAGRycy9kb3ducmV2LnhtbESPT2vCQBTE74V+h+UVvNVNjWiJriKF&#10;ogcR/1S9PrLPJHT3bciuJn57Vyj0OMzMb5jpvLNG3KjxlWMFH/0EBHHudMWFgp/D9/snCB+QNRrH&#10;pOBOHuaz15cpZtq1vKPbPhQiQthnqKAMoc6k9HlJFn3f1cTRu7jGYoiyKaRusI1wa+QgSUbSYsVx&#10;ocSavkrKf/dXq2BxMcdxVy/XzmzOvmi3p3yzHCjVe+sWExCBuvAf/muvtIJhmqbwfBOf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YQQ3GAAAA3QAAAA8AAAAAAAAA&#10;AAAAAAAAoQIAAGRycy9kb3ducmV2LnhtbFBLBQYAAAAABAAEAPkAAACUAwAAAAA=&#10;" strokecolor="windowText">
                        <v:stroke dashstyle="dash" joinstyle="miter"/>
                      </v:line>
                      <v:group id="组合 43612" o:spid="_x0000_s1377" style="position:absolute;left:678;top:-281;width:17537;height:13593" coordorigin="678,-281" coordsize="17537,13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ZDksYAAADdAAAADwAAAGRycy9kb3ducmV2LnhtbESPQWvCQBSE7wX/w/IE&#10;b3UTY4tEVxGp4kGEqiDeHtlnEsy+DdltEv99tyD0OMzMN8xi1ZtKtNS40rKCeByBIM6sLjlXcDlv&#10;32cgnEfWWFkmBU9ysFoO3haYatvxN7Unn4sAYZeigsL7OpXSZQUZdGNbEwfvbhuDPsgml7rBLsBN&#10;JSdR9CkNlhwWCqxpU1D2OP0YBbsOu3USf7WHx33zvJ0/jtdDTEqNhv16DsJT7//Dr/ZeK5g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VkOSxgAAAN0A&#10;AAAPAAAAAAAAAAAAAAAAAKoCAABkcnMvZG93bnJldi54bWxQSwUGAAAAAAQABAD6AAAAnQMAAAAA&#10;">
                        <v:shape id="Text Box 43606" o:spid="_x0000_s1378" type="#_x0000_t202" style="position:absolute;left:8724;top:11536;width:2408;height:17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1GcQA&#10;AADdAAAADwAAAGRycy9kb3ducmV2LnhtbESPQWvCQBSE70L/w/IK3nTTaltJs5EiCOJNLYXeHtln&#10;NjT7NuyuMfn3riD0OMzMN0yxHmwrevKhcazgZZ6BIK6cbrhW8H3azlYgQkTW2DomBSMFWJdPkwJz&#10;7a58oP4Ya5EgHHJUYGLscilDZchimLuOOHln5y3GJH0ttcdrgttWvmbZu7TYcFow2NHGUPV3vFgF&#10;H8OPoy7Qhn7PfeVNM67a/ajU9Hn4+gQRaYj/4Ud7pxUsF4s3uL9JT0C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adRnEAAAA3QAAAA8AAAAAAAAAAAAAAAAAmAIAAGRycy9k&#10;b3ducmV2LnhtbFBLBQYAAAAABAAEAPUAAACJAwAAAAA=&#10;" filled="f" stroked="f">
                          <v:textbox style="mso-fit-shape-to-text:t" inset="0,0,0,0">
                            <w:txbxContent>
                              <w:p w14:paraId="7B80EB5D" w14:textId="77777777" w:rsidR="00823393" w:rsidRPr="00DB51B5" w:rsidRDefault="00823393" w:rsidP="00525A94">
                                <w:pPr>
                                  <w:adjustRightInd w:val="0"/>
                                  <w:snapToGrid w:val="0"/>
                                  <w:jc w:val="center"/>
                                  <w:rPr>
                                    <w:sz w:val="18"/>
                                    <w:szCs w:val="18"/>
                                  </w:rPr>
                                </w:pPr>
                                <w:r w:rsidRPr="00DB51B5">
                                  <w:rPr>
                                    <w:sz w:val="18"/>
                                    <w:szCs w:val="18"/>
                                  </w:rPr>
                                  <w:t>图</w:t>
                                </w:r>
                                <w:r w:rsidRPr="00DB51B5">
                                  <w:rPr>
                                    <w:sz w:val="18"/>
                                    <w:szCs w:val="18"/>
                                  </w:rPr>
                                  <w:t>2</w:t>
                                </w:r>
                              </w:p>
                            </w:txbxContent>
                          </v:textbox>
                        </v:shape>
                        <v:shape id="Text Box 43608" o:spid="_x0000_s1379" type="#_x0000_t202" style="position:absolute;left:4899;top:6444;width:694;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rbsMA&#10;AADdAAAADwAAAGRycy9kb3ducmV2LnhtbESPT4vCMBTE7wt+h/AEb2vqH1SqUURYkL2tiuDt0Tyb&#10;YvNSkmxtv/1mQfA4zMxvmM2us7VoyYfKsYLJOANBXDhdcangcv76XIEIEVlj7ZgU9BRgtx18bDDX&#10;7sk/1J5iKRKEQ44KTIxNLmUoDFkMY9cQJ+/uvMWYpC+l9vhMcFvLaZYtpMWK04LBhg6Gisfp1ypY&#10;dldHTaAD3e5t4U3Vr+rvXqnRsNuvQUTq4jv8ah+1gvlstoD/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jrbsMAAADdAAAADwAAAAAAAAAAAAAAAACYAgAAZHJzL2Rv&#10;d25yZXYueG1sUEsFBgAAAAAEAAQA9QAAAIgDAAAAAA==&#10;" filled="f" stroked="f">
                          <v:textbox style="mso-fit-shape-to-text:t" inset="0,0,0,0">
                            <w:txbxContent>
                              <w:p w14:paraId="1BD24998" w14:textId="77777777" w:rsidR="00823393" w:rsidRPr="00DB51B5" w:rsidRDefault="00823393" w:rsidP="00525A94">
                                <w:pPr>
                                  <w:adjustRightInd w:val="0"/>
                                  <w:snapToGrid w:val="0"/>
                                  <w:jc w:val="center"/>
                                  <w:rPr>
                                    <w:sz w:val="18"/>
                                    <w:szCs w:val="18"/>
                                  </w:rPr>
                                </w:pPr>
                                <w:r w:rsidRPr="00DB51B5">
                                  <w:rPr>
                                    <w:sz w:val="18"/>
                                    <w:szCs w:val="18"/>
                                  </w:rPr>
                                  <w:t>1</w:t>
                                </w:r>
                              </w:p>
                            </w:txbxContent>
                          </v:textbox>
                        </v:shape>
                        <v:group id="Group 43612" o:spid="_x0000_s1380" style="position:absolute;left:2819;top:6134;width:11820;height:216;flip:y" coordorigin="7289,6673" coordsize="198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3W2HFAAAA3QAA&#10;AA8AAAAAAAAAAAAAAAAAqgIAAGRycy9kb3ducmV2LnhtbFBLBQYAAAAABAAEAPoAAACcAwAAAAA=&#10;">
                          <v:line id="Line 43613" o:spid="_x0000_s1381" style="position:absolute;flip:y;visibility:visible;mso-wrap-style:square" from="7289,6673" to="7289,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TZkMQAAADdAAAADwAAAGRycy9kb3ducmV2LnhtbERPy2oCMRTdF/yHcIVuimasInZqFCkU&#10;XLjxwUh3t5PrZJjJzTRJdfx7syh0eTjv5bq3rbiSD7VjBZNxBoK4dLrmSsHp+DlagAgRWWPrmBTc&#10;KcB6NXhaYq7djfd0PcRKpBAOOSowMXa5lKE0ZDGMXUecuIvzFmOCvpLa4y2F21a+ZtlcWqw5NRjs&#10;6MNQ2Rx+rQK52L38+M33rCma8/nNFGXRfe2Ueh72m3cQkfr4L/5zb7WC2XSa5qY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NmQxAAAAN0AAAAPAAAAAAAAAAAA&#10;AAAAAKECAABkcnMvZG93bnJldi54bWxQSwUGAAAAAAQABAD5AAAAkgMAAAAA&#10;"/>
                          <v:line id="Line 43614" o:spid="_x0000_s1382" style="position:absolute;flip:y;visibility:visible;mso-wrap-style:square" from="7686,6673" to="7686,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8C8cAAADdAAAADwAAAGRycy9kb3ducmV2LnhtbESPQWsCMRSE7wX/Q3hCL6VmW6XoahQR&#10;BA9eqrLS2+vmuVl287JNom7/fVMo9DjMzDfMYtXbVtzIh9qxgpdRBoK4dLrmSsHpuH2egggRWWPr&#10;mBR8U4DVcvCwwFy7O7/T7RArkSAcclRgYuxyKUNpyGIYuY44eRfnLcYkfSW1x3uC21a+ZtmbtFhz&#10;WjDY0cZQ2RyuVoGc7p++/Ppz0hTN+TwzRVl0H3ulHof9eg4iUh//w3/tnVYwGY9n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iHwLxwAAAN0AAAAPAAAAAAAA&#10;AAAAAAAAAKECAABkcnMvZG93bnJldi54bWxQSwUGAAAAAAQABAD5AAAAlQMAAAAA&#10;"/>
                          <v:line id="Line 43615" o:spid="_x0000_s1383" style="position:absolute;flip:y;visibility:visible;mso-wrap-style:square" from="8082,6673" to="8082,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m68QAAADdAAAADwAAAGRycy9kb3ducmV2LnhtbERPz2vCMBS+C/sfwhvsIjPdLEM7o8hg&#10;sIMXdVR2ezZvTWnz0iWZ1v/eHASPH9/vxWqwnTiRD41jBS+TDARx5XTDtYLv/efzDESIyBo7x6Tg&#10;QgFWy4fRAgvtzryl0y7WIoVwKFCBibEvpAyVIYth4nrixP06bzEm6GupPZ5TuO3ka5a9SYsNpwaD&#10;PX0Yqtrdv1UgZ5vxn18f87ZsD4e5Kauy/9ko9fQ4rN9BRBriXXxzf2kF+TRP+9Ob9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KbrxAAAAN0AAAAPAAAAAAAAAAAA&#10;AAAAAKECAABkcnMvZG93bnJldi54bWxQSwUGAAAAAAQABAD5AAAAkgMAAAAA&#10;"/>
                          <v:line id="Line 43616" o:spid="_x0000_s1384" style="position:absolute;flip:y;visibility:visible;mso-wrap-style:square" from="8875,6673" to="8875,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gDcMgAAADdAAAADwAAAGRycy9kb3ducmV2LnhtbESPQWsCMRSE74L/ITyhl1Kz2qXYrVGk&#10;IPTgpVpWenvdvG6W3bxsk1TXf28KBY/DzHzDLNeD7cSJfGgcK5hNMxDEldMN1wo+DtuHBYgQkTV2&#10;jknBhQKsV+PREgvtzvxOp32sRYJwKFCBibEvpAyVIYth6nri5H07bzEm6WupPZ4T3HZynmVP0mLD&#10;acFgT6+Gqnb/axXIxe7+x2++8rZsj8dnU1Zl/7lT6m4ybF5ARBriLfzfftMK8sd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gDcMgAAADdAAAADwAAAAAA&#10;AAAAAAAAAAChAgAAZHJzL2Rvd25yZXYueG1sUEsFBgAAAAAEAAQA+QAAAJYDAAAAAA==&#10;"/>
                          <v:line id="Line 43617" o:spid="_x0000_s1385" style="position:absolute;flip:y;visibility:visible;mso-wrap-style:square" from="9272,6673" to="9272,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dB8gAAADdAAAADwAAAGRycy9kb3ducmV2LnhtbESPQWsCMRSE74L/ITyhl1Kz1aXYrVGk&#10;UPDgpVpWenvdvG6W3bxsk1TXf28KBY/DzHzDLNeD7cSJfGgcK3icZiCIK6cbrhV8HN4eFiBCRNbY&#10;OSYFFwqwXo1HSyy0O/M7nfaxFgnCoUAFJsa+kDJUhiyGqeuJk/ftvMWYpK+l9nhOcNvJWZY9SYsN&#10;pwWDPb0aqtr9r1UgF7v7H7/5ytuyPR6fTVmV/edOqbvJsHkBEWmIt/B/e6sV5PN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iqdB8gAAADdAAAADwAAAAAA&#10;AAAAAAAAAAChAgAAZHJzL2Rvd25yZXYueG1sUEsFBgAAAAAEAAQA+QAAAJYDAAAAAA==&#10;"/>
                          <v:line id="Line 43618" o:spid="_x0000_s1386" style="position:absolute;flip:y;visibility:visible;mso-wrap-style:square" from="8479,6673" to="8479,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4nMgAAADdAAAADwAAAGRycy9kb3ducmV2LnhtbESPzWrDMBCE74W8g9hAL6WR25iQulFC&#10;CAR6yCU/OPS2tbaWsbVyJTVx374KFHocZuYbZrEabCcu5EPjWMHTJANBXDndcK3gdNw+zkGEiKyx&#10;c0wKfijAajm6W2Ch3ZX3dDnEWiQIhwIVmBj7QspQGbIYJq4nTt6n8xZjkr6W2uM1wW0nn7NsJi02&#10;nBYM9rQxVLWHb6tAzncPX379kbdlez6/mLIq+/edUvfjYf0KItIQ/8N/7TetIJ/mU7i9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Y4nMgAAADdAAAADwAAAAAA&#10;AAAAAAAAAAChAgAAZHJzL2Rvd25yZXYueG1sUEsFBgAAAAAEAAQA+QAAAJYDAAAAAA==&#10;"/>
                        </v:group>
                        <v:shape id="Text Box 43628" o:spid="_x0000_s1387" type="#_x0000_t202" style="position:absolute;left:1682;top:5749;width:694;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Cj/8MA&#10;AADdAAAADwAAAGRycy9kb3ducmV2LnhtbESPQWvCQBSE7wX/w/IK3uqmGmpIXUUEQbzViuDtkX1m&#10;Q7Nvw+4ak3/vFgo9DjPzDbPaDLYVPfnQOFbwPstAEFdON1wrOH/v3woQISJrbB2TgpECbNaTlxWW&#10;2j34i/pTrEWCcChRgYmxK6UMlSGLYeY64uTdnLcYk/S11B4fCW5bOc+yD2mx4bRgsKOdoerndLcK&#10;lsPFURdoR9dbX3nTjEV7HJWavg7bTxCRhvgf/msftIJ8kefw+yY9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Cj/8MAAADdAAAADwAAAAAAAAAAAAAAAACYAgAAZHJzL2Rv&#10;d25yZXYueG1sUEsFBgAAAAAEAAQA9QAAAIgDAAAAAA==&#10;" filled="f" stroked="f">
                          <v:textbox style="mso-fit-shape-to-text:t" inset="0,0,0,0">
                            <w:txbxContent>
                              <w:p w14:paraId="6D5E1AF7" w14:textId="77777777" w:rsidR="00823393" w:rsidRPr="00DB51B5" w:rsidRDefault="00823393" w:rsidP="00525A94">
                                <w:pPr>
                                  <w:adjustRightInd w:val="0"/>
                                  <w:snapToGrid w:val="0"/>
                                  <w:jc w:val="center"/>
                                  <w:rPr>
                                    <w:sz w:val="18"/>
                                    <w:szCs w:val="18"/>
                                  </w:rPr>
                                </w:pPr>
                                <w:r w:rsidRPr="00DB51B5">
                                  <w:rPr>
                                    <w:sz w:val="18"/>
                                    <w:szCs w:val="18"/>
                                  </w:rPr>
                                  <w:t>0</w:t>
                                </w:r>
                              </w:p>
                            </w:txbxContent>
                          </v:textbox>
                        </v:shape>
                        <v:shape id="Text Box 43629" o:spid="_x0000_s1388" type="#_x0000_t202" style="position:absolute;left:16912;top:6443;width:1303;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GZMMA&#10;AADdAAAADwAAAGRycy9kb3ducmV2LnhtbESPQWsCMRSE70L/Q3gFb5q1apXVKEUQpDe1FHp7bJ6b&#10;xc3LksR199+bguBxmJlvmPW2s7VoyYfKsYLJOANBXDhdcang57wfLUGEiKyxdkwKegqw3bwN1phr&#10;d+cjtadYigThkKMCE2OTSxkKQxbD2DXEybs4bzEm6UupPd4T3NbyI8s+pcWK04LBhnaGiuvpZhUs&#10;ul9HTaAd/V3awpuqX9bfvVLD9+5rBSJSF1/hZ/ugFcymszn8v0lP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wGZMMAAADdAAAADwAAAAAAAAAAAAAAAACYAgAAZHJzL2Rv&#10;d25yZXYueG1sUEsFBgAAAAAEAAQA9QAAAIgDAAAAAA==&#10;" filled="f" stroked="f">
                          <v:textbox style="mso-fit-shape-to-text:t" inset="0,0,0,0">
                            <w:txbxContent>
                              <w:p w14:paraId="4E3D7243" w14:textId="77777777" w:rsidR="00823393" w:rsidRPr="00DB51B5" w:rsidRDefault="00823393" w:rsidP="00525A94">
                                <w:pPr>
                                  <w:adjustRightInd w:val="0"/>
                                  <w:snapToGrid w:val="0"/>
                                  <w:jc w:val="center"/>
                                  <w:rPr>
                                    <w:sz w:val="18"/>
                                    <w:szCs w:val="18"/>
                                  </w:rPr>
                                </w:pPr>
                                <w:r w:rsidRPr="00DB51B5">
                                  <w:rPr>
                                    <w:i/>
                                    <w:sz w:val="18"/>
                                    <w:szCs w:val="18"/>
                                  </w:rPr>
                                  <w:t>t</w:t>
                                </w:r>
                                <w:r w:rsidRPr="00DB51B5">
                                  <w:rPr>
                                    <w:sz w:val="18"/>
                                    <w:szCs w:val="18"/>
                                  </w:rPr>
                                  <w:t>/s</w:t>
                                </w:r>
                              </w:p>
                            </w:txbxContent>
                          </v:textbox>
                        </v:shape>
                        <v:shape id="Text Box 43630" o:spid="_x0000_s1389" type="#_x0000_t202" style="position:absolute;left:1538;top:-281;width:838;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6YE8QA&#10;AADdAAAADwAAAGRycy9kb3ducmV2LnhtbESPzWrDMBCE74W8g9hAb43cxCTBjRKCoRB6qxsCvS3W&#10;xjK1VkZS/fP2VaHQ4zAz3zCH02Q7MZAPrWMFz6sMBHHtdMuNguvH69MeRIjIGjvHpGCmAKfj4uGA&#10;hXYjv9NQxUYkCIcCFZgY+0LKUBuyGFauJ07e3XmLMUnfSO1xTHDbyXWWbaXFltOCwZ5KQ/VX9W0V&#10;7Kaboz5QSZ/3ofamnffd26zU43I6v4CINMX/8F/7ohXkm3wLv2/SE5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mBPEAAAA3QAAAA8AAAAAAAAAAAAAAAAAmAIAAGRycy9k&#10;b3ducmV2LnhtbFBLBQYAAAAABAAEAPUAAACJAwAAAAA=&#10;" filled="f" stroked="f">
                          <v:textbox style="mso-fit-shape-to-text:t" inset="0,0,0,0">
                            <w:txbxContent>
                              <w:p w14:paraId="265549FC" w14:textId="77777777" w:rsidR="00823393" w:rsidRPr="00DB51B5" w:rsidRDefault="00823393" w:rsidP="00525A94">
                                <w:pPr>
                                  <w:adjustRightInd w:val="0"/>
                                  <w:snapToGrid w:val="0"/>
                                  <w:jc w:val="center"/>
                                  <w:rPr>
                                    <w:i/>
                                    <w:sz w:val="18"/>
                                    <w:szCs w:val="18"/>
                                  </w:rPr>
                                </w:pPr>
                                <w:r w:rsidRPr="00DB51B5">
                                  <w:rPr>
                                    <w:i/>
                                    <w:sz w:val="18"/>
                                    <w:szCs w:val="18"/>
                                  </w:rPr>
                                  <w:t>B</w:t>
                                </w:r>
                              </w:p>
                            </w:txbxContent>
                          </v:textbox>
                        </v:shape>
                        <v:shape id="Text Box 43631" o:spid="_x0000_s1390" type="#_x0000_t202" style="position:absolute;left:7173;top:6503;width:693;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I9iMQA&#10;AADdAAAADwAAAGRycy9kb3ducmV2LnhtbESPwWrDMBBE74H+g9hCb7HcNDTBtRxKoFB6SxoKvS3W&#10;2jK1VkZSHPvvq0Agx2Fm3jDlbrK9GMmHzrGC5ywHQVw73XGr4PT9sdyCCBFZY++YFMwUYFc9LEos&#10;tLvwgcZjbEWCcChQgYlxKKQMtSGLIXMDcfIa5y3GJH0rtcdLgttervL8VVrsOC0YHGhvqP47nq2C&#10;zfTjaAi0p99mrL3p5m3/NSv19Di9v4GINMV7+Nb+1ArWL+sNXN+kJy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PYjEAAAA3QAAAA8AAAAAAAAAAAAAAAAAmAIAAGRycy9k&#10;b3ducmV2LnhtbFBLBQYAAAAABAAEAPUAAACJAwAAAAA=&#10;" filled="f" stroked="f">
                          <v:textbox style="mso-fit-shape-to-text:t" inset="0,0,0,0">
                            <w:txbxContent>
                              <w:p w14:paraId="310413A0" w14:textId="77777777" w:rsidR="00823393" w:rsidRPr="00DB51B5" w:rsidRDefault="00823393" w:rsidP="00525A94">
                                <w:pPr>
                                  <w:adjustRightInd w:val="0"/>
                                  <w:snapToGrid w:val="0"/>
                                  <w:jc w:val="center"/>
                                  <w:rPr>
                                    <w:sz w:val="18"/>
                                    <w:szCs w:val="18"/>
                                  </w:rPr>
                                </w:pPr>
                                <w:r w:rsidRPr="00DB51B5">
                                  <w:rPr>
                                    <w:sz w:val="18"/>
                                    <w:szCs w:val="18"/>
                                  </w:rPr>
                                  <w:t>2</w:t>
                                </w:r>
                              </w:p>
                            </w:txbxContent>
                          </v:textbox>
                        </v:shape>
                        <v:shape id="Text Box 43632" o:spid="_x0000_s1391" type="#_x0000_t202" style="position:absolute;left:9525;top:6503;width:693;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2p+sAA&#10;AADdAAAADwAAAGRycy9kb3ducmV2LnhtbERPy4rCMBTdC/5DuMLsNNURLdUoIgwMs/OB4O7SXJti&#10;c1OSTG3/frIYcHk47+2+t43oyIfasYL5LANBXDpdc6Xgevma5iBCRNbYOCYFAwXY78ajLRbavfhE&#10;3TlWIoVwKFCBibEtpAylIYth5lrixD2ctxgT9JXUHl8p3DZykWUrabHm1GCwpaOh8nn+tQrW/c1R&#10;G+hI90dXelMPefMzKPUx6Q8bEJH6+Bb/u7+1guXnMs1Nb9IT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2p+sAAAADdAAAADwAAAAAAAAAAAAAAAACYAgAAZHJzL2Rvd25y&#10;ZXYueG1sUEsFBgAAAAAEAAQA9QAAAIUDAAAAAA==&#10;" filled="f" stroked="f">
                          <v:textbox style="mso-fit-shape-to-text:t" inset="0,0,0,0">
                            <w:txbxContent>
                              <w:p w14:paraId="0471BB1E" w14:textId="77777777" w:rsidR="00823393" w:rsidRPr="00DB51B5" w:rsidRDefault="00823393" w:rsidP="00525A94">
                                <w:pPr>
                                  <w:adjustRightInd w:val="0"/>
                                  <w:snapToGrid w:val="0"/>
                                  <w:jc w:val="center"/>
                                  <w:rPr>
                                    <w:sz w:val="18"/>
                                    <w:szCs w:val="18"/>
                                  </w:rPr>
                                </w:pPr>
                                <w:r w:rsidRPr="00DB51B5">
                                  <w:rPr>
                                    <w:sz w:val="18"/>
                                    <w:szCs w:val="18"/>
                                  </w:rPr>
                                  <w:t>3</w:t>
                                </w:r>
                              </w:p>
                            </w:txbxContent>
                          </v:textbox>
                        </v:shape>
                        <v:shape id="Text Box 43633" o:spid="_x0000_s1392" type="#_x0000_t202" style="position:absolute;left:12280;top:6499;width:693;height:1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MYcMA&#10;AADdAAAADwAAAGRycy9kb3ducmV2LnhtbESPQWsCMRSE70L/Q3gFb5ptFaurUYogSG9qEbw9Ns/N&#10;0s3LksR199+bguBxmJlvmNWms7VoyYfKsYKPcQaCuHC64lLB72k3moMIEVlj7ZgU9BRgs34brDDX&#10;7s4Hao+xFAnCIUcFJsYmlzIUhiyGsWuIk3d13mJM0pdSe7wnuK3lZ5bNpMWK04LBhraGir/jzSr4&#10;6s6OmkBbulzbwpuqn9c/vVLD9+57CSJSF1/hZ3uvFUwn0wX8v0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EMYcMAAADdAAAADwAAAAAAAAAAAAAAAACYAgAAZHJzL2Rv&#10;d25yZXYueG1sUEsFBgAAAAAEAAQA9QAAAIgDAAAAAA==&#10;" filled="f" stroked="f">
                          <v:textbox style="mso-fit-shape-to-text:t" inset="0,0,0,0">
                            <w:txbxContent>
                              <w:p w14:paraId="1A242725" w14:textId="77777777" w:rsidR="00823393" w:rsidRPr="00DB51B5" w:rsidRDefault="00823393" w:rsidP="00525A94">
                                <w:pPr>
                                  <w:adjustRightInd w:val="0"/>
                                  <w:snapToGrid w:val="0"/>
                                  <w:jc w:val="center"/>
                                  <w:rPr>
                                    <w:sz w:val="18"/>
                                    <w:szCs w:val="18"/>
                                  </w:rPr>
                                </w:pPr>
                                <w:r w:rsidRPr="00DB51B5">
                                  <w:rPr>
                                    <w:sz w:val="18"/>
                                    <w:szCs w:val="18"/>
                                  </w:rPr>
                                  <w:t>4</w:t>
                                </w:r>
                              </w:p>
                            </w:txbxContent>
                          </v:textbox>
                        </v:shape>
                        <v:shape id="Text Box 43634" o:spid="_x0000_s1393" type="#_x0000_t202" style="position:absolute;left:14452;top:6499;width:694;height:1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IzIcEA&#10;AADdAAAADwAAAGRycy9kb3ducmV2LnhtbERPyWrDMBC9F/IPYgK91XK6JMaJEoqhUHprEgK5DdbE&#10;MrFGRlK9/H11KPT4ePvuMNlODORD61jBKstBENdOt9woOJ8+ngoQISJr7ByTgpkCHPaLhx2W2o38&#10;TcMxNiKFcChRgYmxL6UMtSGLIXM9ceJuzluMCfpGao9jCredfM7ztbTYcmow2FNlqL4ff6yCzXRx&#10;1Aeq6Hobam/auei+ZqUel9P7FkSkKf6L/9yfWsHry1van96kJ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yMyHBAAAA3QAAAA8AAAAAAAAAAAAAAAAAmAIAAGRycy9kb3du&#10;cmV2LnhtbFBLBQYAAAAABAAEAPUAAACGAwAAAAA=&#10;" filled="f" stroked="f">
                          <v:textbox style="mso-fit-shape-to-text:t" inset="0,0,0,0">
                            <w:txbxContent>
                              <w:p w14:paraId="77FE8796" w14:textId="77777777" w:rsidR="00823393" w:rsidRPr="00DB51B5" w:rsidRDefault="00823393" w:rsidP="00525A94">
                                <w:pPr>
                                  <w:adjustRightInd w:val="0"/>
                                  <w:snapToGrid w:val="0"/>
                                  <w:jc w:val="center"/>
                                  <w:rPr>
                                    <w:sz w:val="18"/>
                                    <w:szCs w:val="18"/>
                                  </w:rPr>
                                </w:pPr>
                                <w:r w:rsidRPr="00DB51B5">
                                  <w:rPr>
                                    <w:sz w:val="18"/>
                                    <w:szCs w:val="18"/>
                                  </w:rPr>
                                  <w:t>5</w:t>
                                </w:r>
                              </w:p>
                            </w:txbxContent>
                          </v:textbox>
                        </v:shape>
                        <v:shapetype id="_x0000_t32" coordsize="21600,21600" o:spt="32" o:oned="t" path="m,l21600,21600e" filled="f">
                          <v:path arrowok="t" fillok="f" o:connecttype="none"/>
                          <o:lock v:ext="edit" shapetype="t"/>
                        </v:shapetype>
                        <v:shape id="直接箭头连接符 43602" o:spid="_x0000_s1394" type="#_x0000_t32" style="position:absolute;left:2819;top:6400;width:14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z7MQAAADdAAAADwAAAGRycy9kb3ducmV2LnhtbESP0WrCQBRE3wX/YbkF38xGG0Wjq4hU&#10;aJ+KaT/guntNQrN3Q3ZN0r/vFgp9HGbmDLM/jrYRPXW+dqxgkaQgiLUzNZcKPj8u8w0IH5ANNo5J&#10;wTd5OB6mkz3mxg18pb4IpYgQ9jkqqEJocym9rsiiT1xLHL276yyGKLtSmg6HCLeNXKbpWlqsOS5U&#10;2NK5Iv1VPGykvL2stN9qU8rHNWvtVt4y867U7Gk87UAEGsN/+K/9ahRkz6sF/L6JT0Ae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jPsxAAAAN0AAAAPAAAAAAAAAAAA&#10;AAAAAKECAABkcnMvZG93bnJldi54bWxQSwUGAAAAAAQABAD5AAAAkgMAAAAA&#10;" strokecolor="windowText">
                          <v:stroke endarrow="classic" endarrowwidth="narrow" joinstyle="miter"/>
                        </v:shape>
                        <v:shape id="直接箭头连接符 43603" o:spid="_x0000_s1395" type="#_x0000_t32" style="position:absolute;left:-2769;top:5439;width:1124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o3AMYAAADeAAAADwAAAGRycy9kb3ducmV2LnhtbESPXWvCMBSG74X9h3CE3WmiOCfVKCII&#10;Y4PhnKLeHZtjW9aclCbW+u/NhbDLl/eLZ7ZobSkaqn3hWMOgr0AQp84UnGnY/a57ExA+IBssHZOG&#10;O3lYzF86M0yMu/EPNduQiTjCPkENeQhVIqVPc7Lo+64ijt7F1RZDlHUmTY23OG5LOVRqLC0WHB9y&#10;rGiVU/q3vVoNzfVw+t4PT1/H83mjdqRwPfKfWr922+UURKA2/Ief7Q+jYfT2Po4AESei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aNwDGAAAA3gAAAA8AAAAAAAAA&#10;AAAAAAAAoQIAAGRycy9kb3ducmV2LnhtbFBLBQYAAAAABAAEAPkAAACUAwAAAAA=&#10;" strokecolor="windowText">
                          <v:stroke endarrow="classic" endarrowwidth="narrow" joinstyle="miter"/>
                        </v:shape>
                        <v:shape id="Text Box 43630" o:spid="_x0000_s1396" type="#_x0000_t202" style="position:absolute;left:1135;top:1884;width:1296;height:1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5tsIA&#10;AADeAAAADwAAAGRycy9kb3ducmV2LnhtbERPz0vDMBS+C/4P4Qm72XSibanLhgwE2c06Bt4ezVtT&#10;1ryUJHbtf78cBh4/vt+b3WwHMZEPvWMF6ywHQdw63XOn4Pjz+VyBCBFZ4+CYFCwUYLd9fNhgrd2V&#10;v2lqYidSCIcaFZgYx1rK0BqyGDI3Eifu7LzFmKDvpPZ4TeF2kC95XkiLPacGgyPtDbWX5s8qKOeT&#10;ozHQnn7PU+tNv1TDYVFq9TR/vIOINMd/8d39pRW8vpVF2pvupCs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Erm2wgAAAN4AAAAPAAAAAAAAAAAAAAAAAJgCAABkcnMvZG93&#10;bnJldi54bWxQSwUGAAAAAAQABAD1AAAAhwMAAAAA&#10;" filled="f" stroked="f">
                          <v:textbox style="mso-fit-shape-to-text:t" inset="0,0,0,0">
                            <w:txbxContent>
                              <w:p w14:paraId="7AA47AD4" w14:textId="77777777" w:rsidR="00823393" w:rsidRPr="00DB51B5" w:rsidRDefault="00823393" w:rsidP="00525A94">
                                <w:pPr>
                                  <w:adjustRightInd w:val="0"/>
                                  <w:snapToGrid w:val="0"/>
                                  <w:jc w:val="center"/>
                                  <w:rPr>
                                    <w:i/>
                                    <w:sz w:val="18"/>
                                    <w:szCs w:val="18"/>
                                  </w:rPr>
                                </w:pPr>
                                <w:r w:rsidRPr="00DB51B5">
                                  <w:rPr>
                                    <w:i/>
                                    <w:sz w:val="18"/>
                                    <w:szCs w:val="18"/>
                                  </w:rPr>
                                  <w:t>B</w:t>
                                </w:r>
                                <w:r>
                                  <w:rPr>
                                    <w:iCs/>
                                    <w:sz w:val="18"/>
                                    <w:szCs w:val="18"/>
                                    <w:vertAlign w:val="subscript"/>
                                  </w:rPr>
                                  <w:t>0</w:t>
                                </w:r>
                              </w:p>
                            </w:txbxContent>
                          </v:textbox>
                        </v:shape>
                        <v:shape id="Text Box 43630" o:spid="_x0000_s1397" type="#_x0000_t202" style="position:absolute;left:678;top:9056;width:1753;height:1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4cLcQA&#10;AADeAAAADwAAAGRycy9kb3ducmV2LnhtbESPzWrDMBCE74G+g9hCbomckl/HSiiBQMmtaSn0tlhr&#10;y8RaGUlx7LevCoUeh5n5himOg21FTz40jhUs5hkI4tLphmsFnx/n2RZEiMgaW8ekYKQAx8PTpMBc&#10;uwe/U3+NtUgQDjkqMDF2uZShNGQxzF1HnLzKeYsxSV9L7fGR4LaVL1m2lhYbTgsGOzoZKm/Xu1Ww&#10;Gb4cdYFO9F31pTfNuG0vo1LT5+F1DyLSEP/Df+03rWC52qx38HsnXQ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eHC3EAAAA3gAAAA8AAAAAAAAAAAAAAAAAmAIAAGRycy9k&#10;b3ducmV2LnhtbFBLBQYAAAAABAAEAPUAAACJAwAAAAA=&#10;" filled="f" stroked="f">
                          <v:textbox style="mso-fit-shape-to-text:t" inset="0,0,0,0">
                            <w:txbxContent>
                              <w:p w14:paraId="1309023E" w14:textId="77777777" w:rsidR="00823393" w:rsidRPr="00DB51B5" w:rsidRDefault="00823393" w:rsidP="00525A94">
                                <w:pPr>
                                  <w:adjustRightInd w:val="0"/>
                                  <w:snapToGrid w:val="0"/>
                                  <w:jc w:val="center"/>
                                  <w:rPr>
                                    <w:i/>
                                    <w:sz w:val="18"/>
                                    <w:szCs w:val="18"/>
                                  </w:rPr>
                                </w:pPr>
                                <w:r>
                                  <w:rPr>
                                    <w:iCs/>
                                    <w:sz w:val="18"/>
                                    <w:szCs w:val="18"/>
                                  </w:rPr>
                                  <w:t>-</w:t>
                                </w:r>
                                <w:r w:rsidRPr="00DB51B5">
                                  <w:rPr>
                                    <w:i/>
                                    <w:sz w:val="18"/>
                                    <w:szCs w:val="18"/>
                                  </w:rPr>
                                  <w:t>B</w:t>
                                </w:r>
                                <w:r>
                                  <w:rPr>
                                    <w:iCs/>
                                    <w:sz w:val="18"/>
                                    <w:szCs w:val="18"/>
                                    <w:vertAlign w:val="subscript"/>
                                  </w:rPr>
                                  <w:t>0</w:t>
                                </w:r>
                              </w:p>
                            </w:txbxContent>
                          </v:textbox>
                        </v:shape>
                      </v:group>
                      <v:line id="直接连接符 615" o:spid="_x0000_s1398" style="position:absolute;visibility:visible;mso-wrap-style:square" from="3060,9982" to="12625,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pkxMUAAADeAAAADwAAAGRycy9kb3ducmV2LnhtbESPy2rCQBSG94W+w3AK7uqkoo2kjiIF&#10;0YVIjbftIXNMQmfOhMxo4tt3FgWXP/+Nb7borRF3an3tWMHHMAFBXDhdc6ngeFi9T0H4gKzROCYF&#10;D/KwmL++zDDTruM93fNQijjCPkMFVQhNJqUvKrLoh64hjt7VtRZDlG0pdYtdHLdGjpLkU1qsOT5U&#10;2NB3RcVvfrMKlldzSvtmvXVmd/Fl93MuduuRUoO3fvkFIlAfnuH/9kYrGE/SNAJEnI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pkxMUAAADeAAAADwAAAAAAAAAA&#10;AAAAAAChAgAAZHJzL2Rvd25yZXYueG1sUEsFBgAAAAAEAAQA+QAAAJMDAAAAAA==&#10;" strokecolor="windowText">
                        <v:stroke dashstyle="dash" joinstyle="miter"/>
                      </v:line>
                    </v:group>
                  </v:group>
                  <v:group id="_x0000_s1399" style="position:absolute;top:1042;width:6070;height:10225" coordorigin=",974" coordsize="6070,1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ecI4ccAAADe&#10;AAAADwAAAAAAAAAAAAAAAACqAgAAZHJzL2Rvd25yZXYueG1sUEsFBgAAAAAEAAQA+gAAAJ4DAAAA&#10;AA==&#10;">
                    <v:shape id="文本框 2" o:spid="_x0000_s1400" type="#_x0000_t202" style="position:absolute;left:3458;top:974;width:794;height:14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S7GcQA&#10;AADeAAAADwAAAGRycy9kb3ducmV2LnhtbESPT4vCMBTE7wt+h/CEva3pilrpGkUEQfbmH4S9PZpn&#10;U7Z5KUms7bffLAgeh5n5DbPa9LYRHflQO1bwOclAEJdO11wpuJz3H0sQISJrbByTgoECbNajtxUW&#10;2j34SN0pViJBOBSowMTYFlKG0pDFMHEtcfJuzluMSfpKao+PBLeNnGbZQlqsOS0YbGlnqPw93a2C&#10;vL86agPt6OfWld7Uw7L5HpR6H/fbLxCR+vgKP9sHrWA2z/Mc/u+kK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UuxnEAAAA3gAAAA8AAAAAAAAAAAAAAAAAmAIAAGRycy9k&#10;b3ducmV2LnhtbFBLBQYAAAAABAAEAPUAAACJAwAAAAA=&#10;" filled="f" stroked="f">
                      <v:textbox style="mso-fit-shape-to-text:t" inset="0,0,0,0">
                        <w:txbxContent>
                          <w:p w14:paraId="5BA7B54D" w14:textId="77777777" w:rsidR="00823393" w:rsidRPr="0059260B" w:rsidRDefault="00823393" w:rsidP="00525A94">
                            <w:pPr>
                              <w:snapToGrid w:val="0"/>
                              <w:rPr>
                                <w:i/>
                                <w:iCs/>
                                <w:sz w:val="18"/>
                                <w:szCs w:val="18"/>
                              </w:rPr>
                            </w:pPr>
                            <w:r w:rsidRPr="0059260B">
                              <w:rPr>
                                <w:i/>
                                <w:iCs/>
                                <w:sz w:val="18"/>
                                <w:szCs w:val="18"/>
                              </w:rPr>
                              <w:t>B</w:t>
                            </w:r>
                          </w:p>
                        </w:txbxContent>
                      </v:textbox>
                    </v:shape>
                    <v:shape id="文本框 2" o:spid="_x0000_s1401" type="#_x0000_t202" style="position:absolute;left:1765;top:5711;width:476;height:14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K8MQA&#10;AADeAAAADwAAAGRycy9kb3ducmV2LnhtbESPQWsCMRSE7wX/Q3hCbzVrsV1djSKCULxVRfD22Dw3&#10;i5uXJUnX3X9vCoUeh5n5hlltetuIjnyoHSuYTjIQxKXTNVcKzqf92xxEiMgaG8ekYKAAm/XoZYWF&#10;dg/+pu4YK5EgHApUYGJsCylDachimLiWOHk35y3GJH0ltcdHgttGvmfZp7RYc1ow2NLOUHk//lgF&#10;eX9x1Aba0fXWld7Uw7w5DEq9jvvtEkSkPv6H/9pfWsHsI88X8HsnXQ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HivDEAAAA3gAAAA8AAAAAAAAAAAAAAAAAmAIAAGRycy9k&#10;b3ducmV2LnhtbFBLBQYAAAAABAAEAPUAAACJAwAAAAA=&#10;" filled="f" stroked="f">
                      <v:textbox style="mso-fit-shape-to-text:t" inset="0,0,0,0">
                        <w:txbxContent>
                          <w:p w14:paraId="4BE32E54" w14:textId="77777777" w:rsidR="00823393" w:rsidRPr="0059260B" w:rsidRDefault="00823393" w:rsidP="00525A94">
                            <w:pPr>
                              <w:snapToGrid w:val="0"/>
                              <w:rPr>
                                <w:i/>
                                <w:iCs/>
                                <w:sz w:val="18"/>
                                <w:szCs w:val="18"/>
                              </w:rPr>
                            </w:pPr>
                            <w:r>
                              <w:rPr>
                                <w:i/>
                                <w:iCs/>
                                <w:sz w:val="18"/>
                                <w:szCs w:val="18"/>
                              </w:rPr>
                              <w:t>I</w:t>
                            </w:r>
                          </w:p>
                        </w:txbxContent>
                      </v:textbox>
                    </v:shape>
                    <v:group id="_x0000_s1402" style="position:absolute;top:1181;width:6070;height:10019" coordsize="6070,10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9vgsscAAADe&#10;AAAADwAAAAAAAAAAAAAAAACqAgAAZHJzL2Rvd25yZXYueG1sUEsFBgAAAAAEAAQA+gAAAJ4DAAAA&#10;AA==&#10;">
                      <v:group id="_x0000_s1403" style="position:absolute;width:6070;height:7029" coordsize="6794,7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J4xscAAADe&#10;AAAADwAAAAAAAAAAAAAAAACqAgAAZHJzL2Rvd25yZXYueG1sUEsFBgAAAAAEAAQA+gAAAJ4DAAAA&#10;AA==&#10;">
                        <v:oval id="椭圆 8" o:spid="_x0000_s1404" style="position:absolute;top:2019;width:6794;height:299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onMYA&#10;AADeAAAADwAAAGRycy9kb3ducmV2LnhtbESPTU/CQBCG7yT+h82YeIMtRkErCyEkGE4SqhdvY3ds&#10;G7qzZXcp1V/vHEg8vnm/8ixWg2tVTyE2ng1MJxko4tLbhisDH+/b8ROomJAttp7JwA9FWC1vRgvM&#10;rb/wgfoiVUpGOOZooE6py7WOZU0O48R3xOJ9++AwiQyVtgEvMu5afZ9lM+2wYXmosaNNTeWxODsD&#10;b+vp7/502L1u5uHz6yixc9b1xtzdDusXUImG9B++tnfWwMPj/FkABEdQ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aonMYAAADeAAAADwAAAAAAAAAAAAAAAACYAgAAZHJz&#10;L2Rvd25yZXYueG1sUEsFBgAAAAAEAAQA9QAAAIsDAAAAAA==&#10;" filled="f" strokecolor="windowText" strokeweight="1pt">
                          <v:stroke joinstyle="miter"/>
                          <v:textbox style="mso-fit-shape-to-text:t"/>
                        </v:oval>
                        <v:shape id="直接箭头连接符 9" o:spid="_x0000_s1405" type="#_x0000_t32" style="position:absolute;left:3390;width:0;height:3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tUsgAAADeAAAADwAAAGRycy9kb3ducmV2LnhtbESPQWvCQBSE74L/YXlCL6VuErTa6Cqt&#10;IOqx2kJ7e80+k9Ds25Bddf33bqHgcZiZb5j5MphGnKlztWUF6TABQVxYXXOp4OOwfpqCcB5ZY2OZ&#10;FFzJwXLR780x1/bC73Te+1JECLscFVTet7mUrqjIoBvaljh6R9sZ9FF2pdQdXiLcNDJLkmdpsOa4&#10;UGFLq4qK3/3JKNiFt81uOirC9+FrnNHjz2c22aRKPQzC6wyEp+Dv4f/2VisYjScvKfzdiVdAL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qZtUsgAAADeAAAADwAAAAAA&#10;AAAAAAAAAAChAgAAZHJzL2Rvd25yZXYueG1sUEsFBgAAAAAEAAQA+QAAAJYDAAAAAA==&#10;" strokecolor="windowText">
                          <v:stroke endarrow="classic" endarrowwidth="narrow" joinstyle="miter"/>
                        </v:shape>
                        <v:shape id="直接箭头连接符 10" o:spid="_x0000_s1406" type="#_x0000_t32" style="position:absolute;left:3390;top:4991;width:0;height:28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ftsUAAADeAAAADwAAAGRycy9kb3ducmV2LnhtbESPT2vCQBTE7wW/w/IEb3VjsK1GV7FC&#10;oRB6qMb7I/tMgtm3IbvNn356Vyj0OMzMb5jtfjC16Kh1lWUFi3kEgji3uuJCQXb+eF6BcB5ZY22Z&#10;FIzkYL+bPG0x0bbnb+pOvhABwi5BBaX3TSKly0sy6Oa2IQ7e1bYGfZBtIXWLfYCbWsZR9CoNVhwW&#10;SmzoWFJ+O/0YBV8j02+WXtJGShPFgbFcZe9KzabDYQPC0+D/w3/tT61g+fK2juFxJ1wBu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qftsUAAADeAAAADwAAAAAAAAAA&#10;AAAAAAChAgAAZHJzL2Rvd25yZXYueG1sUEsFBgAAAAAEAAQA+QAAAJMDAAAAAA==&#10;" strokecolor="windowText">
                          <v:stroke endarrowwidth="narrow" joinstyle="miter"/>
                        </v:shape>
                        <v:shape id="直接箭头连接符 11" o:spid="_x0000_s1407" type="#_x0000_t32" style="position:absolute;left:2404;top:4586;width:0;height:72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xN98kAAADeAAAADwAAAGRycy9kb3ducmV2LnhtbESPW2vCQBSE3wv9D8sp9KXoxkuNTV1F&#10;BEGxpd4e+njIHpPQ7Nk0u5r4712h0MdhZr5hJrPWlOJCtSssK+h1IxDEqdUFZwqOh2VnDMJ5ZI2l&#10;ZVJwJQez6ePDBBNtG97RZe8zESDsElSQe18lUro0J4Ouayvi4J1sbdAHWWdS19gEuCllP4pG0mDB&#10;YSHHihY5pT/7s1GgDx/lYPuiv6+fzan9jddu0/tySj0/tfN3EJ5a/x/+a6+0guFr/DaA+51wBeT0&#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4MTffJAAAA3gAAAA8AAAAA&#10;AAAAAAAAAAAAoQIAAGRycy9kb3ducmV2LnhtbFBLBQYAAAAABAAEAPkAAACXAwAAAAA=&#10;" strokecolor="windowText">
                          <v:stroke endarrow="classic" endarrowwidth="narrow" joinstyle="miter"/>
                        </v:shape>
                      </v:group>
                      <v:shape id="Text Box 43606" o:spid="_x0000_s1408" type="#_x0000_t202" style="position:absolute;left:2106;top:8539;width:2007;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rDlMUA&#10;AADeAAAADwAAAGRycy9kb3ducmV2LnhtbESPwWrDMBBE74X+g9hCbo2cksaJYyWUQCH01iQUelus&#10;tWVirYykOvbfV4VCjsPMvGHK/Wg7MZAPrWMFi3kGgrhyuuVGweX8/rwGESKyxs4xKZgowH73+FBi&#10;od2NP2k4xUYkCIcCFZgY+0LKUBmyGOauJ05e7bzFmKRvpPZ4S3DbyZcsW0mLLacFgz0dDFXX049V&#10;kI9fjvpAB/quh8qbdlp3H5NSs6fxbQsi0hjv4f/2UStYvuabJfzdSV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sOUxQAAAN4AAAAPAAAAAAAAAAAAAAAAAJgCAABkcnMv&#10;ZG93bnJldi54bWxQSwUGAAAAAAQABAD1AAAAigMAAAAA&#10;" filled="f" stroked="f">
                        <v:textbox style="mso-fit-shape-to-text:t" inset="0,0,0,0">
                          <w:txbxContent>
                            <w:p w14:paraId="657520CF" w14:textId="77777777" w:rsidR="00823393" w:rsidRPr="00DB51B5" w:rsidRDefault="00823393" w:rsidP="00525A94">
                              <w:pPr>
                                <w:adjustRightInd w:val="0"/>
                                <w:snapToGrid w:val="0"/>
                                <w:jc w:val="center"/>
                                <w:rPr>
                                  <w:sz w:val="18"/>
                                  <w:szCs w:val="18"/>
                                </w:rPr>
                              </w:pPr>
                              <w:r w:rsidRPr="00DB51B5">
                                <w:rPr>
                                  <w:sz w:val="18"/>
                                  <w:szCs w:val="18"/>
                                </w:rPr>
                                <w:t>图</w:t>
                              </w:r>
                              <w:r>
                                <w:rPr>
                                  <w:sz w:val="18"/>
                                  <w:szCs w:val="18"/>
                                </w:rPr>
                                <w:t>1</w:t>
                              </w:r>
                            </w:p>
                          </w:txbxContent>
                        </v:textbox>
                      </v:shape>
                    </v:group>
                  </v:group>
                </v:group>
                <w10:wrap type="square" anchorx="margin"/>
              </v:group>
            </w:pict>
          </mc:Fallback>
        </mc:AlternateContent>
      </w:r>
      <w:r w:rsidRPr="009F1BA5">
        <w:rPr>
          <w:rFonts w:cs="Times New Roman"/>
          <w:kern w:val="21"/>
        </w:rPr>
        <w:t>1</w:t>
      </w:r>
      <w:r>
        <w:rPr>
          <w:rFonts w:cs="Times New Roman"/>
          <w:kern w:val="21"/>
        </w:rPr>
        <w:t>3</w:t>
      </w:r>
      <w:r w:rsidRPr="009F1BA5">
        <w:rPr>
          <w:rFonts w:cs="Times New Roman" w:hint="eastAsia"/>
          <w:kern w:val="21"/>
        </w:rPr>
        <w:t>．</w:t>
      </w:r>
      <w:r w:rsidRPr="005E7E82">
        <w:rPr>
          <w:rFonts w:hint="eastAsia"/>
          <w:kern w:val="21"/>
        </w:rPr>
        <w:t>在竖直方向的匀强磁场中，水平放置</w:t>
      </w:r>
      <w:proofErr w:type="gramStart"/>
      <w:r w:rsidRPr="005E7E82">
        <w:rPr>
          <w:rFonts w:hint="eastAsia"/>
          <w:kern w:val="21"/>
        </w:rPr>
        <w:t>一</w:t>
      </w:r>
      <w:proofErr w:type="gramEnd"/>
      <w:r w:rsidRPr="005E7E82">
        <w:rPr>
          <w:rFonts w:hint="eastAsia"/>
          <w:kern w:val="21"/>
        </w:rPr>
        <w:t>圆形导体环。规定导体环中电流的正方向如图</w:t>
      </w:r>
      <w:r>
        <w:rPr>
          <w:kern w:val="21"/>
        </w:rPr>
        <w:t>1</w:t>
      </w:r>
      <w:r w:rsidRPr="005E7E82">
        <w:rPr>
          <w:rFonts w:hint="eastAsia"/>
          <w:kern w:val="21"/>
        </w:rPr>
        <w:t>所示，磁场</w:t>
      </w:r>
      <w:r>
        <w:rPr>
          <w:rFonts w:hint="eastAsia"/>
          <w:kern w:val="21"/>
        </w:rPr>
        <w:t>方向</w:t>
      </w:r>
      <w:r w:rsidRPr="005E7E82">
        <w:rPr>
          <w:rFonts w:hint="eastAsia"/>
          <w:kern w:val="21"/>
        </w:rPr>
        <w:t>向上为正</w:t>
      </w:r>
      <w:r>
        <w:rPr>
          <w:rFonts w:hint="eastAsia"/>
          <w:kern w:val="21"/>
        </w:rPr>
        <w:t>方向</w:t>
      </w:r>
      <w:r w:rsidRPr="005E7E82">
        <w:rPr>
          <w:rFonts w:hint="eastAsia"/>
          <w:kern w:val="21"/>
        </w:rPr>
        <w:t>。当磁感应强度</w:t>
      </w:r>
      <w:r w:rsidRPr="005E7E82">
        <w:rPr>
          <w:i/>
          <w:iCs/>
          <w:kern w:val="21"/>
        </w:rPr>
        <w:t>B</w:t>
      </w:r>
      <w:r w:rsidRPr="005E7E82">
        <w:rPr>
          <w:rFonts w:hint="eastAsia"/>
          <w:kern w:val="21"/>
        </w:rPr>
        <w:t>随时间</w:t>
      </w:r>
      <w:r w:rsidRPr="005E7E82">
        <w:rPr>
          <w:i/>
          <w:iCs/>
          <w:kern w:val="21"/>
        </w:rPr>
        <w:t xml:space="preserve">t </w:t>
      </w:r>
      <w:r w:rsidRPr="005E7E82">
        <w:rPr>
          <w:rFonts w:hint="eastAsia"/>
          <w:kern w:val="21"/>
        </w:rPr>
        <w:t>按图</w:t>
      </w:r>
      <w:r>
        <w:rPr>
          <w:rFonts w:hint="eastAsia"/>
          <w:kern w:val="21"/>
        </w:rPr>
        <w:t>2</w:t>
      </w:r>
      <w:r>
        <w:rPr>
          <w:rFonts w:hint="eastAsia"/>
          <w:kern w:val="21"/>
        </w:rPr>
        <w:t>所示的正弦曲线规律</w:t>
      </w:r>
      <w:r w:rsidRPr="005E7E82">
        <w:rPr>
          <w:rFonts w:hint="eastAsia"/>
          <w:kern w:val="21"/>
        </w:rPr>
        <w:t>变化时，</w:t>
      </w:r>
      <w:r>
        <w:rPr>
          <w:rFonts w:hint="eastAsia"/>
          <w:kern w:val="21"/>
        </w:rPr>
        <w:t>下列说法正确的是</w:t>
      </w:r>
    </w:p>
    <w:p w14:paraId="3397428D" w14:textId="4A8C106C" w:rsidR="00525A94" w:rsidRDefault="00525A94" w:rsidP="00525A94">
      <w:pPr>
        <w:adjustRightInd w:val="0"/>
        <w:snapToGrid w:val="0"/>
        <w:spacing w:line="360" w:lineRule="auto"/>
        <w:ind w:firstLineChars="200" w:firstLine="420"/>
        <w:rPr>
          <w:rFonts w:cs="Times New Roman"/>
        </w:rPr>
      </w:pPr>
      <w:r>
        <w:rPr>
          <w:rFonts w:cs="Times New Roman" w:hint="eastAsia"/>
        </w:rPr>
        <w:t>A</w:t>
      </w:r>
      <w:r>
        <w:rPr>
          <w:rFonts w:cs="Times New Roman" w:hint="eastAsia"/>
        </w:rPr>
        <w:t>．</w:t>
      </w:r>
      <w:r w:rsidRPr="005E7E82">
        <w:rPr>
          <w:i/>
          <w:iCs/>
          <w:kern w:val="21"/>
        </w:rPr>
        <w:t>t</w:t>
      </w:r>
      <w:r w:rsidRPr="006C5C20">
        <w:rPr>
          <w:i/>
          <w:iCs/>
          <w:kern w:val="21"/>
          <w:sz w:val="15"/>
          <w:szCs w:val="18"/>
        </w:rPr>
        <w:t xml:space="preserve"> </w:t>
      </w:r>
      <w:r>
        <w:rPr>
          <w:rFonts w:hint="eastAsia"/>
          <w:kern w:val="21"/>
        </w:rPr>
        <w:t>=</w:t>
      </w:r>
      <w:r w:rsidRPr="006C5C20">
        <w:rPr>
          <w:kern w:val="21"/>
          <w:sz w:val="15"/>
          <w:szCs w:val="18"/>
        </w:rPr>
        <w:t xml:space="preserve"> </w:t>
      </w:r>
      <w:r>
        <w:rPr>
          <w:kern w:val="21"/>
        </w:rPr>
        <w:t>1</w:t>
      </w:r>
      <w:r w:rsidRPr="0091422B">
        <w:rPr>
          <w:sz w:val="15"/>
          <w:szCs w:val="15"/>
        </w:rPr>
        <w:t xml:space="preserve"> </w:t>
      </w:r>
      <w:r>
        <w:rPr>
          <w:kern w:val="21"/>
        </w:rPr>
        <w:t>s</w:t>
      </w:r>
      <w:r>
        <w:rPr>
          <w:rFonts w:hint="eastAsia"/>
          <w:kern w:val="21"/>
        </w:rPr>
        <w:t>时，</w:t>
      </w:r>
      <w:r w:rsidRPr="005E7E82">
        <w:rPr>
          <w:rFonts w:hint="eastAsia"/>
          <w:kern w:val="21"/>
        </w:rPr>
        <w:t>导体环中</w:t>
      </w:r>
      <w:r>
        <w:rPr>
          <w:rFonts w:hint="eastAsia"/>
          <w:kern w:val="21"/>
        </w:rPr>
        <w:t>的</w:t>
      </w:r>
      <w:r w:rsidRPr="005E7E82">
        <w:rPr>
          <w:rFonts w:hint="eastAsia"/>
          <w:kern w:val="21"/>
        </w:rPr>
        <w:t>电流</w:t>
      </w:r>
      <w:r>
        <w:rPr>
          <w:rFonts w:hint="eastAsia"/>
          <w:kern w:val="21"/>
        </w:rPr>
        <w:t>为</w:t>
      </w:r>
      <w:r>
        <w:rPr>
          <w:rFonts w:hint="eastAsia"/>
          <w:kern w:val="21"/>
        </w:rPr>
        <w:t>0</w:t>
      </w:r>
      <w:r>
        <w:rPr>
          <w:rFonts w:cs="Times New Roman"/>
        </w:rPr>
        <w:t xml:space="preserve"> </w:t>
      </w:r>
    </w:p>
    <w:p w14:paraId="4CE0E5DA" w14:textId="77777777" w:rsidR="00525A94" w:rsidRDefault="00525A94" w:rsidP="00525A94">
      <w:pPr>
        <w:adjustRightInd w:val="0"/>
        <w:snapToGrid w:val="0"/>
        <w:spacing w:line="360" w:lineRule="auto"/>
        <w:ind w:firstLineChars="200" w:firstLine="420"/>
        <w:rPr>
          <w:rFonts w:cs="Times New Roman"/>
        </w:rPr>
      </w:pPr>
      <w:r>
        <w:rPr>
          <w:rFonts w:cs="Times New Roman" w:hint="eastAsia"/>
        </w:rPr>
        <w:t>B</w:t>
      </w:r>
      <w:r>
        <w:rPr>
          <w:rFonts w:cs="Times New Roman" w:hint="eastAsia"/>
        </w:rPr>
        <w:t>．</w:t>
      </w:r>
      <w:r w:rsidRPr="005E7E82">
        <w:rPr>
          <w:i/>
          <w:iCs/>
          <w:kern w:val="21"/>
        </w:rPr>
        <w:t>t</w:t>
      </w:r>
      <w:r w:rsidRPr="006C5C20">
        <w:rPr>
          <w:i/>
          <w:iCs/>
          <w:kern w:val="21"/>
          <w:sz w:val="15"/>
          <w:szCs w:val="18"/>
        </w:rPr>
        <w:t xml:space="preserve"> </w:t>
      </w:r>
      <w:r>
        <w:rPr>
          <w:rFonts w:hint="eastAsia"/>
          <w:kern w:val="21"/>
        </w:rPr>
        <w:t>=</w:t>
      </w:r>
      <w:r w:rsidRPr="006C5C20">
        <w:rPr>
          <w:kern w:val="21"/>
          <w:sz w:val="15"/>
          <w:szCs w:val="18"/>
        </w:rPr>
        <w:t xml:space="preserve"> </w:t>
      </w:r>
      <w:r>
        <w:rPr>
          <w:kern w:val="21"/>
        </w:rPr>
        <w:t>2</w:t>
      </w:r>
      <w:r w:rsidRPr="0091422B">
        <w:rPr>
          <w:sz w:val="15"/>
          <w:szCs w:val="15"/>
        </w:rPr>
        <w:t xml:space="preserve"> </w:t>
      </w:r>
      <w:r>
        <w:rPr>
          <w:kern w:val="21"/>
        </w:rPr>
        <w:t>s</w:t>
      </w:r>
      <w:r>
        <w:rPr>
          <w:rFonts w:hint="eastAsia"/>
          <w:kern w:val="21"/>
        </w:rPr>
        <w:t>时，</w:t>
      </w:r>
      <w:r w:rsidRPr="005E7E82">
        <w:rPr>
          <w:rFonts w:hint="eastAsia"/>
          <w:kern w:val="21"/>
        </w:rPr>
        <w:t>导体环中</w:t>
      </w:r>
      <w:r>
        <w:rPr>
          <w:rFonts w:hint="eastAsia"/>
          <w:kern w:val="21"/>
        </w:rPr>
        <w:t>的磁通量变化率为</w:t>
      </w:r>
      <w:r>
        <w:rPr>
          <w:rFonts w:hint="eastAsia"/>
          <w:kern w:val="21"/>
        </w:rPr>
        <w:t>0</w:t>
      </w:r>
      <w:r>
        <w:rPr>
          <w:rFonts w:cs="Times New Roman"/>
        </w:rPr>
        <w:t xml:space="preserve"> </w:t>
      </w:r>
    </w:p>
    <w:p w14:paraId="6ADEB2BC" w14:textId="77777777" w:rsidR="00525A94" w:rsidRPr="002F4B71" w:rsidRDefault="00525A94" w:rsidP="00525A94">
      <w:pPr>
        <w:adjustRightInd w:val="0"/>
        <w:snapToGrid w:val="0"/>
        <w:spacing w:line="360" w:lineRule="auto"/>
        <w:ind w:firstLineChars="200" w:firstLine="420"/>
        <w:rPr>
          <w:rFonts w:cs="Times New Roman"/>
        </w:rPr>
      </w:pPr>
      <w:r>
        <w:rPr>
          <w:rFonts w:cs="Times New Roman" w:hint="eastAsia"/>
        </w:rPr>
        <w:t>C</w:t>
      </w:r>
      <w:r>
        <w:rPr>
          <w:rFonts w:cs="Times New Roman" w:hint="eastAsia"/>
        </w:rPr>
        <w:t>．</w:t>
      </w:r>
      <w:r w:rsidRPr="005E7E82">
        <w:rPr>
          <w:i/>
          <w:iCs/>
          <w:kern w:val="21"/>
        </w:rPr>
        <w:t>t</w:t>
      </w:r>
      <w:r w:rsidRPr="006C5C20">
        <w:rPr>
          <w:i/>
          <w:iCs/>
          <w:kern w:val="21"/>
          <w:sz w:val="15"/>
          <w:szCs w:val="18"/>
        </w:rPr>
        <w:t xml:space="preserve"> </w:t>
      </w:r>
      <w:r>
        <w:rPr>
          <w:rFonts w:hint="eastAsia"/>
          <w:kern w:val="21"/>
        </w:rPr>
        <w:t>=</w:t>
      </w:r>
      <w:r w:rsidRPr="006C5C20">
        <w:rPr>
          <w:kern w:val="21"/>
          <w:sz w:val="15"/>
          <w:szCs w:val="18"/>
        </w:rPr>
        <w:t xml:space="preserve"> </w:t>
      </w:r>
      <w:r>
        <w:rPr>
          <w:kern w:val="21"/>
        </w:rPr>
        <w:t>3</w:t>
      </w:r>
      <w:r w:rsidRPr="0091422B">
        <w:rPr>
          <w:sz w:val="15"/>
          <w:szCs w:val="15"/>
        </w:rPr>
        <w:t xml:space="preserve"> </w:t>
      </w:r>
      <w:r>
        <w:rPr>
          <w:kern w:val="21"/>
        </w:rPr>
        <w:t>s</w:t>
      </w:r>
      <w:r>
        <w:rPr>
          <w:rFonts w:hint="eastAsia"/>
          <w:kern w:val="21"/>
        </w:rPr>
        <w:t>和</w:t>
      </w:r>
      <w:r w:rsidRPr="005E7E82">
        <w:rPr>
          <w:i/>
          <w:iCs/>
          <w:kern w:val="21"/>
        </w:rPr>
        <w:t>t</w:t>
      </w:r>
      <w:r w:rsidRPr="006C5C20">
        <w:rPr>
          <w:i/>
          <w:iCs/>
          <w:kern w:val="21"/>
          <w:sz w:val="15"/>
          <w:szCs w:val="18"/>
        </w:rPr>
        <w:t xml:space="preserve"> </w:t>
      </w:r>
      <w:r>
        <w:rPr>
          <w:rFonts w:hint="eastAsia"/>
          <w:kern w:val="21"/>
        </w:rPr>
        <w:t>=</w:t>
      </w:r>
      <w:r w:rsidRPr="006C5C20">
        <w:rPr>
          <w:kern w:val="21"/>
          <w:sz w:val="15"/>
          <w:szCs w:val="18"/>
        </w:rPr>
        <w:t xml:space="preserve"> </w:t>
      </w:r>
      <w:r>
        <w:rPr>
          <w:kern w:val="21"/>
        </w:rPr>
        <w:t>5</w:t>
      </w:r>
      <w:r w:rsidRPr="0091422B">
        <w:rPr>
          <w:sz w:val="15"/>
          <w:szCs w:val="15"/>
        </w:rPr>
        <w:t xml:space="preserve"> </w:t>
      </w:r>
      <w:r>
        <w:rPr>
          <w:kern w:val="21"/>
        </w:rPr>
        <w:t>s</w:t>
      </w:r>
      <w:r>
        <w:rPr>
          <w:rFonts w:hint="eastAsia"/>
          <w:kern w:val="21"/>
        </w:rPr>
        <w:t>时，</w:t>
      </w:r>
      <w:r w:rsidRPr="005E7E82">
        <w:rPr>
          <w:rFonts w:hint="eastAsia"/>
          <w:kern w:val="21"/>
        </w:rPr>
        <w:t>导体环中</w:t>
      </w:r>
      <w:r>
        <w:rPr>
          <w:rFonts w:hint="eastAsia"/>
          <w:kern w:val="21"/>
        </w:rPr>
        <w:t>的</w:t>
      </w:r>
      <w:r w:rsidRPr="005E7E82">
        <w:rPr>
          <w:rFonts w:hint="eastAsia"/>
          <w:kern w:val="21"/>
        </w:rPr>
        <w:t>电流</w:t>
      </w:r>
      <w:r>
        <w:rPr>
          <w:rFonts w:hint="eastAsia"/>
          <w:kern w:val="21"/>
        </w:rPr>
        <w:t>大小相等、方向相反</w:t>
      </w:r>
      <w:r w:rsidRPr="002F4B71">
        <w:rPr>
          <w:rFonts w:cs="Times New Roman"/>
        </w:rPr>
        <w:t xml:space="preserve"> </w:t>
      </w:r>
    </w:p>
    <w:p w14:paraId="2D51AAD9" w14:textId="77777777" w:rsidR="00525A94" w:rsidRDefault="00525A94" w:rsidP="00525A94">
      <w:pPr>
        <w:snapToGrid w:val="0"/>
        <w:spacing w:line="360" w:lineRule="auto"/>
        <w:ind w:leftChars="201" w:left="422" w:firstLine="2"/>
        <w:textAlignment w:val="center"/>
        <w:rPr>
          <w:rFonts w:cs="Times New Roman"/>
        </w:rPr>
      </w:pPr>
      <w:r>
        <w:rPr>
          <w:rFonts w:cs="Times New Roman"/>
        </w:rPr>
        <w:t>D</w:t>
      </w:r>
      <w:r>
        <w:rPr>
          <w:rFonts w:cs="Times New Roman" w:hint="eastAsia"/>
        </w:rPr>
        <w:t>．</w:t>
      </w:r>
      <w:r>
        <w:rPr>
          <w:kern w:val="21"/>
        </w:rPr>
        <w:t>2</w:t>
      </w:r>
      <w:r w:rsidRPr="0091422B">
        <w:rPr>
          <w:sz w:val="15"/>
          <w:szCs w:val="15"/>
        </w:rPr>
        <w:t xml:space="preserve"> </w:t>
      </w:r>
      <w:r>
        <w:rPr>
          <w:kern w:val="21"/>
        </w:rPr>
        <w:t>s</w:t>
      </w:r>
      <w:r w:rsidRPr="006C5C20">
        <w:rPr>
          <w:kern w:val="21"/>
          <w:sz w:val="15"/>
          <w:szCs w:val="18"/>
        </w:rPr>
        <w:t xml:space="preserve"> </w:t>
      </w:r>
      <w:r>
        <w:rPr>
          <w:rFonts w:hint="eastAsia"/>
          <w:kern w:val="21"/>
        </w:rPr>
        <w:t>~</w:t>
      </w:r>
      <w:r w:rsidRPr="006C5C20">
        <w:rPr>
          <w:kern w:val="21"/>
          <w:sz w:val="15"/>
          <w:szCs w:val="18"/>
        </w:rPr>
        <w:t xml:space="preserve"> </w:t>
      </w:r>
      <w:r>
        <w:rPr>
          <w:kern w:val="21"/>
        </w:rPr>
        <w:t>4</w:t>
      </w:r>
      <w:r w:rsidRPr="0091422B">
        <w:rPr>
          <w:sz w:val="15"/>
          <w:szCs w:val="15"/>
        </w:rPr>
        <w:t xml:space="preserve"> </w:t>
      </w:r>
      <w:r>
        <w:rPr>
          <w:kern w:val="21"/>
        </w:rPr>
        <w:t>s</w:t>
      </w:r>
      <w:r>
        <w:rPr>
          <w:rFonts w:hint="eastAsia"/>
          <w:kern w:val="21"/>
        </w:rPr>
        <w:t>内，</w:t>
      </w:r>
      <w:r w:rsidRPr="005E7E82">
        <w:rPr>
          <w:rFonts w:hint="eastAsia"/>
          <w:kern w:val="21"/>
        </w:rPr>
        <w:t>导体环中</w:t>
      </w:r>
      <w:r>
        <w:rPr>
          <w:rFonts w:hint="eastAsia"/>
          <w:kern w:val="21"/>
        </w:rPr>
        <w:t>的</w:t>
      </w:r>
      <w:r w:rsidRPr="005E7E82">
        <w:rPr>
          <w:rFonts w:hint="eastAsia"/>
          <w:kern w:val="21"/>
        </w:rPr>
        <w:t>电流</w:t>
      </w:r>
      <w:r>
        <w:rPr>
          <w:rFonts w:hint="eastAsia"/>
          <w:kern w:val="21"/>
        </w:rPr>
        <w:t>方向先为负方向后为正方向</w:t>
      </w:r>
    </w:p>
    <w:p w14:paraId="4F10C8AB" w14:textId="59124799" w:rsidR="00525A94" w:rsidRDefault="00525A94" w:rsidP="00525A94">
      <w:pPr>
        <w:snapToGrid w:val="0"/>
        <w:spacing w:line="360" w:lineRule="auto"/>
        <w:ind w:left="424" w:hangingChars="202" w:hanging="424"/>
      </w:pPr>
      <w:r>
        <w:rPr>
          <w:rFonts w:hint="eastAsia"/>
        </w:rPr>
        <w:t>1</w:t>
      </w:r>
      <w:r>
        <w:t>4</w:t>
      </w:r>
      <w:r>
        <w:rPr>
          <w:rFonts w:hint="eastAsia"/>
        </w:rPr>
        <w:t>．</w:t>
      </w:r>
      <w:r w:rsidRPr="00EB1451">
        <w:rPr>
          <w:rFonts w:hint="eastAsia"/>
        </w:rPr>
        <w:t>利用霍尔效应制作的霍尔元件以及传感器，广泛应用于测量和自动控制等领域。如图</w:t>
      </w:r>
      <w:r>
        <w:rPr>
          <w:rFonts w:hint="eastAsia"/>
        </w:rPr>
        <w:t>所示</w:t>
      </w:r>
      <w:r w:rsidRPr="00EB1451">
        <w:t>，将一厚度为</w:t>
      </w:r>
      <w:r w:rsidRPr="00EB1451">
        <w:rPr>
          <w:i/>
          <w:iCs/>
        </w:rPr>
        <w:t>d</w:t>
      </w:r>
      <w:r>
        <w:rPr>
          <w:rFonts w:hint="eastAsia"/>
        </w:rPr>
        <w:t>的半导体</w:t>
      </w:r>
      <w:r w:rsidRPr="00EB1451">
        <w:t>薄片垂直置于磁场</w:t>
      </w:r>
      <w:r w:rsidRPr="00EB1451">
        <w:rPr>
          <w:i/>
          <w:iCs/>
        </w:rPr>
        <w:t>B</w:t>
      </w:r>
      <w:r w:rsidRPr="00EB1451">
        <w:t>中，在薄片的两个侧面</w:t>
      </w:r>
      <w:r w:rsidRPr="0049351F">
        <w:t>E</w:t>
      </w:r>
      <w:r w:rsidRPr="00EB1451">
        <w:t>、</w:t>
      </w:r>
      <w:r w:rsidRPr="0049351F">
        <w:t>F</w:t>
      </w:r>
      <w:r w:rsidRPr="00EB1451">
        <w:t>间通以电流</w:t>
      </w:r>
      <w:r w:rsidRPr="00EB1451">
        <w:rPr>
          <w:i/>
          <w:iCs/>
        </w:rPr>
        <w:t>I</w:t>
      </w:r>
      <w:r w:rsidRPr="00EB1451">
        <w:t>时，另外两侧</w:t>
      </w:r>
      <w:r w:rsidRPr="0049351F">
        <w:t>M</w:t>
      </w:r>
      <w:r w:rsidRPr="00EB1451">
        <w:t>、</w:t>
      </w:r>
      <w:r w:rsidRPr="0049351F">
        <w:t>N</w:t>
      </w:r>
      <w:r w:rsidRPr="00EB1451">
        <w:t>间产生电势差，这一现象称为霍尔效应。其原因是薄片中</w:t>
      </w:r>
      <w:r>
        <w:rPr>
          <w:rFonts w:hint="eastAsia"/>
        </w:rPr>
        <w:t>定向移动形成电流的载流子</w:t>
      </w:r>
      <w:r w:rsidRPr="00EB1451">
        <w:t>受洛伦兹力的作用向一侧偏转和积累，</w:t>
      </w:r>
      <w:r w:rsidRPr="00EB1451">
        <w:rPr>
          <w:rFonts w:hint="eastAsia"/>
        </w:rPr>
        <w:t>在</w:t>
      </w:r>
      <w:r w:rsidRPr="0049351F">
        <w:t>M</w:t>
      </w:r>
      <w:r w:rsidRPr="00EB1451">
        <w:t>、</w:t>
      </w:r>
      <w:r w:rsidRPr="0049351F">
        <w:t>N</w:t>
      </w:r>
      <w:r w:rsidRPr="00EB1451">
        <w:t>间</w:t>
      </w:r>
      <w:r w:rsidRPr="00EB1451">
        <w:rPr>
          <w:rFonts w:hint="eastAsia"/>
        </w:rPr>
        <w:t>产生</w:t>
      </w:r>
      <w:r w:rsidRPr="00D541D5">
        <w:rPr>
          <w:color w:val="000000"/>
        </w:rPr>
        <w:t>霍尔</w:t>
      </w:r>
      <w:r>
        <w:rPr>
          <w:rFonts w:hint="eastAsia"/>
        </w:rPr>
        <w:t>电压</w:t>
      </w:r>
      <w:r w:rsidRPr="00EB1451">
        <w:rPr>
          <w:i/>
          <w:iCs/>
        </w:rPr>
        <w:t>U</w:t>
      </w:r>
      <w:r w:rsidRPr="00EB1451">
        <w:rPr>
          <w:vertAlign w:val="subscript"/>
        </w:rPr>
        <w:t>H</w:t>
      </w:r>
      <w:r w:rsidRPr="00EB1451">
        <w:t>。</w:t>
      </w:r>
      <w:r>
        <w:rPr>
          <w:rFonts w:hint="eastAsia"/>
        </w:rPr>
        <w:t>半导体的载流子有自由电子或空穴（相当于正电荷）两种类型。结合所学知识，判断下列说法正确的是</w:t>
      </w:r>
    </w:p>
    <w:p w14:paraId="6C391806" w14:textId="77777777" w:rsidR="00525A94" w:rsidRDefault="00525A94" w:rsidP="00525A94">
      <w:pPr>
        <w:snapToGrid w:val="0"/>
        <w:spacing w:line="360" w:lineRule="auto"/>
        <w:ind w:leftChars="202" w:left="424"/>
        <w:jc w:val="left"/>
      </w:pPr>
      <w:r w:rsidRPr="00EB1451">
        <w:rPr>
          <w:rFonts w:cstheme="minorBidi" w:hint="eastAsia"/>
          <w:noProof/>
        </w:rPr>
        <mc:AlternateContent>
          <mc:Choice Requires="wpg">
            <w:drawing>
              <wp:inline distT="0" distB="0" distL="0" distR="0" wp14:anchorId="65F662E0" wp14:editId="101E1539">
                <wp:extent cx="2237105" cy="899795"/>
                <wp:effectExtent l="0" t="0" r="29845" b="71755"/>
                <wp:docPr id="880680337" name="组合 880680337"/>
                <wp:cNvGraphicFramePr/>
                <a:graphic xmlns:a="http://schemas.openxmlformats.org/drawingml/2006/main">
                  <a:graphicData uri="http://schemas.microsoft.com/office/word/2010/wordprocessingGroup">
                    <wpg:wgp>
                      <wpg:cNvGrpSpPr/>
                      <wpg:grpSpPr>
                        <a:xfrm>
                          <a:off x="0" y="0"/>
                          <a:ext cx="2237105" cy="899795"/>
                          <a:chOff x="0" y="0"/>
                          <a:chExt cx="2237451" cy="900545"/>
                        </a:xfrm>
                      </wpg:grpSpPr>
                      <wps:wsp>
                        <wps:cNvPr id="1835370190" name="Rectangle 45089"/>
                        <wps:cNvSpPr>
                          <a:spLocks noChangeArrowheads="1"/>
                        </wps:cNvSpPr>
                        <wps:spPr bwMode="auto">
                          <a:xfrm>
                            <a:off x="241053" y="367145"/>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88C4D" w14:textId="77777777" w:rsidR="00823393" w:rsidRPr="00C34457" w:rsidRDefault="00823393" w:rsidP="00525A94">
                              <w:pPr>
                                <w:rPr>
                                  <w:i/>
                                  <w:iCs/>
                                  <w:sz w:val="18"/>
                                  <w:szCs w:val="20"/>
                                </w:rPr>
                              </w:pPr>
                              <w:r w:rsidRPr="00C34457">
                                <w:rPr>
                                  <w:i/>
                                  <w:iCs/>
                                  <w:sz w:val="18"/>
                                  <w:szCs w:val="20"/>
                                </w:rPr>
                                <w:t>I</w:t>
                              </w:r>
                            </w:p>
                          </w:txbxContent>
                        </wps:txbx>
                        <wps:bodyPr rot="0" vert="horz" wrap="square" lIns="0" tIns="0" rIns="0" bIns="0" anchor="t" anchorCtr="0" upright="1">
                          <a:noAutofit/>
                        </wps:bodyPr>
                      </wps:wsp>
                      <wpg:grpSp>
                        <wpg:cNvPr id="494822802" name="组合 494822802"/>
                        <wpg:cNvGrpSpPr/>
                        <wpg:grpSpPr>
                          <a:xfrm>
                            <a:off x="74468" y="0"/>
                            <a:ext cx="2162983" cy="900545"/>
                            <a:chOff x="0" y="0"/>
                            <a:chExt cx="2162983" cy="900545"/>
                          </a:xfrm>
                        </wpg:grpSpPr>
                        <wps:wsp>
                          <wps:cNvPr id="15361927" name="立方体 15361927"/>
                          <wps:cNvSpPr/>
                          <wps:spPr>
                            <a:xfrm>
                              <a:off x="273627" y="370609"/>
                              <a:ext cx="1212850" cy="363220"/>
                            </a:xfrm>
                            <a:prstGeom prst="cube">
                              <a:avLst>
                                <a:gd name="adj" fmla="val 72680"/>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6502282" name="直接箭头连接符 1366502282"/>
                          <wps:cNvCnPr/>
                          <wps:spPr>
                            <a:xfrm>
                              <a:off x="917863" y="0"/>
                              <a:ext cx="0" cy="503555"/>
                            </a:xfrm>
                            <a:prstGeom prst="straightConnector1">
                              <a:avLst/>
                            </a:prstGeom>
                            <a:noFill/>
                            <a:ln w="9525" cap="flat" cmpd="sng" algn="ctr">
                              <a:solidFill>
                                <a:sysClr val="windowText" lastClr="000000"/>
                              </a:solidFill>
                              <a:prstDash val="solid"/>
                              <a:miter lim="800000"/>
                              <a:tailEnd type="stealth" w="sm" len="med"/>
                            </a:ln>
                            <a:effectLst/>
                          </wps:spPr>
                          <wps:bodyPr/>
                        </wps:wsp>
                        <wps:wsp>
                          <wps:cNvPr id="1814577846" name="直接连接符 1814577846"/>
                          <wps:cNvCnPr/>
                          <wps:spPr>
                            <a:xfrm flipH="1">
                              <a:off x="1364672" y="651163"/>
                              <a:ext cx="249382" cy="249382"/>
                            </a:xfrm>
                            <a:prstGeom prst="line">
                              <a:avLst/>
                            </a:prstGeom>
                            <a:noFill/>
                            <a:ln w="6350" cap="flat" cmpd="sng" algn="ctr">
                              <a:solidFill>
                                <a:sysClr val="windowText" lastClr="000000"/>
                              </a:solidFill>
                              <a:prstDash val="solid"/>
                              <a:miter lim="800000"/>
                              <a:tailEnd type="stealth" w="sm" len="sm"/>
                            </a:ln>
                            <a:effectLst/>
                          </wps:spPr>
                          <wps:bodyPr/>
                        </wps:wsp>
                        <wps:wsp>
                          <wps:cNvPr id="100552169" name="直接连接符 100552169"/>
                          <wps:cNvCnPr/>
                          <wps:spPr>
                            <a:xfrm flipH="1">
                              <a:off x="571500" y="682336"/>
                              <a:ext cx="213995" cy="213995"/>
                            </a:xfrm>
                            <a:prstGeom prst="line">
                              <a:avLst/>
                            </a:prstGeom>
                            <a:noFill/>
                            <a:ln w="6350" cap="flat" cmpd="sng" algn="ctr">
                              <a:solidFill>
                                <a:sysClr val="windowText" lastClr="000000"/>
                              </a:solidFill>
                              <a:prstDash val="solid"/>
                              <a:miter lim="800000"/>
                            </a:ln>
                            <a:effectLst/>
                          </wps:spPr>
                          <wps:bodyPr/>
                        </wps:wsp>
                        <wps:wsp>
                          <wps:cNvPr id="543656921" name="直接连接符 543656921"/>
                          <wps:cNvCnPr/>
                          <wps:spPr>
                            <a:xfrm flipH="1">
                              <a:off x="1097972" y="148936"/>
                              <a:ext cx="213995" cy="213995"/>
                            </a:xfrm>
                            <a:prstGeom prst="line">
                              <a:avLst/>
                            </a:prstGeom>
                            <a:noFill/>
                            <a:ln w="6350" cap="flat" cmpd="sng" algn="ctr">
                              <a:solidFill>
                                <a:sysClr val="windowText" lastClr="000000"/>
                              </a:solidFill>
                              <a:prstDash val="solid"/>
                              <a:miter lim="800000"/>
                            </a:ln>
                            <a:effectLst/>
                          </wps:spPr>
                          <wps:bodyPr/>
                        </wps:wsp>
                        <wps:wsp>
                          <wps:cNvPr id="2005772195" name="直接连接符 2005772195"/>
                          <wps:cNvCnPr/>
                          <wps:spPr>
                            <a:xfrm>
                              <a:off x="1312718" y="148936"/>
                              <a:ext cx="850265" cy="0"/>
                            </a:xfrm>
                            <a:prstGeom prst="line">
                              <a:avLst/>
                            </a:prstGeom>
                            <a:noFill/>
                            <a:ln w="6350" cap="flat" cmpd="sng" algn="ctr">
                              <a:solidFill>
                                <a:sysClr val="windowText" lastClr="000000"/>
                              </a:solidFill>
                              <a:prstDash val="solid"/>
                              <a:miter lim="800000"/>
                            </a:ln>
                            <a:effectLst/>
                          </wps:spPr>
                          <wps:bodyPr/>
                        </wps:wsp>
                        <wps:wsp>
                          <wps:cNvPr id="916491611" name="直接连接符 916491611"/>
                          <wps:cNvCnPr/>
                          <wps:spPr>
                            <a:xfrm>
                              <a:off x="571500" y="900545"/>
                              <a:ext cx="850503" cy="0"/>
                            </a:xfrm>
                            <a:prstGeom prst="line">
                              <a:avLst/>
                            </a:prstGeom>
                            <a:noFill/>
                            <a:ln w="6350" cap="flat" cmpd="sng" algn="ctr">
                              <a:solidFill>
                                <a:sysClr val="windowText" lastClr="000000"/>
                              </a:solidFill>
                              <a:prstDash val="solid"/>
                              <a:miter lim="800000"/>
                            </a:ln>
                            <a:effectLst/>
                          </wps:spPr>
                          <wps:bodyPr/>
                        </wps:wsp>
                        <wps:wsp>
                          <wps:cNvPr id="267347342" name="直接连接符 267347342"/>
                          <wps:cNvCnPr/>
                          <wps:spPr>
                            <a:xfrm rot="16200000">
                              <a:off x="1866900" y="148936"/>
                              <a:ext cx="248920" cy="248920"/>
                            </a:xfrm>
                            <a:prstGeom prst="line">
                              <a:avLst/>
                            </a:prstGeom>
                            <a:noFill/>
                            <a:ln w="6350" cap="flat" cmpd="sng" algn="ctr">
                              <a:solidFill>
                                <a:sysClr val="windowText" lastClr="000000"/>
                              </a:solidFill>
                              <a:prstDash val="solid"/>
                              <a:miter lim="800000"/>
                              <a:tailEnd type="stealth" w="sm" len="sm"/>
                            </a:ln>
                            <a:effectLst/>
                          </wps:spPr>
                          <wps:bodyPr/>
                        </wps:wsp>
                        <wps:wsp>
                          <wps:cNvPr id="1124179936" name="直接连接符 1124179936"/>
                          <wps:cNvCnPr/>
                          <wps:spPr>
                            <a:xfrm>
                              <a:off x="70724" y="547228"/>
                              <a:ext cx="288000" cy="0"/>
                            </a:xfrm>
                            <a:prstGeom prst="line">
                              <a:avLst/>
                            </a:prstGeom>
                            <a:noFill/>
                            <a:ln w="9525" cap="flat" cmpd="sng" algn="ctr">
                              <a:solidFill>
                                <a:sysClr val="windowText" lastClr="000000"/>
                              </a:solidFill>
                              <a:prstDash val="solid"/>
                              <a:miter lim="800000"/>
                              <a:tailEnd type="stealth" w="sm" len="med"/>
                            </a:ln>
                            <a:effectLst/>
                          </wps:spPr>
                          <wps:bodyPr/>
                        </wps:wsp>
                        <wps:wsp>
                          <wps:cNvPr id="1519473882" name="直接连接符 1519473882"/>
                          <wps:cNvCnPr/>
                          <wps:spPr>
                            <a:xfrm>
                              <a:off x="1354281" y="552450"/>
                              <a:ext cx="216000" cy="0"/>
                            </a:xfrm>
                            <a:prstGeom prst="line">
                              <a:avLst/>
                            </a:prstGeom>
                            <a:noFill/>
                            <a:ln w="9525" cap="flat" cmpd="sng" algn="ctr">
                              <a:solidFill>
                                <a:sysClr val="windowText" lastClr="000000"/>
                              </a:solidFill>
                              <a:prstDash val="solid"/>
                              <a:miter lim="800000"/>
                              <a:tailEnd type="stealth" w="sm" len="med"/>
                            </a:ln>
                            <a:effectLst/>
                          </wps:spPr>
                          <wps:bodyPr/>
                        </wps:wsp>
                        <wps:wsp>
                          <wps:cNvPr id="1342793635" name="直接连接符 1342793635"/>
                          <wps:cNvCnPr/>
                          <wps:spPr>
                            <a:xfrm>
                              <a:off x="3463" y="640773"/>
                              <a:ext cx="245745" cy="0"/>
                            </a:xfrm>
                            <a:prstGeom prst="line">
                              <a:avLst/>
                            </a:prstGeom>
                            <a:noFill/>
                            <a:ln w="6350" cap="flat" cmpd="sng" algn="ctr">
                              <a:solidFill>
                                <a:sysClr val="windowText" lastClr="000000"/>
                              </a:solidFill>
                              <a:prstDash val="solid"/>
                              <a:miter lim="800000"/>
                            </a:ln>
                            <a:effectLst/>
                          </wps:spPr>
                          <wps:bodyPr/>
                        </wps:wsp>
                        <wps:wsp>
                          <wps:cNvPr id="2040127422" name="直接连接符 2040127422"/>
                          <wps:cNvCnPr/>
                          <wps:spPr>
                            <a:xfrm>
                              <a:off x="0" y="734291"/>
                              <a:ext cx="246243" cy="0"/>
                            </a:xfrm>
                            <a:prstGeom prst="line">
                              <a:avLst/>
                            </a:prstGeom>
                            <a:noFill/>
                            <a:ln w="6350" cap="flat" cmpd="sng" algn="ctr">
                              <a:solidFill>
                                <a:sysClr val="windowText" lastClr="000000"/>
                              </a:solidFill>
                              <a:prstDash val="solid"/>
                              <a:miter lim="800000"/>
                            </a:ln>
                            <a:effectLst/>
                          </wps:spPr>
                          <wps:bodyPr/>
                        </wps:wsp>
                        <wps:wsp>
                          <wps:cNvPr id="1511989082" name="直接箭头连接符 1511989082"/>
                          <wps:cNvCnPr/>
                          <wps:spPr>
                            <a:xfrm>
                              <a:off x="38100" y="561109"/>
                              <a:ext cx="0" cy="72000"/>
                            </a:xfrm>
                            <a:prstGeom prst="straightConnector1">
                              <a:avLst/>
                            </a:prstGeom>
                            <a:noFill/>
                            <a:ln w="6350" cap="flat" cmpd="sng" algn="ctr">
                              <a:solidFill>
                                <a:sysClr val="windowText" lastClr="000000"/>
                              </a:solidFill>
                              <a:prstDash val="solid"/>
                              <a:miter lim="800000"/>
                              <a:tailEnd type="stealth" w="sm" len="sm"/>
                            </a:ln>
                            <a:effectLst/>
                          </wps:spPr>
                          <wps:bodyPr/>
                        </wps:wsp>
                        <wps:wsp>
                          <wps:cNvPr id="268208329" name="直接箭头连接符 268208329"/>
                          <wps:cNvCnPr/>
                          <wps:spPr>
                            <a:xfrm flipV="1">
                              <a:off x="38100" y="744682"/>
                              <a:ext cx="0" cy="72000"/>
                            </a:xfrm>
                            <a:prstGeom prst="straightConnector1">
                              <a:avLst/>
                            </a:prstGeom>
                            <a:noFill/>
                            <a:ln w="6350" cap="flat" cmpd="sng" algn="ctr">
                              <a:solidFill>
                                <a:sysClr val="windowText" lastClr="000000"/>
                              </a:solidFill>
                              <a:prstDash val="solid"/>
                              <a:miter lim="800000"/>
                              <a:tailEnd type="stealth" w="sm" len="sm"/>
                            </a:ln>
                            <a:effectLst/>
                          </wps:spPr>
                          <wps:bodyPr/>
                        </wps:wsp>
                      </wpg:grpSp>
                      <wps:wsp>
                        <wps:cNvPr id="912244487" name="Rectangle 45089"/>
                        <wps:cNvSpPr>
                          <a:spLocks noChangeArrowheads="1"/>
                        </wps:cNvSpPr>
                        <wps:spPr bwMode="auto">
                          <a:xfrm>
                            <a:off x="1620982" y="367145"/>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B3D6B" w14:textId="77777777" w:rsidR="00823393" w:rsidRPr="00C34457" w:rsidRDefault="00823393" w:rsidP="00525A94">
                              <w:pPr>
                                <w:rPr>
                                  <w:i/>
                                  <w:iCs/>
                                  <w:sz w:val="18"/>
                                  <w:szCs w:val="20"/>
                                </w:rPr>
                              </w:pPr>
                              <w:r w:rsidRPr="00C34457">
                                <w:rPr>
                                  <w:i/>
                                  <w:iCs/>
                                  <w:sz w:val="18"/>
                                  <w:szCs w:val="20"/>
                                </w:rPr>
                                <w:t>I</w:t>
                              </w:r>
                            </w:p>
                          </w:txbxContent>
                        </wps:txbx>
                        <wps:bodyPr rot="0" vert="horz" wrap="square" lIns="0" tIns="0" rIns="0" bIns="0" anchor="t" anchorCtr="0" upright="1">
                          <a:noAutofit/>
                        </wps:bodyPr>
                      </wps:wsp>
                      <wps:wsp>
                        <wps:cNvPr id="255075230" name="Rectangle 45089"/>
                        <wps:cNvSpPr>
                          <a:spLocks noChangeArrowheads="1"/>
                        </wps:cNvSpPr>
                        <wps:spPr bwMode="auto">
                          <a:xfrm>
                            <a:off x="1790700" y="401781"/>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FE45F" w14:textId="77777777" w:rsidR="00823393" w:rsidRPr="00C34457" w:rsidRDefault="00823393" w:rsidP="00525A94">
                              <w:pPr>
                                <w:rPr>
                                  <w:i/>
                                  <w:iCs/>
                                  <w:sz w:val="18"/>
                                  <w:szCs w:val="20"/>
                                  <w:vertAlign w:val="subscript"/>
                                </w:rPr>
                              </w:pPr>
                              <w:r w:rsidRPr="00C34457">
                                <w:rPr>
                                  <w:i/>
                                  <w:iCs/>
                                  <w:sz w:val="18"/>
                                  <w:szCs w:val="20"/>
                                </w:rPr>
                                <w:t>U</w:t>
                              </w:r>
                              <w:r w:rsidRPr="00C34457">
                                <w:rPr>
                                  <w:sz w:val="18"/>
                                  <w:szCs w:val="20"/>
                                  <w:vertAlign w:val="subscript"/>
                                </w:rPr>
                                <w:t>H</w:t>
                              </w:r>
                            </w:p>
                          </w:txbxContent>
                        </wps:txbx>
                        <wps:bodyPr rot="0" vert="horz" wrap="square" lIns="0" tIns="0" rIns="0" bIns="0" anchor="t" anchorCtr="0" upright="1">
                          <a:noAutofit/>
                        </wps:bodyPr>
                      </wps:wsp>
                      <wps:wsp>
                        <wps:cNvPr id="542177021" name="Rectangle 45089"/>
                        <wps:cNvSpPr>
                          <a:spLocks noChangeArrowheads="1"/>
                        </wps:cNvSpPr>
                        <wps:spPr bwMode="auto">
                          <a:xfrm>
                            <a:off x="862445" y="45027"/>
                            <a:ext cx="196850"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8FAB0" w14:textId="77777777" w:rsidR="00823393" w:rsidRPr="00C34457" w:rsidRDefault="00823393" w:rsidP="00525A94">
                              <w:pPr>
                                <w:rPr>
                                  <w:i/>
                                  <w:iCs/>
                                  <w:sz w:val="18"/>
                                  <w:szCs w:val="20"/>
                                </w:rPr>
                              </w:pPr>
                              <w:r w:rsidRPr="00C34457">
                                <w:rPr>
                                  <w:i/>
                                  <w:iCs/>
                                  <w:sz w:val="18"/>
                                  <w:szCs w:val="20"/>
                                </w:rPr>
                                <w:t>B</w:t>
                              </w:r>
                            </w:p>
                          </w:txbxContent>
                        </wps:txbx>
                        <wps:bodyPr rot="0" vert="horz" wrap="square" lIns="0" tIns="0" rIns="0" bIns="0" anchor="t" anchorCtr="0" upright="1">
                          <a:noAutofit/>
                        </wps:bodyPr>
                      </wps:wsp>
                      <wps:wsp>
                        <wps:cNvPr id="490222309" name="Rectangle 45089"/>
                        <wps:cNvSpPr>
                          <a:spLocks noChangeArrowheads="1"/>
                        </wps:cNvSpPr>
                        <wps:spPr bwMode="auto">
                          <a:xfrm>
                            <a:off x="0" y="592281"/>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5FFA4" w14:textId="77777777" w:rsidR="00823393" w:rsidRPr="00C34457" w:rsidRDefault="00823393" w:rsidP="00525A94">
                              <w:pPr>
                                <w:rPr>
                                  <w:i/>
                                  <w:iCs/>
                                  <w:sz w:val="18"/>
                                  <w:szCs w:val="20"/>
                                </w:rPr>
                              </w:pPr>
                              <w:r w:rsidRPr="00C34457">
                                <w:rPr>
                                  <w:i/>
                                  <w:iCs/>
                                  <w:sz w:val="18"/>
                                  <w:szCs w:val="20"/>
                                </w:rPr>
                                <w:t>d</w:t>
                              </w:r>
                            </w:p>
                          </w:txbxContent>
                        </wps:txbx>
                        <wps:bodyPr rot="0" vert="horz" wrap="square" lIns="0" tIns="0" rIns="0" bIns="0" anchor="t" anchorCtr="0" upright="1">
                          <a:noAutofit/>
                        </wps:bodyPr>
                      </wps:wsp>
                      <wps:wsp>
                        <wps:cNvPr id="1696911988" name="Rectangle 45089"/>
                        <wps:cNvSpPr>
                          <a:spLocks noChangeArrowheads="1"/>
                        </wps:cNvSpPr>
                        <wps:spPr bwMode="auto">
                          <a:xfrm>
                            <a:off x="391082" y="344100"/>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CF7EB" w14:textId="77777777" w:rsidR="00823393" w:rsidRPr="0049351F" w:rsidRDefault="00823393" w:rsidP="00525A94">
                              <w:pPr>
                                <w:rPr>
                                  <w:sz w:val="18"/>
                                  <w:szCs w:val="20"/>
                                </w:rPr>
                              </w:pPr>
                              <w:r w:rsidRPr="0049351F">
                                <w:rPr>
                                  <w:sz w:val="18"/>
                                  <w:szCs w:val="20"/>
                                </w:rPr>
                                <w:t>E</w:t>
                              </w:r>
                            </w:p>
                          </w:txbxContent>
                        </wps:txbx>
                        <wps:bodyPr rot="0" vert="horz" wrap="square" lIns="0" tIns="0" rIns="0" bIns="0" anchor="t" anchorCtr="0" upright="1">
                          <a:noAutofit/>
                        </wps:bodyPr>
                      </wps:wsp>
                      <wps:wsp>
                        <wps:cNvPr id="159221415" name="Rectangle 45089"/>
                        <wps:cNvSpPr>
                          <a:spLocks noChangeArrowheads="1"/>
                        </wps:cNvSpPr>
                        <wps:spPr bwMode="auto">
                          <a:xfrm>
                            <a:off x="1447534" y="547228"/>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FB4D5" w14:textId="77777777" w:rsidR="00823393" w:rsidRPr="0049351F" w:rsidRDefault="00823393" w:rsidP="00525A94">
                              <w:pPr>
                                <w:rPr>
                                  <w:sz w:val="18"/>
                                  <w:szCs w:val="20"/>
                                </w:rPr>
                              </w:pPr>
                              <w:r w:rsidRPr="0049351F">
                                <w:rPr>
                                  <w:sz w:val="18"/>
                                  <w:szCs w:val="20"/>
                                </w:rPr>
                                <w:t>F</w:t>
                              </w:r>
                            </w:p>
                          </w:txbxContent>
                        </wps:txbx>
                        <wps:bodyPr rot="0" vert="horz" wrap="square" lIns="0" tIns="0" rIns="0" bIns="0" anchor="t" anchorCtr="0" upright="1">
                          <a:noAutofit/>
                        </wps:bodyPr>
                      </wps:wsp>
                      <wps:wsp>
                        <wps:cNvPr id="1279059400" name="Rectangle 45089"/>
                        <wps:cNvSpPr>
                          <a:spLocks noChangeArrowheads="1"/>
                        </wps:cNvSpPr>
                        <wps:spPr bwMode="auto">
                          <a:xfrm>
                            <a:off x="588298" y="707934"/>
                            <a:ext cx="197215" cy="19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92DA3" w14:textId="77777777" w:rsidR="00823393" w:rsidRPr="0049351F" w:rsidRDefault="00823393" w:rsidP="00525A94">
                              <w:pPr>
                                <w:rPr>
                                  <w:sz w:val="18"/>
                                  <w:szCs w:val="20"/>
                                </w:rPr>
                              </w:pPr>
                              <w:r w:rsidRPr="0049351F">
                                <w:rPr>
                                  <w:sz w:val="18"/>
                                  <w:szCs w:val="20"/>
                                </w:rPr>
                                <w:t>N</w:t>
                              </w:r>
                            </w:p>
                          </w:txbxContent>
                        </wps:txbx>
                        <wps:bodyPr rot="0" vert="horz" wrap="square" lIns="0" tIns="0" rIns="0" bIns="0" anchor="t" anchorCtr="0" upright="1">
                          <a:noAutofit/>
                        </wps:bodyPr>
                      </wps:wsp>
                      <wps:wsp>
                        <wps:cNvPr id="887158869" name="Rectangle 45089"/>
                        <wps:cNvSpPr>
                          <a:spLocks noChangeArrowheads="1"/>
                        </wps:cNvSpPr>
                        <wps:spPr bwMode="auto">
                          <a:xfrm>
                            <a:off x="1009879" y="178203"/>
                            <a:ext cx="162560"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8B364" w14:textId="77777777" w:rsidR="00823393" w:rsidRPr="0049351F" w:rsidRDefault="00823393" w:rsidP="00525A94">
                              <w:pPr>
                                <w:rPr>
                                  <w:sz w:val="18"/>
                                  <w:szCs w:val="20"/>
                                </w:rPr>
                              </w:pPr>
                              <w:r w:rsidRPr="0049351F">
                                <w:rPr>
                                  <w:sz w:val="18"/>
                                  <w:szCs w:val="20"/>
                                </w:rPr>
                                <w:t>M</w:t>
                              </w:r>
                            </w:p>
                          </w:txbxContent>
                        </wps:txbx>
                        <wps:bodyPr rot="0" vert="horz" wrap="square" lIns="36000" tIns="0" rIns="0" bIns="0" anchor="t" anchorCtr="0" upright="1">
                          <a:noAutofit/>
                        </wps:bodyPr>
                      </wps:wsp>
                    </wpg:wgp>
                  </a:graphicData>
                </a:graphic>
              </wp:inline>
            </w:drawing>
          </mc:Choice>
          <mc:Fallback>
            <w:pict>
              <v:group w14:anchorId="65F662E0" id="组合 880680337" o:spid="_x0000_s1409" style="width:176.15pt;height:70.85pt;mso-position-horizontal-relative:char;mso-position-vertical-relative:line" coordsize="22374,9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">
                <v:rect id="Rectangle 45089" o:spid="_x0000_s1410" style="position:absolute;left:2410;top:3671;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leM0A&#10;AADjAAAADwAAAGRycy9kb3ducmV2LnhtbESPS0/DQAyE70j8h5WRuNFNWwFJ6LaqeKg99oHU9mZl&#10;TRI1642ySxP49fiA1KPt8cx8s8XgGnWhLtSeDYxHCSjiwtuaSwOf+4+HFFSIyBYbz2TghwIs5rc3&#10;M8yt73lLl10slZhwyNFAFWObax2KihyGkW+J5fblO4dRxq7UtsNezF2jJ0nypB3WLAkVtvRaUXHe&#10;fTsDq7RdHtf+ty+b99PqsDlkb/ssGnN/NyxfQEUa4lX8/722Uj+dPk6fk3EmFMIkC9DzP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LWM5XjNAAAA4wAAAA8AAAAAAAAAAAAAAAAA&#10;mAIAAGRycy9kb3ducmV2LnhtbFBLBQYAAAAABAAEAPUAAACSAwAAAAA=&#10;" filled="f" stroked="f">
                  <v:textbox inset="0,0,0,0">
                    <w:txbxContent>
                      <w:p w14:paraId="59788C4D" w14:textId="77777777" w:rsidR="00823393" w:rsidRPr="00C34457" w:rsidRDefault="00823393" w:rsidP="00525A94">
                        <w:pPr>
                          <w:rPr>
                            <w:i/>
                            <w:iCs/>
                            <w:sz w:val="18"/>
                            <w:szCs w:val="20"/>
                          </w:rPr>
                        </w:pPr>
                        <w:r w:rsidRPr="00C34457">
                          <w:rPr>
                            <w:i/>
                            <w:iCs/>
                            <w:sz w:val="18"/>
                            <w:szCs w:val="20"/>
                          </w:rPr>
                          <w:t>I</w:t>
                        </w:r>
                      </w:p>
                    </w:txbxContent>
                  </v:textbox>
                </v:rect>
                <v:group id="组合 494822802" o:spid="_x0000_s1411" style="position:absolute;left:744;width:21630;height:9005" coordsize="21629,9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hh2cXL&#10;AAAA4gAAAA8AAAAAAAAAAAAAAAAAqgIAAGRycy9kb3ducmV2LnhtbFBLBQYAAAAABAAEAPoAAACi&#10;AwAAAAA=&#10;">
                  <v:shape id="立方体 15361927" o:spid="_x0000_s1412" type="#_x0000_t16" style="position:absolute;left:2736;top:3706;width:12128;height:3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7Z8MA&#10;AADhAAAADwAAAGRycy9kb3ducmV2LnhtbERPTUvEMBC9C/6HMII3N2ldq9bNLosg6NHqZW9DM21D&#10;m0lp4jb+eyMIHh/ve3dIbhJnWoL1rKHYKBDErTeWew2fHy83DyBCRDY4eSYN3xTgsL+82GFt/Mrv&#10;dG5iL3IIhxo1DDHOtZShHchh2PiZOHOdXxzGDJdemgXXHO4mWSpVSYeWc8OAMz0P1I7Nl9Owvo1J&#10;dWp7PBVbTN1om6o8Wa2vr9LxCUSkFP/Ff+5Xk+ff3VbFY3kPv48y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M7Z8MAAADhAAAADwAAAAAAAAAAAAAAAACYAgAAZHJzL2Rv&#10;d25yZXYueG1sUEsFBgAAAAAEAAQA9QAAAIgDAAAAAA==&#10;" adj="15699" filled="f" strokecolor="windowText"/>
                  <v:shape id="直接箭头连接符 1366502282" o:spid="_x0000_s1413" type="#_x0000_t32" style="position:absolute;left:9178;width:0;height:5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oChj0ygAAAOMAAAAPAAAA&#10;AAAAAAAAAAAAAKECAABkcnMvZG93bnJldi54bWxQSwUGAAAAAAQABAD5AAAAmAMAAAAA&#10;" strokecolor="windowText">
                    <v:stroke endarrow="classic" endarrowwidth="narrow" joinstyle="miter"/>
                  </v:shape>
                  <v:line id="直接连接符 1814577846" o:spid="_x0000_s1414" style="position:absolute;flip:x;visibility:visible;mso-wrap-style:square" from="13646,6511" to="16140,9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fNIMkAAADjAAAADwAAAGRycy9kb3ducmV2LnhtbERPX2vCMBB/H/gdwg18m6nD1VKNImMb&#10;G/gyN8HHoznbzuYSm1izb78MBnu83/9brqPpxEC9by0rmE4yEMSV1S3XCj4/nu8KED4ga+wsk4Jv&#10;8rBejW6WWGp75XcadqEWKYR9iQqaEFwppa8aMugn1hEn7mh7gyGdfS11j9cUbjp5n2W5NNhyamjQ&#10;0WND1Wl3MQqetvlpu88OL1/nQ7TxHN3xbXBKjW/jZgEiUAz/4j/3q07zi+nsYT4vZjn8/pQA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73zSDJAAAA4wAAAA8AAAAA&#10;AAAAAAAAAAAAoQIAAGRycy9kb3ducmV2LnhtbFBLBQYAAAAABAAEAPkAAACXAwAAAAA=&#10;" strokecolor="windowText" strokeweight=".5pt">
                    <v:stroke endarrow="classic" endarrowwidth="narrow" endarrowlength="short" joinstyle="miter"/>
                  </v:line>
                  <v:line id="直接连接符 100552169" o:spid="_x0000_s1415" style="position:absolute;flip:x;visibility:visible;mso-wrap-style:square" from="5715,6823" to="7854,8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aB48YAAADiAAAADwAAAGRycy9kb3ducmV2LnhtbERPW2vCMBR+H+w/hDPwbSYKinamRTom&#10;exniBba9HZpjW21OShO1/vtlIPj48d0XWW8bcaHO1441jIYKBHHhTM2lhv3u43UGwgdkg41j0nAj&#10;D1n6/LTAxLgrb+iyDaWIIewT1FCF0CZS+qIii37oWuLIHVxnMUTYldJ0eI3htpFjpabSYs2xocKW&#10;8oqK0/ZsNRzN5it/X//UZ/puzHr1e3O+yLUevPTLNxCB+vAQ392fJs5XajIZj6Zz+L8UMcj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mgePGAAAA4gAAAA8AAAAAAAAA&#10;AAAAAAAAoQIAAGRycy9kb3ducmV2LnhtbFBLBQYAAAAABAAEAPkAAACUAwAAAAA=&#10;" strokecolor="windowText" strokeweight=".5pt">
                    <v:stroke joinstyle="miter"/>
                  </v:line>
                  <v:line id="直接连接符 543656921" o:spid="_x0000_s1416" style="position:absolute;flip:x;visibility:visible;mso-wrap-style:square" from="10979,1489" to="13119,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uGIgssAAADiAAAADwAA&#10;AAAAAAAAAAAAAAChAgAAZHJzL2Rvd25yZXYueG1sUEsFBgAAAAAEAAQA+QAAAJkDAAAAAA==&#10;" strokecolor="windowText" strokeweight=".5pt">
                    <v:stroke joinstyle="miter"/>
                  </v:line>
                  <v:line id="直接连接符 2005772195" o:spid="_x0000_s1417" style="position:absolute;visibility:visible;mso-wrap-style:square" from="13127,1489" to="21629,1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TNp9bygAAAOMAAAAPAAAA&#10;AAAAAAAAAAAAAKECAABkcnMvZG93bnJldi54bWxQSwUGAAAAAAQABAD5AAAAmAMAAAAA&#10;" strokecolor="windowText" strokeweight=".5pt">
                    <v:stroke joinstyle="miter"/>
                  </v:line>
                  <v:line id="直接连接符 916491611" o:spid="_x0000_s1418" style="position:absolute;visibility:visible;mso-wrap-style:square" from="5715,9005" to="14220,9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cxcscAAADiAAAADwAAAGRycy9kb3ducmV2LnhtbERPTYvCMBS8C/6H8IS9aVpZpHaNoguC&#10;hz2o9eLtbfO2Ldu8lCRr67/fCIKHOQzzxaw2g2nFjZxvLCtIZwkI4tLqhisFl2I/zUD4gKyxtUwK&#10;7uRhsx6PVphr2/OJbudQiVjCPkcFdQhdLqUvazLoZ7YjjtqPdQZDpK6S2mEfy00r50mykAYbjgs1&#10;dvRZU/l7/jMKvrKqz07X6zH02fd8V5SXwt0Tpd4mw/YDRKAhvMzP9EErWKaL94g0hceleAfk+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JzFyxwAAAOIAAAAPAAAAAAAA&#10;AAAAAAAAAKECAABkcnMvZG93bnJldi54bWxQSwUGAAAAAAQABAD5AAAAlQMAAAAA&#10;" strokecolor="windowText" strokeweight=".5pt">
                    <v:stroke joinstyle="miter"/>
                  </v:line>
                  <v:line id="直接连接符 267347342" o:spid="_x0000_s1419" style="position:absolute;rotation:-90;visibility:visible;mso-wrap-style:square" from="18669,1489" to="21158,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ZSGassAAADiAAAADwAA&#10;AAAAAAAAAAAAAAChAgAAZHJzL2Rvd25yZXYueG1sUEsFBgAAAAAEAAQA+QAAAJkDAAAAAA==&#10;" strokecolor="windowText" strokeweight=".5pt">
                    <v:stroke endarrow="classic" endarrowwidth="narrow" endarrowlength="short" joinstyle="miter"/>
                  </v:line>
                  <v:line id="直接连接符 1124179936" o:spid="_x0000_s1420" style="position:absolute;visibility:visible;mso-wrap-style:square" from="707,5472" to="3587,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9V4cgAAADjAAAADwAAAGRycy9kb3ducmV2LnhtbERPzU7CQBC+m/gOmzHhJtuCKVBZCDGg&#10;JJ4soNdJd2yL3dmmu5Ti07smJBzn+5/5sje16Kh1lWUF8TACQZxbXXGhYL/bPE5BOI+ssbZMCi7k&#10;YLm4v5tjqu2ZP6jLfCFCCLsUFZTeN6mULi/JoBvahjhw37Y16MPZFlK3eA7hppajKEqkwYpDQ4kN&#10;vZSU/2Qno+BwkTw27z5ZZf3x8/XrTf6uj51Sg4d+9QzCU+9v4qt7q8P8ePQUT2azcQL/PwUA5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69V4cgAAADjAAAADwAAAAAA&#10;AAAAAAAAAAChAgAAZHJzL2Rvd25yZXYueG1sUEsFBgAAAAAEAAQA+QAAAJYDAAAAAA==&#10;" strokecolor="windowText">
                    <v:stroke endarrow="classic" endarrowwidth="narrow" joinstyle="miter"/>
                  </v:line>
                  <v:line id="直接连接符 1519473882" o:spid="_x0000_s1421" style="position:absolute;visibility:visible;mso-wrap-style:square" from="13542,5524" to="15702,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kkFcgAAADjAAAADwAAAGRycy9kb3ducmV2LnhtbERPS0/CQBC+m/AfNkPCTbY8LZWFECJK&#10;4smqeJ10h7bQnW26ayn+eteExON871muO1OJlhpXWlYwGkYgiDOrS84VfLzv7mMQziNrrCyTgis5&#10;WK96d0tMtL3wG7Wpz0UIYZeggsL7OpHSZQUZdENbEwfuaBuDPpxNLnWDlxBuKjmOork0WHJoKLCm&#10;bUHZOf02Cj6vkifm1c83aXc6PH+9yJ+nU6vUoN9tHkF46vy/+Obe6zB/NlpMHyZxPIa/nwIA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PkkFcgAAADjAAAADwAAAAAA&#10;AAAAAAAAAAChAgAAZHJzL2Rvd25yZXYueG1sUEsFBgAAAAAEAAQA+QAAAJYDAAAAAA==&#10;" strokecolor="windowText">
                    <v:stroke endarrow="classic" endarrowwidth="narrow" joinstyle="miter"/>
                  </v:line>
                  <v:line id="直接连接符 1342793635" o:spid="_x0000_s1422" style="position:absolute;visibility:visible;mso-wrap-style:square" from="34,6407" to="2492,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QckAAADjAAAADwAAAGRycy9kb3ducmV2LnhtbERPzU7CQBC+m/gOmzHxJltbwVJYiJKY&#10;ePAglAu3sTu0Dd3ZZneh5e1dExKP8/3Pcj2aTlzI+daygudJAoK4srrlWsG+/HjKQfiArLGzTAqu&#10;5GG9ur9bYqHtwFu67EItYgj7AhU0IfSFlL5qyKCf2J44ckfrDIZ4ulpqh0MMN51Mk2QmDbYcGxrs&#10;adNQddqdjYKvvB7y7eHwHYb8J30vq33prolSjw/j2wJEoDH8i2/uTx3nZy/p6zybZVP4+ykCIF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kfhUHJAAAA4wAAAA8AAAAA&#10;AAAAAAAAAAAAoQIAAGRycy9kb3ducmV2LnhtbFBLBQYAAAAABAAEAPkAAACXAwAAAAA=&#10;" strokecolor="windowText" strokeweight=".5pt">
                    <v:stroke joinstyle="miter"/>
                  </v:line>
                  <v:line id="直接连接符 2040127422" o:spid="_x0000_s1423" style="position:absolute;visibility:visible;mso-wrap-style:square" from="0,7342" to="2462,7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CthWvygAAAOMAAAAPAAAA&#10;AAAAAAAAAAAAAKECAABkcnMvZG93bnJldi54bWxQSwUGAAAAAAQABAD5AAAAmAMAAAAA&#10;" strokecolor="windowText" strokeweight=".5pt">
                    <v:stroke joinstyle="miter"/>
                  </v:line>
                  <v:shape id="直接箭头连接符 1511989082" o:spid="_x0000_s1424" type="#_x0000_t32" style="position:absolute;left:381;top:5611;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9eo/AygAAAOMAAAAPAAAA&#10;AAAAAAAAAAAAAKECAABkcnMvZG93bnJldi54bWxQSwUGAAAAAAQABAD5AAAAmAMAAAAA&#10;" strokecolor="windowText" strokeweight=".5pt">
                    <v:stroke endarrow="classic" endarrowwidth="narrow" endarrowlength="short" joinstyle="miter"/>
                  </v:shape>
                  <v:shape id="直接箭头连接符 268208329" o:spid="_x0000_s1425" type="#_x0000_t32" style="position:absolute;left:381;top:7446;width:0;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1XMkAAADiAAAADwAAAGRycy9kb3ducmV2LnhtbESPT2vCQBTE74V+h+UVeim6MaKsqauI&#10;pdCbfw8en9lnEpp9G7Krid/eLRQ8DjPzG2a+7G0tbtT6yrGG0TABQZw7U3Gh4Xj4HigQPiAbrB2T&#10;hjt5WC5eX+aYGdfxjm77UIgIYZ+hhjKEJpPS5yVZ9EPXEEfv4lqLIcq2kKbFLsJtLdMkmUqLFceF&#10;Ehtal5T/7q9Wg+pGX4cJb4uPk7qfV7zZUO0uWr+/9atPEIH68Az/t3+MhnSq0kSN0xn8XYp3QC4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If9VzJAAAA4gAAAA8AAAAA&#10;AAAAAAAAAAAAoQIAAGRycy9kb3ducmV2LnhtbFBLBQYAAAAABAAEAPkAAACXAwAAAAA=&#10;" strokecolor="windowText" strokeweight=".5pt">
                    <v:stroke endarrow="classic" endarrowwidth="narrow" endarrowlength="short" joinstyle="miter"/>
                  </v:shape>
                </v:group>
                <v:rect id="Rectangle 45089" o:spid="_x0000_s1426" style="position:absolute;left:16209;top:3671;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9xssA&#10;AADiAAAADwAAAGRycy9kb3ducmV2LnhtbESPT2vCQBTE74V+h+UVeqsbQ7BJdBXpH/RoVVBvj+wz&#10;CWbfhuzWxH76rlDocZiZ3zCzxWAacaXO1ZYVjEcRCOLC6ppLBfvd50sKwnlkjY1lUnAjB4v548MM&#10;c217/qLr1pciQNjlqKDyvs2ldEVFBt3ItsTBO9vOoA+yK6XusA9w08g4iibSYM1hocKW3ioqLttv&#10;o2CVtsvj2v70ZfNxWh02h+x9l3mlnp+G5RSEp8H/h//aa60gG8dxkiTpK9wvhTsg57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6IP3GywAAAOIAAAAPAAAAAAAAAAAAAAAAAJgC&#10;AABkcnMvZG93bnJldi54bWxQSwUGAAAAAAQABAD1AAAAkAMAAAAA&#10;" filled="f" stroked="f">
                  <v:textbox inset="0,0,0,0">
                    <w:txbxContent>
                      <w:p w14:paraId="00AB3D6B" w14:textId="77777777" w:rsidR="00823393" w:rsidRPr="00C34457" w:rsidRDefault="00823393" w:rsidP="00525A94">
                        <w:pPr>
                          <w:rPr>
                            <w:i/>
                            <w:iCs/>
                            <w:sz w:val="18"/>
                            <w:szCs w:val="20"/>
                          </w:rPr>
                        </w:pPr>
                        <w:r w:rsidRPr="00C34457">
                          <w:rPr>
                            <w:i/>
                            <w:iCs/>
                            <w:sz w:val="18"/>
                            <w:szCs w:val="20"/>
                          </w:rPr>
                          <w:t>I</w:t>
                        </w:r>
                      </w:p>
                    </w:txbxContent>
                  </v:textbox>
                </v:rect>
                <v:rect id="Rectangle 45089" o:spid="_x0000_s1427" style="position:absolute;left:17907;top:4017;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5V08kA&#10;AADiAAAADwAAAGRycy9kb3ducmV2LnhtbESPy2rCQBSG94LvMJxCdzppSqymjiKtRZdeCurukDlN&#10;gpkzITOa1Kd3FoLLn//GN513phJXalxpWcHbMAJBnFldcq7gd/8zGINwHlljZZkU/JOD+azfm2Kq&#10;bctbuu58LsIIuxQVFN7XqZQuK8igG9qaOHh/tjHog2xyqRtsw7ipZBxFI2mw5PBQYE1fBWXn3cUo&#10;WI3rxXFtb21eLU+rw+Yw+d5PvFKvL93iE4Snzj/Dj/ZaK4iTJPpI4vcAEZACDsjZ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15V08kAAADiAAAADwAAAAAAAAAAAAAAAACYAgAA&#10;ZHJzL2Rvd25yZXYueG1sUEsFBgAAAAAEAAQA9QAAAI4DAAAAAA==&#10;" filled="f" stroked="f">
                  <v:textbox inset="0,0,0,0">
                    <w:txbxContent>
                      <w:p w14:paraId="445FE45F" w14:textId="77777777" w:rsidR="00823393" w:rsidRPr="00C34457" w:rsidRDefault="00823393" w:rsidP="00525A94">
                        <w:pPr>
                          <w:rPr>
                            <w:i/>
                            <w:iCs/>
                            <w:sz w:val="18"/>
                            <w:szCs w:val="20"/>
                            <w:vertAlign w:val="subscript"/>
                          </w:rPr>
                        </w:pPr>
                        <w:r w:rsidRPr="00C34457">
                          <w:rPr>
                            <w:i/>
                            <w:iCs/>
                            <w:sz w:val="18"/>
                            <w:szCs w:val="20"/>
                          </w:rPr>
                          <w:t>U</w:t>
                        </w:r>
                        <w:r w:rsidRPr="00C34457">
                          <w:rPr>
                            <w:sz w:val="18"/>
                            <w:szCs w:val="20"/>
                            <w:vertAlign w:val="subscript"/>
                          </w:rPr>
                          <w:t>H</w:t>
                        </w:r>
                      </w:p>
                    </w:txbxContent>
                  </v:textbox>
                </v:rect>
                <v:rect id="Rectangle 45089" o:spid="_x0000_s1428" style="position:absolute;left:8624;top:450;width:1968;height:1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mgjMsA&#10;AADiAAAADwAAAGRycy9kb3ducmV2LnhtbESPQWvCQBSE74X+h+UVvNVNQq2auorYFj3aWLC9PbKv&#10;STD7NmRXE/31XUHwOMzMN8xs0ZtanKh1lWUF8TACQZxbXXGh4Hv3+TwB4TyyxtoyKTiTg8X88WGG&#10;qbYdf9Ep84UIEHYpKii9b1IpXV6SQTe0DXHw/mxr0AfZFlK32AW4qWUSRa/SYMVhocSGViXlh+xo&#10;FKwnzfJnYy9dUX/8rvfb/fR9N/VKDZ765RsIT72/h2/tjVYwekni8ThKYrheCndAzv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5WaCMywAAAOIAAAAPAAAAAAAAAAAAAAAAAJgC&#10;AABkcnMvZG93bnJldi54bWxQSwUGAAAAAAQABAD1AAAAkAMAAAAA&#10;" filled="f" stroked="f">
                  <v:textbox inset="0,0,0,0">
                    <w:txbxContent>
                      <w:p w14:paraId="2DC8FAB0" w14:textId="77777777" w:rsidR="00823393" w:rsidRPr="00C34457" w:rsidRDefault="00823393" w:rsidP="00525A94">
                        <w:pPr>
                          <w:rPr>
                            <w:i/>
                            <w:iCs/>
                            <w:sz w:val="18"/>
                            <w:szCs w:val="20"/>
                          </w:rPr>
                        </w:pPr>
                        <w:r w:rsidRPr="00C34457">
                          <w:rPr>
                            <w:i/>
                            <w:iCs/>
                            <w:sz w:val="18"/>
                            <w:szCs w:val="20"/>
                          </w:rPr>
                          <w:t>B</w:t>
                        </w:r>
                      </w:p>
                    </w:txbxContent>
                  </v:textbox>
                </v:rect>
                <v:rect id="Rectangle 45089" o:spid="_x0000_s1429" style="position:absolute;top:5922;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N28oA&#10;AADiAAAADwAAAGRycy9kb3ducmV2LnhtbESPT2vCQBTE74V+h+UVequ7TaWY1FWkWvToP9DeHtnX&#10;JDT7NmS3JvrpXaHgcZiZ3zDjaW9rcaLWV441vA4UCOLcmYoLDfvd18sIhA/IBmvHpOFMHqaTx4cx&#10;ZsZ1vKHTNhQiQthnqKEMocmk9HlJFv3ANcTR+3GtxRBlW0jTYhfhtpaJUu/SYsVxocSGPkvKf7d/&#10;VsNy1MyOK3fpinrxvTysD+l8lwatn5/62QeIQH24h//bK6NhmKokSd5UCrdL8Q7Iy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RHTdvKAAAA4gAAAA8AAAAAAAAAAAAAAAAAmAIA&#10;AGRycy9kb3ducmV2LnhtbFBLBQYAAAAABAAEAPUAAACPAwAAAAA=&#10;" filled="f" stroked="f">
                  <v:textbox inset="0,0,0,0">
                    <w:txbxContent>
                      <w:p w14:paraId="1245FFA4" w14:textId="77777777" w:rsidR="00823393" w:rsidRPr="00C34457" w:rsidRDefault="00823393" w:rsidP="00525A94">
                        <w:pPr>
                          <w:rPr>
                            <w:i/>
                            <w:iCs/>
                            <w:sz w:val="18"/>
                            <w:szCs w:val="20"/>
                          </w:rPr>
                        </w:pPr>
                        <w:r w:rsidRPr="00C34457">
                          <w:rPr>
                            <w:i/>
                            <w:iCs/>
                            <w:sz w:val="18"/>
                            <w:szCs w:val="20"/>
                          </w:rPr>
                          <w:t>d</w:t>
                        </w:r>
                      </w:p>
                    </w:txbxContent>
                  </v:textbox>
                </v:rect>
                <v:rect id="Rectangle 45089" o:spid="_x0000_s1430" style="position:absolute;left:3910;top:3441;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0LxssA&#10;AADjAAAADwAAAGRycy9kb3ducmV2LnhtbESPT0/DMAzF70h8h8hI3FhaDlVTlk0Tf7QdYUMa3KzG&#10;a6s1TtWEtfDp8QGJo/2e3/t5uZ59ry40xi6whXyRgSKug+u4sfB+eLkrQcWE7LAPTBa+KcJ6dX21&#10;xMqFid/osk+NkhCOFVpoUxoqrWPdkse4CAOxaKcwekwyjo12I04S7nt9n2WF9tixNLQ40GNL9Xn/&#10;5S1sy2HzsQs/U9M/f26Pr0fzdDDJ2tubefMAKtGc/s1/1zsn+IUpTJ6bUqDlJ1mAXv0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c3QvGywAAAOMAAAAPAAAAAAAAAAAAAAAAAJgC&#10;AABkcnMvZG93bnJldi54bWxQSwUGAAAAAAQABAD1AAAAkAMAAAAA&#10;" filled="f" stroked="f">
                  <v:textbox inset="0,0,0,0">
                    <w:txbxContent>
                      <w:p w14:paraId="226CF7EB" w14:textId="77777777" w:rsidR="00823393" w:rsidRPr="0049351F" w:rsidRDefault="00823393" w:rsidP="00525A94">
                        <w:pPr>
                          <w:rPr>
                            <w:sz w:val="18"/>
                            <w:szCs w:val="20"/>
                          </w:rPr>
                        </w:pPr>
                        <w:r w:rsidRPr="0049351F">
                          <w:rPr>
                            <w:sz w:val="18"/>
                            <w:szCs w:val="20"/>
                          </w:rPr>
                          <w:t>E</w:t>
                        </w:r>
                      </w:p>
                    </w:txbxContent>
                  </v:textbox>
                </v:rect>
                <v:rect id="Rectangle 45089" o:spid="_x0000_s1431" style="position:absolute;left:14475;top:5472;width:1972;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hRMcA&#10;AADiAAAADwAAAGRycy9kb3ducmV2LnhtbERPy2rCQBTdF/yH4Qrd1UlCFRMdRfpAl60K6u6SuSbB&#10;zJ2QmZrUr3cKQpeH854ve1OLK7WusqwgHkUgiHOrKy4U7HefL1MQziNrrC2Tgl9ysFwMnuaYadvx&#10;N123vhAhhF2GCkrvm0xKl5dk0I1sQxy4s20N+gDbQuoWuxBuaplE0UQarDg0lNjQW0n5ZftjFKyn&#10;zeq4sbeuqD9O68PXIX3fpV6p52G/moHw1Pt/8cO90WH+OE2S+DUew9+lgEE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LIUTHAAAA4gAAAA8AAAAAAAAAAAAAAAAAmAIAAGRy&#10;cy9kb3ducmV2LnhtbFBLBQYAAAAABAAEAPUAAACMAwAAAAA=&#10;" filled="f" stroked="f">
                  <v:textbox inset="0,0,0,0">
                    <w:txbxContent>
                      <w:p w14:paraId="496FB4D5" w14:textId="77777777" w:rsidR="00823393" w:rsidRPr="0049351F" w:rsidRDefault="00823393" w:rsidP="00525A94">
                        <w:pPr>
                          <w:rPr>
                            <w:sz w:val="18"/>
                            <w:szCs w:val="20"/>
                          </w:rPr>
                        </w:pPr>
                        <w:r w:rsidRPr="0049351F">
                          <w:rPr>
                            <w:sz w:val="18"/>
                            <w:szCs w:val="20"/>
                          </w:rPr>
                          <w:t>F</w:t>
                        </w:r>
                      </w:p>
                    </w:txbxContent>
                  </v:textbox>
                </v:rect>
                <v:rect id="Rectangle 45089" o:spid="_x0000_s1432" style="position:absolute;left:5882;top:7079;width:1973;height:1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fe8wA&#10;AADjAAAADwAAAGRycy9kb3ducmV2LnhtbESPT0/CQBDF7yZ8h82QeJNdiQotLIT4J3AUMEFuk+7Y&#10;NnZnm+5Kq5/eOZh4nJk3773fcj34Rl2oi3VgC7cTA4q4CK7m0sLb8eVmDiomZIdNYLLwTRHWq9HV&#10;EnMXet7T5ZBKJSYcc7RQpdTmWseiIo9xElpiuX2EzmOSsSu167AXc9/oqTEP2mPNklBhS48VFZ+H&#10;L29hO28377vw05fN83l7ej1lT8csWXs9HjYLUImG9C/++945qT+dZeY+uzNCIUyyAL36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lUfe8wAAADjAAAADwAAAAAAAAAAAAAAAACY&#10;AgAAZHJzL2Rvd25yZXYueG1sUEsFBgAAAAAEAAQA9QAAAJEDAAAAAA==&#10;" filled="f" stroked="f">
                  <v:textbox inset="0,0,0,0">
                    <w:txbxContent>
                      <w:p w14:paraId="5D792DA3" w14:textId="77777777" w:rsidR="00823393" w:rsidRPr="0049351F" w:rsidRDefault="00823393" w:rsidP="00525A94">
                        <w:pPr>
                          <w:rPr>
                            <w:sz w:val="18"/>
                            <w:szCs w:val="20"/>
                          </w:rPr>
                        </w:pPr>
                        <w:r w:rsidRPr="0049351F">
                          <w:rPr>
                            <w:sz w:val="18"/>
                            <w:szCs w:val="20"/>
                          </w:rPr>
                          <w:t>N</w:t>
                        </w:r>
                      </w:p>
                    </w:txbxContent>
                  </v:textbox>
                </v:rect>
                <v:rect id="Rectangle 45089" o:spid="_x0000_s1433" style="position:absolute;left:10098;top:1782;width:1626;height:1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X+skA&#10;AADiAAAADwAAAGRycy9kb3ducmV2LnhtbESPQWvCQBSE74X+h+UVetONLdU1uootSAW9GNv7M/ua&#10;BLNvY3bV+O9dQehxmJlvmOm8s7U4U+srxxoG/QQEce5MxYWGn92yp0D4gGywdkwaruRhPnt+mmJq&#10;3IW3dM5CISKEfYoayhCaVEqfl2TR911DHL0/11oMUbaFNC1eItzW8i1JhtJixXGhxIa+SsoP2clq&#10;sG58bN4Xh01W/fIxfNN6nXzutX596RYTEIG68B9+tFdGg1KjwYdSwzHcL8U7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wdX+skAAADiAAAADwAAAAAAAAAAAAAAAACYAgAA&#10;ZHJzL2Rvd25yZXYueG1sUEsFBgAAAAAEAAQA9QAAAI4DAAAAAA==&#10;" filled="f" stroked="f">
                  <v:textbox inset="1mm,0,0,0">
                    <w:txbxContent>
                      <w:p w14:paraId="0CD8B364" w14:textId="77777777" w:rsidR="00823393" w:rsidRPr="0049351F" w:rsidRDefault="00823393" w:rsidP="00525A94">
                        <w:pPr>
                          <w:rPr>
                            <w:sz w:val="18"/>
                            <w:szCs w:val="20"/>
                          </w:rPr>
                        </w:pPr>
                        <w:r w:rsidRPr="0049351F">
                          <w:rPr>
                            <w:sz w:val="18"/>
                            <w:szCs w:val="20"/>
                          </w:rPr>
                          <w:t>M</w:t>
                        </w:r>
                      </w:p>
                    </w:txbxContent>
                  </v:textbox>
                </v:rect>
                <w10:anchorlock/>
              </v:group>
            </w:pict>
          </mc:Fallback>
        </mc:AlternateContent>
      </w:r>
    </w:p>
    <w:p w14:paraId="5C1A6B97" w14:textId="77777777" w:rsidR="00525A94" w:rsidRDefault="00525A94" w:rsidP="00525A94">
      <w:pPr>
        <w:adjustRightInd w:val="0"/>
        <w:snapToGrid w:val="0"/>
        <w:spacing w:line="360" w:lineRule="auto"/>
        <w:ind w:firstLineChars="200" w:firstLine="420"/>
        <w:rPr>
          <w:rFonts w:cs="Times New Roman"/>
        </w:rPr>
      </w:pPr>
      <w:r>
        <w:rPr>
          <w:rFonts w:cs="Times New Roman" w:hint="eastAsia"/>
        </w:rPr>
        <w:t>A</w:t>
      </w:r>
      <w:r>
        <w:rPr>
          <w:rFonts w:cs="Times New Roman" w:hint="eastAsia"/>
        </w:rPr>
        <w:t>．若该半导体是空穴导电，则</w:t>
      </w:r>
      <w:r w:rsidRPr="0049351F">
        <w:rPr>
          <w:rFonts w:cs="Times New Roman"/>
        </w:rPr>
        <w:t>M</w:t>
      </w:r>
      <w:r>
        <w:rPr>
          <w:rFonts w:cs="Times New Roman" w:hint="eastAsia"/>
        </w:rPr>
        <w:t>侧电势低于</w:t>
      </w:r>
      <w:r w:rsidRPr="0049351F">
        <w:rPr>
          <w:rFonts w:cs="Times New Roman"/>
        </w:rPr>
        <w:t>N</w:t>
      </w:r>
      <w:r>
        <w:rPr>
          <w:rFonts w:cs="Times New Roman" w:hint="eastAsia"/>
        </w:rPr>
        <w:t>侧电势</w:t>
      </w:r>
    </w:p>
    <w:p w14:paraId="7C9E7617" w14:textId="77777777" w:rsidR="00525A94" w:rsidRDefault="00525A94" w:rsidP="00525A94">
      <w:pPr>
        <w:adjustRightInd w:val="0"/>
        <w:snapToGrid w:val="0"/>
        <w:spacing w:line="360" w:lineRule="auto"/>
        <w:ind w:firstLineChars="200" w:firstLine="420"/>
        <w:rPr>
          <w:rFonts w:cs="Times New Roman"/>
        </w:rPr>
      </w:pPr>
      <w:r>
        <w:rPr>
          <w:rFonts w:cs="Times New Roman" w:hint="eastAsia"/>
        </w:rPr>
        <w:t>B</w:t>
      </w:r>
      <w:r>
        <w:rPr>
          <w:rFonts w:cs="Times New Roman" w:hint="eastAsia"/>
        </w:rPr>
        <w:t>．若增大</w:t>
      </w:r>
      <w:r>
        <w:rPr>
          <w:rFonts w:hint="eastAsia"/>
        </w:rPr>
        <w:t>半导体</w:t>
      </w:r>
      <w:r w:rsidRPr="00EB1451">
        <w:t>薄片的厚度</w:t>
      </w:r>
      <w:r w:rsidRPr="00EB1451">
        <w:rPr>
          <w:i/>
          <w:iCs/>
        </w:rPr>
        <w:t>d</w:t>
      </w:r>
      <w:r w:rsidRPr="00EB1451">
        <w:t>，</w:t>
      </w:r>
      <w:r>
        <w:rPr>
          <w:rFonts w:hint="eastAsia"/>
        </w:rPr>
        <w:t>则</w:t>
      </w:r>
      <w:r w:rsidRPr="00D541D5">
        <w:rPr>
          <w:color w:val="000000"/>
        </w:rPr>
        <w:t>霍尔</w:t>
      </w:r>
      <w:r>
        <w:rPr>
          <w:rFonts w:hint="eastAsia"/>
        </w:rPr>
        <w:t>电压</w:t>
      </w:r>
      <w:r w:rsidRPr="00EB1451">
        <w:rPr>
          <w:i/>
          <w:iCs/>
        </w:rPr>
        <w:t>U</w:t>
      </w:r>
      <w:r w:rsidRPr="00EB1451">
        <w:rPr>
          <w:vertAlign w:val="subscript"/>
        </w:rPr>
        <w:t>H</w:t>
      </w:r>
      <w:r>
        <w:rPr>
          <w:rFonts w:hint="eastAsia"/>
        </w:rPr>
        <w:t>也将增大</w:t>
      </w:r>
      <w:r>
        <w:rPr>
          <w:rFonts w:cs="Times New Roman"/>
        </w:rPr>
        <w:t xml:space="preserve"> </w:t>
      </w:r>
    </w:p>
    <w:p w14:paraId="66254252" w14:textId="77777777" w:rsidR="00525A94" w:rsidRPr="002F4B71" w:rsidRDefault="00525A94" w:rsidP="00525A94">
      <w:pPr>
        <w:adjustRightInd w:val="0"/>
        <w:snapToGrid w:val="0"/>
        <w:spacing w:line="360" w:lineRule="auto"/>
        <w:ind w:firstLineChars="200" w:firstLine="420"/>
        <w:rPr>
          <w:rFonts w:cs="Times New Roman"/>
        </w:rPr>
      </w:pPr>
      <w:r>
        <w:rPr>
          <w:rFonts w:cs="Times New Roman" w:hint="eastAsia"/>
        </w:rPr>
        <w:t>C</w:t>
      </w:r>
      <w:r>
        <w:rPr>
          <w:rFonts w:cs="Times New Roman" w:hint="eastAsia"/>
        </w:rPr>
        <w:t>．若增大</w:t>
      </w:r>
      <w:r>
        <w:rPr>
          <w:rFonts w:hint="eastAsia"/>
        </w:rPr>
        <w:t>磁场的磁感应强度</w:t>
      </w:r>
      <w:r>
        <w:rPr>
          <w:i/>
          <w:iCs/>
        </w:rPr>
        <w:t>B</w:t>
      </w:r>
      <w:r>
        <w:rPr>
          <w:rFonts w:hint="eastAsia"/>
        </w:rPr>
        <w:t>，则</w:t>
      </w:r>
      <w:r w:rsidRPr="00D541D5">
        <w:rPr>
          <w:color w:val="000000"/>
        </w:rPr>
        <w:t>霍尔</w:t>
      </w:r>
      <w:r>
        <w:rPr>
          <w:rFonts w:hint="eastAsia"/>
        </w:rPr>
        <w:t>电压</w:t>
      </w:r>
      <w:r w:rsidRPr="00EB1451">
        <w:rPr>
          <w:i/>
          <w:iCs/>
        </w:rPr>
        <w:t>U</w:t>
      </w:r>
      <w:r w:rsidRPr="00EB1451">
        <w:rPr>
          <w:vertAlign w:val="subscript"/>
        </w:rPr>
        <w:t>H</w:t>
      </w:r>
      <w:r>
        <w:rPr>
          <w:rFonts w:hint="eastAsia"/>
        </w:rPr>
        <w:t>也将增大</w:t>
      </w:r>
      <w:r w:rsidRPr="002F4B71">
        <w:rPr>
          <w:rFonts w:cs="Times New Roman"/>
        </w:rPr>
        <w:t xml:space="preserve"> </w:t>
      </w:r>
    </w:p>
    <w:p w14:paraId="3E6E2845" w14:textId="77777777" w:rsidR="00525A94" w:rsidRDefault="00525A94" w:rsidP="00525A94">
      <w:pPr>
        <w:adjustRightInd w:val="0"/>
        <w:snapToGrid w:val="0"/>
        <w:spacing w:line="360" w:lineRule="auto"/>
        <w:ind w:firstLineChars="200" w:firstLine="420"/>
        <w:rPr>
          <w:color w:val="FF0000"/>
        </w:rPr>
      </w:pPr>
      <w:r>
        <w:rPr>
          <w:rFonts w:cs="Times New Roman"/>
        </w:rPr>
        <w:t>D</w:t>
      </w:r>
      <w:r>
        <w:rPr>
          <w:rFonts w:cs="Times New Roman" w:hint="eastAsia"/>
        </w:rPr>
        <w:t>．若增大</w:t>
      </w:r>
      <w:r w:rsidRPr="00EB1451">
        <w:t>电流</w:t>
      </w:r>
      <w:r w:rsidRPr="00EB1451">
        <w:rPr>
          <w:i/>
          <w:iCs/>
        </w:rPr>
        <w:t>I</w:t>
      </w:r>
      <w:r>
        <w:rPr>
          <w:rFonts w:hint="eastAsia"/>
        </w:rPr>
        <w:t>，则</w:t>
      </w:r>
      <w:r w:rsidRPr="00D541D5">
        <w:rPr>
          <w:color w:val="000000"/>
        </w:rPr>
        <w:t>霍尔</w:t>
      </w:r>
      <w:r>
        <w:rPr>
          <w:rFonts w:hint="eastAsia"/>
        </w:rPr>
        <w:t>电压</w:t>
      </w:r>
      <w:r w:rsidRPr="00EB1451">
        <w:rPr>
          <w:i/>
          <w:iCs/>
        </w:rPr>
        <w:t>U</w:t>
      </w:r>
      <w:r w:rsidRPr="00EB1451">
        <w:rPr>
          <w:vertAlign w:val="subscript"/>
        </w:rPr>
        <w:t>H</w:t>
      </w:r>
      <w:r>
        <w:rPr>
          <w:rFonts w:hint="eastAsia"/>
        </w:rPr>
        <w:t>也将增大</w:t>
      </w:r>
      <w:r>
        <w:rPr>
          <w:color w:val="FF0000"/>
        </w:rPr>
        <w:t xml:space="preserve"> </w:t>
      </w:r>
    </w:p>
    <w:p w14:paraId="4E61FE9F" w14:textId="77777777" w:rsidR="00EA1843" w:rsidRDefault="00EA1843" w:rsidP="00525A94">
      <w:pPr>
        <w:spacing w:line="360" w:lineRule="auto"/>
        <w:jc w:val="center"/>
        <w:rPr>
          <w:rFonts w:eastAsia="黑体"/>
          <w:sz w:val="28"/>
          <w:szCs w:val="28"/>
        </w:rPr>
      </w:pPr>
    </w:p>
    <w:p w14:paraId="1AD79AEE" w14:textId="77777777" w:rsidR="00525A94" w:rsidRDefault="00525A94" w:rsidP="00525A94">
      <w:pPr>
        <w:spacing w:line="360" w:lineRule="auto"/>
        <w:jc w:val="center"/>
      </w:pPr>
      <w:r w:rsidRPr="005D4743">
        <w:rPr>
          <w:rFonts w:eastAsia="黑体"/>
          <w:sz w:val="28"/>
          <w:szCs w:val="28"/>
        </w:rPr>
        <w:t>第</w:t>
      </w:r>
      <w:r w:rsidRPr="005D4743">
        <w:rPr>
          <w:rFonts w:eastAsia="黑体" w:hint="eastAsia"/>
          <w:sz w:val="28"/>
          <w:szCs w:val="28"/>
        </w:rPr>
        <w:t>二</w:t>
      </w:r>
      <w:r w:rsidRPr="005D4743">
        <w:rPr>
          <w:rFonts w:eastAsia="黑体"/>
          <w:sz w:val="28"/>
          <w:szCs w:val="28"/>
        </w:rPr>
        <w:t>部分</w:t>
      </w:r>
      <w:r w:rsidRPr="005D4743">
        <w:rPr>
          <w:rFonts w:eastAsia="黑体"/>
          <w:sz w:val="28"/>
        </w:rPr>
        <w:t>（</w:t>
      </w:r>
      <w:r w:rsidRPr="005D4743">
        <w:rPr>
          <w:rFonts w:eastAsia="黑体" w:hint="eastAsia"/>
          <w:sz w:val="28"/>
        </w:rPr>
        <w:t>实验和计算论述</w:t>
      </w:r>
      <w:r w:rsidRPr="005D4743">
        <w:rPr>
          <w:rFonts w:eastAsia="黑体"/>
          <w:sz w:val="28"/>
        </w:rPr>
        <w:t>题</w:t>
      </w:r>
      <w:r w:rsidRPr="005D4743">
        <w:rPr>
          <w:rFonts w:eastAsia="黑体"/>
          <w:sz w:val="28"/>
        </w:rPr>
        <w:t xml:space="preserve">  </w:t>
      </w:r>
      <w:r w:rsidRPr="005D4743">
        <w:rPr>
          <w:rFonts w:eastAsia="黑体"/>
          <w:sz w:val="28"/>
        </w:rPr>
        <w:t>共</w:t>
      </w:r>
      <w:r w:rsidRPr="005D4743">
        <w:rPr>
          <w:rFonts w:eastAsia="黑体"/>
          <w:sz w:val="28"/>
        </w:rPr>
        <w:t>5</w:t>
      </w:r>
      <w:r>
        <w:rPr>
          <w:rFonts w:eastAsia="黑体"/>
          <w:sz w:val="28"/>
        </w:rPr>
        <w:t>8</w:t>
      </w:r>
      <w:r w:rsidRPr="005D4743">
        <w:rPr>
          <w:rFonts w:eastAsia="黑体"/>
          <w:sz w:val="28"/>
        </w:rPr>
        <w:t>分）</w:t>
      </w:r>
    </w:p>
    <w:p w14:paraId="61811489" w14:textId="5D0EC63B" w:rsidR="00525A94" w:rsidRPr="00A4208F" w:rsidRDefault="00525A94" w:rsidP="00525A94">
      <w:pPr>
        <w:tabs>
          <w:tab w:val="left" w:pos="366"/>
        </w:tabs>
        <w:adjustRightInd w:val="0"/>
        <w:snapToGrid w:val="0"/>
        <w:spacing w:line="360" w:lineRule="auto"/>
        <w:ind w:leftChars="-1" w:left="209" w:hangingChars="100" w:hanging="211"/>
        <w:rPr>
          <w:b/>
        </w:rPr>
      </w:pPr>
      <w:r w:rsidRPr="00A4208F">
        <w:rPr>
          <w:rFonts w:hint="eastAsia"/>
          <w:b/>
        </w:rPr>
        <w:t>三、实验题（本题共</w:t>
      </w:r>
      <w:r w:rsidRPr="00A4208F">
        <w:rPr>
          <w:rFonts w:hint="eastAsia"/>
          <w:b/>
        </w:rPr>
        <w:t>2</w:t>
      </w:r>
      <w:r w:rsidRPr="00A4208F">
        <w:rPr>
          <w:rFonts w:hint="eastAsia"/>
          <w:b/>
        </w:rPr>
        <w:t>小题，共</w:t>
      </w:r>
      <w:r w:rsidRPr="00A4208F">
        <w:rPr>
          <w:rFonts w:hint="eastAsia"/>
          <w:b/>
        </w:rPr>
        <w:t>1</w:t>
      </w:r>
      <w:r w:rsidRPr="00A4208F">
        <w:rPr>
          <w:b/>
        </w:rPr>
        <w:t>8</w:t>
      </w:r>
      <w:r w:rsidRPr="00A4208F">
        <w:rPr>
          <w:b/>
        </w:rPr>
        <w:t>分</w:t>
      </w:r>
      <w:r w:rsidRPr="00A4208F">
        <w:rPr>
          <w:rFonts w:hint="eastAsia"/>
          <w:b/>
        </w:rPr>
        <w:t>）</w:t>
      </w:r>
    </w:p>
    <w:p w14:paraId="2FFDBC8A" w14:textId="77777777" w:rsidR="00525A94" w:rsidRPr="00B83C21" w:rsidRDefault="00525A94" w:rsidP="00525A94">
      <w:pPr>
        <w:snapToGrid w:val="0"/>
        <w:spacing w:line="360" w:lineRule="auto"/>
        <w:ind w:left="424" w:hangingChars="202" w:hanging="424"/>
        <w:rPr>
          <w:rFonts w:cstheme="minorBidi"/>
        </w:rPr>
      </w:pPr>
      <w:r w:rsidRPr="00B83C21">
        <w:t>1</w:t>
      </w:r>
      <w:r>
        <w:t>5</w:t>
      </w:r>
      <w:r w:rsidRPr="00FC25C7">
        <w:t>．</w:t>
      </w:r>
      <w:r w:rsidRPr="00B83C21">
        <w:rPr>
          <w:rFonts w:cstheme="minorBidi" w:hint="eastAsia"/>
        </w:rPr>
        <w:t>（</w:t>
      </w:r>
      <w:r>
        <w:t>8</w:t>
      </w:r>
      <w:r w:rsidRPr="00B83C21">
        <w:rPr>
          <w:rFonts w:cstheme="minorBidi" w:hint="eastAsia"/>
        </w:rPr>
        <w:t>分）</w:t>
      </w:r>
    </w:p>
    <w:p w14:paraId="3436BBC5" w14:textId="77777777" w:rsidR="00525A94" w:rsidRDefault="00525A94" w:rsidP="00525A94">
      <w:pPr>
        <w:tabs>
          <w:tab w:val="left" w:pos="2310"/>
          <w:tab w:val="left" w:pos="4200"/>
          <w:tab w:val="left" w:pos="6090"/>
        </w:tabs>
        <w:snapToGrid w:val="0"/>
        <w:spacing w:line="360" w:lineRule="auto"/>
        <w:ind w:leftChars="200" w:left="420" w:firstLineChars="200" w:firstLine="420"/>
      </w:pPr>
      <w:r w:rsidRPr="007D7631">
        <w:rPr>
          <w:rFonts w:hint="eastAsia"/>
        </w:rPr>
        <w:t>利</w:t>
      </w:r>
      <w:r w:rsidRPr="007D7631">
        <w:t>用图</w:t>
      </w:r>
      <w:r>
        <w:rPr>
          <w:rFonts w:hint="eastAsia"/>
        </w:rPr>
        <w:t>1</w:t>
      </w:r>
      <w:r w:rsidRPr="007D7631">
        <w:t>所示电路观察电容器的充、放电现象，其中</w:t>
      </w:r>
      <w:r w:rsidRPr="007D7631">
        <w:rPr>
          <w:i/>
        </w:rPr>
        <w:t>E</w:t>
      </w:r>
      <w:r w:rsidRPr="007D7631">
        <w:t>为电源，</w:t>
      </w:r>
      <w:r w:rsidRPr="007D7631">
        <w:rPr>
          <w:i/>
        </w:rPr>
        <w:t>R</w:t>
      </w:r>
      <w:r w:rsidRPr="007D7631">
        <w:t>为定值电阻，</w:t>
      </w:r>
      <w:r w:rsidRPr="007D7631">
        <w:rPr>
          <w:i/>
        </w:rPr>
        <w:t>C</w:t>
      </w:r>
      <w:r w:rsidRPr="007D7631">
        <w:t>为电容器</w:t>
      </w:r>
      <w:r w:rsidRPr="007D7631">
        <w:rPr>
          <w:rFonts w:hint="eastAsia"/>
        </w:rPr>
        <w:t>，</w:t>
      </w:r>
      <w:r w:rsidRPr="007D7631">
        <w:t>A</w:t>
      </w:r>
      <w:r w:rsidRPr="007D7631">
        <w:rPr>
          <w:rFonts w:hint="eastAsia"/>
        </w:rPr>
        <w:t>为电流表，</w:t>
      </w:r>
      <w:r w:rsidRPr="007D7631">
        <w:t>V</w:t>
      </w:r>
      <w:r w:rsidRPr="007D7631">
        <w:rPr>
          <w:rFonts w:hint="eastAsia"/>
        </w:rPr>
        <w:t>为</w:t>
      </w:r>
      <w:r>
        <w:rPr>
          <w:rFonts w:hint="eastAsia"/>
        </w:rPr>
        <w:t>数字</w:t>
      </w:r>
      <w:r w:rsidRPr="007D7631">
        <w:rPr>
          <w:rFonts w:hint="eastAsia"/>
        </w:rPr>
        <w:t>电压表</w:t>
      </w:r>
      <w:r w:rsidRPr="007D7631">
        <w:t>。</w:t>
      </w:r>
    </w:p>
    <w:p w14:paraId="2071FA0C" w14:textId="77777777" w:rsidR="00EA1843" w:rsidRDefault="00EA1843" w:rsidP="00525A94">
      <w:pPr>
        <w:tabs>
          <w:tab w:val="left" w:pos="2310"/>
          <w:tab w:val="left" w:pos="4200"/>
          <w:tab w:val="left" w:pos="6090"/>
        </w:tabs>
        <w:snapToGrid w:val="0"/>
        <w:spacing w:line="360" w:lineRule="auto"/>
        <w:ind w:leftChars="200" w:left="945" w:hangingChars="250" w:hanging="525"/>
      </w:pPr>
    </w:p>
    <w:p w14:paraId="32CE52E7" w14:textId="28B1FCC0" w:rsidR="00525A94" w:rsidRPr="007D7631" w:rsidRDefault="00525A94" w:rsidP="00525A94">
      <w:pPr>
        <w:tabs>
          <w:tab w:val="left" w:pos="2310"/>
          <w:tab w:val="left" w:pos="4200"/>
          <w:tab w:val="left" w:pos="6090"/>
        </w:tabs>
        <w:snapToGrid w:val="0"/>
        <w:spacing w:line="360" w:lineRule="auto"/>
        <w:ind w:leftChars="200" w:left="945" w:hangingChars="250" w:hanging="525"/>
      </w:pPr>
      <w:r>
        <w:rPr>
          <w:noProof/>
        </w:rPr>
        <w:lastRenderedPageBreak/>
        <mc:AlternateContent>
          <mc:Choice Requires="wpg">
            <w:drawing>
              <wp:anchor distT="0" distB="0" distL="114300" distR="114300" simplePos="0" relativeHeight="251670528" behindDoc="0" locked="0" layoutInCell="1" allowOverlap="1" wp14:anchorId="760A8DD3" wp14:editId="03382DCC">
                <wp:simplePos x="0" y="0"/>
                <wp:positionH relativeFrom="column">
                  <wp:posOffset>4332605</wp:posOffset>
                </wp:positionH>
                <wp:positionV relativeFrom="paragraph">
                  <wp:posOffset>297180</wp:posOffset>
                </wp:positionV>
                <wp:extent cx="1392701" cy="1025934"/>
                <wp:effectExtent l="0" t="0" r="0" b="3175"/>
                <wp:wrapNone/>
                <wp:docPr id="223469345" name="组合 1"/>
                <wp:cNvGraphicFramePr/>
                <a:graphic xmlns:a="http://schemas.openxmlformats.org/drawingml/2006/main">
                  <a:graphicData uri="http://schemas.microsoft.com/office/word/2010/wordprocessingGroup">
                    <wpg:wgp>
                      <wpg:cNvGrpSpPr/>
                      <wpg:grpSpPr>
                        <a:xfrm>
                          <a:off x="0" y="0"/>
                          <a:ext cx="1392701" cy="1025934"/>
                          <a:chOff x="0" y="0"/>
                          <a:chExt cx="1392701" cy="1025934"/>
                        </a:xfrm>
                      </wpg:grpSpPr>
                      <pic:pic xmlns:pic="http://schemas.openxmlformats.org/drawingml/2006/picture">
                        <pic:nvPicPr>
                          <pic:cNvPr id="59" name="图片 59" descr="T9"/>
                          <pic:cNvPicPr>
                            <a:picLocks noChangeAspect="1"/>
                          </pic:cNvPicPr>
                        </pic:nvPicPr>
                        <pic:blipFill>
                          <a:blip r:embed="rId42"/>
                          <a:srcRect/>
                          <a:stretch>
                            <a:fillRect/>
                          </a:stretch>
                        </pic:blipFill>
                        <pic:spPr bwMode="auto">
                          <a:xfrm>
                            <a:off x="0" y="0"/>
                            <a:ext cx="1392701" cy="728405"/>
                          </a:xfrm>
                          <a:prstGeom prst="rect">
                            <a:avLst/>
                          </a:prstGeom>
                          <a:noFill/>
                          <a:ln w="9525">
                            <a:noFill/>
                            <a:miter lim="800000"/>
                            <a:headEnd/>
                            <a:tailEnd/>
                          </a:ln>
                        </pic:spPr>
                      </pic:pic>
                      <wps:wsp>
                        <wps:cNvPr id="1596022201" name="文本框 2"/>
                        <wps:cNvSpPr txBox="1">
                          <a:spLocks noChangeArrowheads="1"/>
                        </wps:cNvSpPr>
                        <wps:spPr bwMode="auto">
                          <a:xfrm>
                            <a:off x="586143" y="801859"/>
                            <a:ext cx="389206" cy="224075"/>
                          </a:xfrm>
                          <a:prstGeom prst="rect">
                            <a:avLst/>
                          </a:prstGeom>
                          <a:noFill/>
                          <a:ln w="9525">
                            <a:noFill/>
                            <a:miter lim="800000"/>
                            <a:headEnd/>
                            <a:tailEnd/>
                          </a:ln>
                        </wps:spPr>
                        <wps:txbx>
                          <w:txbxContent>
                            <w:p w14:paraId="7066A964" w14:textId="77777777" w:rsidR="00823393" w:rsidRPr="006D41EA" w:rsidRDefault="00823393" w:rsidP="00525A94">
                              <w:pPr>
                                <w:rPr>
                                  <w:sz w:val="18"/>
                                  <w:szCs w:val="18"/>
                                </w:rPr>
                              </w:pPr>
                              <w:r w:rsidRPr="006D41EA">
                                <w:rPr>
                                  <w:sz w:val="18"/>
                                  <w:szCs w:val="18"/>
                                </w:rPr>
                                <w:t>图</w:t>
                              </w:r>
                              <w:r w:rsidRPr="006D41EA">
                                <w:rPr>
                                  <w:sz w:val="18"/>
                                  <w:szCs w:val="18"/>
                                </w:rPr>
                                <w:t>1</w:t>
                              </w:r>
                            </w:p>
                          </w:txbxContent>
                        </wps:txbx>
                        <wps:bodyPr rot="0" vert="horz" wrap="square" lIns="91440" tIns="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60A8DD3" id="_x0000_s1434" style="position:absolute;left:0;text-align:left;margin-left:341.15pt;margin-top:23.4pt;width:109.65pt;height:80.8pt;z-index:251670528;mso-position-horizontal-relative:text;mso-position-vertical-relative:text;mso-width-relative:margin;mso-height-relative:margin" coordsize="13927,102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">
                <v:shape id="图片 59" o:spid="_x0000_s1435" type="#_x0000_t75" alt="T9" style="position:absolute;width:13927;height:72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p+8rCAAAA2wAAAA8AAABkcnMvZG93bnJldi54bWxEj0GLwjAUhO+C/yE8wZumLiprbSoiCoKH&#10;RSvs9dE822LzUpqsrf/eCAseh5n5hkk2vanFg1pXWVYwm0YgiHOrKy4UXLPD5BuE88gaa8uk4EkO&#10;NulwkGCsbcdnelx8IQKEXYwKSu+bWEqXl2TQTW1DHLybbQ36INtC6ha7ADe1/IqipTRYcVgosaFd&#10;Sfn98mcU7Ouf/tdX16POukN2Wu3s8mbmSo1H/XYNwlPvP+H/9lErWKzg/SX8AJ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56fvKwgAAANsAAAAPAAAAAAAAAAAAAAAAAJ8C&#10;AABkcnMvZG93bnJldi54bWxQSwUGAAAAAAQABAD3AAAAjgMAAAAA&#10;">
                  <v:imagedata r:id="rId43" o:title="T9"/>
                  <v:path arrowok="t"/>
                </v:shape>
                <v:shape id="文本框 2" o:spid="_x0000_s1436" type="#_x0000_t202" style="position:absolute;left:5861;top:8018;width:3892;height:2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5BsYA&#10;AADjAAAADwAAAGRycy9kb3ducmV2LnhtbERPX2vCMBB/H/gdwgl7m4mBldkZRQVx+LRV3fPR3Nqy&#10;5lKaTKuffhkMfLzf/5svB9eKM/Wh8WxgOlEgiEtvG64MHA/bpxcQISJbbD2TgSsFWC5GD3PMrb/w&#10;B52LWIkUwiFHA3WMXS5lKGtyGCa+I07cl+8dxnT2lbQ9XlK4a6VWKpMOG04NNXa0qan8Ln6cgeF4&#10;K/i0Z3/dbItdd3r/XO8ybczjeFi9gog0xLv43/1m0/znWaa01moKfz8lA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P5BsYAAADjAAAADwAAAAAAAAAAAAAAAACYAgAAZHJz&#10;L2Rvd25yZXYueG1sUEsFBgAAAAAEAAQA9QAAAIsDAAAAAA==&#10;" filled="f" stroked="f">
                  <v:textbox inset=",0">
                    <w:txbxContent>
                      <w:p w14:paraId="7066A964" w14:textId="77777777" w:rsidR="00823393" w:rsidRPr="006D41EA" w:rsidRDefault="00823393" w:rsidP="00525A94">
                        <w:pPr>
                          <w:rPr>
                            <w:sz w:val="18"/>
                            <w:szCs w:val="18"/>
                          </w:rPr>
                        </w:pPr>
                        <w:r w:rsidRPr="006D41EA">
                          <w:rPr>
                            <w:sz w:val="18"/>
                            <w:szCs w:val="18"/>
                          </w:rPr>
                          <w:t>图</w:t>
                        </w:r>
                        <w:r w:rsidRPr="006D41EA">
                          <w:rPr>
                            <w:sz w:val="18"/>
                            <w:szCs w:val="18"/>
                          </w:rPr>
                          <w:t>1</w:t>
                        </w:r>
                      </w:p>
                    </w:txbxContent>
                  </v:textbox>
                </v:shape>
              </v:group>
            </w:pict>
          </mc:Fallback>
        </mc:AlternateContent>
      </w:r>
      <w:r>
        <w:rPr>
          <w:rFonts w:hint="eastAsia"/>
        </w:rPr>
        <w:t>（</w:t>
      </w:r>
      <w:r>
        <w:rPr>
          <w:rFonts w:hint="eastAsia"/>
        </w:rPr>
        <w:t>1</w:t>
      </w:r>
      <w:r>
        <w:rPr>
          <w:rFonts w:hint="eastAsia"/>
        </w:rPr>
        <w:t>）</w:t>
      </w:r>
      <w:r w:rsidRPr="00B83C21">
        <w:rPr>
          <w:rFonts w:cstheme="minorBidi" w:hint="eastAsia"/>
        </w:rPr>
        <w:t>单刀双</w:t>
      </w:r>
      <w:r w:rsidRPr="00B83C21">
        <w:t>掷</w:t>
      </w:r>
      <w:r w:rsidRPr="00B83C21">
        <w:rPr>
          <w:rFonts w:hint="eastAsia"/>
        </w:rPr>
        <w:t>开关</w:t>
      </w:r>
      <w:r w:rsidRPr="00B83C21">
        <w:rPr>
          <w:rFonts w:hint="eastAsia"/>
        </w:rPr>
        <w:t>S</w:t>
      </w:r>
      <w:r w:rsidRPr="00B83C21">
        <w:rPr>
          <w:rFonts w:hint="eastAsia"/>
        </w:rPr>
        <w:t>接</w:t>
      </w:r>
      <w:r>
        <w:t>1</w:t>
      </w:r>
      <w:r>
        <w:rPr>
          <w:rFonts w:hint="eastAsia"/>
        </w:rPr>
        <w:t>后，</w:t>
      </w:r>
      <w:r w:rsidRPr="00B83C21">
        <w:rPr>
          <w:rFonts w:hint="eastAsia"/>
        </w:rPr>
        <w:t>电容器进行的</w:t>
      </w:r>
      <w:r w:rsidRPr="00B83C21">
        <w:t>是</w:t>
      </w:r>
      <w:r w:rsidRPr="00B83C21">
        <w:t>_______</w:t>
      </w:r>
      <w:r w:rsidRPr="00B83C21">
        <w:rPr>
          <w:rFonts w:hint="eastAsia"/>
        </w:rPr>
        <w:t>（选填</w:t>
      </w:r>
      <w:r w:rsidRPr="00B83C21">
        <w:rPr>
          <w:rFonts w:ascii="宋体" w:hAnsi="宋体"/>
        </w:rPr>
        <w:t>“充电”</w:t>
      </w:r>
      <w:r w:rsidRPr="00B83C21">
        <w:rPr>
          <w:rFonts w:ascii="宋体" w:hAnsi="宋体" w:hint="eastAsia"/>
        </w:rPr>
        <w:t>或</w:t>
      </w:r>
      <w:r w:rsidRPr="00B83C21">
        <w:rPr>
          <w:rFonts w:ascii="宋体" w:hAnsi="宋体"/>
        </w:rPr>
        <w:t>“</w:t>
      </w:r>
      <w:r w:rsidRPr="00B83C21">
        <w:rPr>
          <w:rFonts w:ascii="宋体" w:hAnsi="宋体" w:hint="eastAsia"/>
        </w:rPr>
        <w:t>放</w:t>
      </w:r>
      <w:r w:rsidRPr="00B83C21">
        <w:rPr>
          <w:rFonts w:ascii="宋体" w:hAnsi="宋体"/>
        </w:rPr>
        <w:t>电”</w:t>
      </w:r>
      <w:r w:rsidRPr="00B83C21">
        <w:rPr>
          <w:rFonts w:hint="eastAsia"/>
        </w:rPr>
        <w:t>）</w:t>
      </w:r>
      <w:r w:rsidRPr="00B83C21">
        <w:t>过程</w:t>
      </w:r>
      <w:r w:rsidRPr="00B83C21">
        <w:rPr>
          <w:rFonts w:hint="eastAsia"/>
        </w:rPr>
        <w:t>。</w:t>
      </w:r>
      <w:r>
        <w:rPr>
          <w:rFonts w:hint="eastAsia"/>
        </w:rPr>
        <w:t>此过程中观察到的现象是</w:t>
      </w:r>
      <w:r>
        <w:rPr>
          <w:rFonts w:hint="eastAsia"/>
        </w:rPr>
        <w:t>_</w:t>
      </w:r>
      <w:r>
        <w:t>_____</w:t>
      </w:r>
      <w:r>
        <w:rPr>
          <w:rFonts w:hint="eastAsia"/>
        </w:rPr>
        <w:t>（选填选项前的字母）。</w:t>
      </w:r>
    </w:p>
    <w:p w14:paraId="304F35B2" w14:textId="42E6BB73" w:rsidR="00525A94" w:rsidRPr="007D7631" w:rsidRDefault="00525A94" w:rsidP="00525A94">
      <w:pPr>
        <w:tabs>
          <w:tab w:val="left" w:pos="2310"/>
          <w:tab w:val="left" w:pos="4200"/>
          <w:tab w:val="left" w:pos="6090"/>
        </w:tabs>
        <w:adjustRightInd w:val="0"/>
        <w:snapToGrid w:val="0"/>
        <w:spacing w:line="360" w:lineRule="auto"/>
        <w:ind w:leftChars="250" w:left="525" w:firstLine="420"/>
      </w:pPr>
      <w:r w:rsidRPr="007D7631">
        <w:t>A</w:t>
      </w:r>
      <w:r w:rsidRPr="007D7631">
        <w:rPr>
          <w:rFonts w:hint="eastAsia"/>
        </w:rPr>
        <w:t>．电流表的示数增大后逐渐趋于稳定</w:t>
      </w:r>
    </w:p>
    <w:p w14:paraId="69CBB5F8" w14:textId="77777777" w:rsidR="00525A94" w:rsidRPr="007D7631" w:rsidRDefault="00525A94" w:rsidP="00525A94">
      <w:pPr>
        <w:tabs>
          <w:tab w:val="left" w:pos="2310"/>
          <w:tab w:val="left" w:pos="4200"/>
          <w:tab w:val="left" w:pos="6090"/>
        </w:tabs>
        <w:adjustRightInd w:val="0"/>
        <w:snapToGrid w:val="0"/>
        <w:spacing w:line="360" w:lineRule="auto"/>
        <w:ind w:leftChars="250" w:left="525" w:firstLine="420"/>
      </w:pPr>
      <w:r w:rsidRPr="007D7631">
        <w:t>B</w:t>
      </w:r>
      <w:r w:rsidRPr="007D7631">
        <w:rPr>
          <w:rFonts w:hint="eastAsia"/>
        </w:rPr>
        <w:t>．电</w:t>
      </w:r>
      <w:r>
        <w:rPr>
          <w:rFonts w:hint="eastAsia"/>
        </w:rPr>
        <w:t>流</w:t>
      </w:r>
      <w:r w:rsidRPr="007D7631">
        <w:rPr>
          <w:rFonts w:hint="eastAsia"/>
        </w:rPr>
        <w:t>表的示数迅速增大</w:t>
      </w:r>
      <w:r>
        <w:rPr>
          <w:rFonts w:hint="eastAsia"/>
        </w:rPr>
        <w:t>到某一值</w:t>
      </w:r>
      <w:r w:rsidRPr="007D7631">
        <w:rPr>
          <w:rFonts w:hint="eastAsia"/>
        </w:rPr>
        <w:t>后</w:t>
      </w:r>
      <w:r>
        <w:rPr>
          <w:rFonts w:hint="eastAsia"/>
        </w:rPr>
        <w:t>逐渐</w:t>
      </w:r>
      <w:r w:rsidRPr="007D7631">
        <w:rPr>
          <w:rFonts w:hint="eastAsia"/>
        </w:rPr>
        <w:t>减小至零</w:t>
      </w:r>
    </w:p>
    <w:p w14:paraId="4710CFCC" w14:textId="77777777" w:rsidR="00525A94" w:rsidRPr="007D7631" w:rsidRDefault="00525A94" w:rsidP="00525A94">
      <w:pPr>
        <w:tabs>
          <w:tab w:val="left" w:pos="2310"/>
          <w:tab w:val="left" w:pos="4200"/>
          <w:tab w:val="left" w:pos="6090"/>
        </w:tabs>
        <w:adjustRightInd w:val="0"/>
        <w:snapToGrid w:val="0"/>
        <w:spacing w:line="360" w:lineRule="auto"/>
        <w:ind w:leftChars="250" w:left="525" w:firstLine="420"/>
      </w:pPr>
      <w:r w:rsidRPr="007D7631">
        <w:t>C</w:t>
      </w:r>
      <w:r w:rsidRPr="007D7631">
        <w:rPr>
          <w:rFonts w:hint="eastAsia"/>
        </w:rPr>
        <w:t>．电</w:t>
      </w:r>
      <w:r>
        <w:rPr>
          <w:rFonts w:hint="eastAsia"/>
        </w:rPr>
        <w:t>压</w:t>
      </w:r>
      <w:r w:rsidRPr="007D7631">
        <w:rPr>
          <w:rFonts w:hint="eastAsia"/>
        </w:rPr>
        <w:t>表的示数增大后逐渐趋于稳定</w:t>
      </w:r>
    </w:p>
    <w:p w14:paraId="50FD4B2D" w14:textId="77777777" w:rsidR="00525A94" w:rsidRDefault="00525A94" w:rsidP="00525A94">
      <w:pPr>
        <w:tabs>
          <w:tab w:val="left" w:pos="2310"/>
          <w:tab w:val="left" w:pos="4200"/>
          <w:tab w:val="left" w:pos="6090"/>
        </w:tabs>
        <w:adjustRightInd w:val="0"/>
        <w:snapToGrid w:val="0"/>
        <w:spacing w:line="360" w:lineRule="auto"/>
        <w:ind w:leftChars="250" w:left="525" w:firstLine="420"/>
      </w:pPr>
      <w:r w:rsidRPr="007D7631">
        <w:t>D</w:t>
      </w:r>
      <w:r w:rsidRPr="007D7631">
        <w:rPr>
          <w:rFonts w:hint="eastAsia"/>
        </w:rPr>
        <w:t>．电压表的示数迅速增大</w:t>
      </w:r>
      <w:r>
        <w:rPr>
          <w:rFonts w:hint="eastAsia"/>
        </w:rPr>
        <w:t>到某一值</w:t>
      </w:r>
      <w:r w:rsidRPr="007D7631">
        <w:rPr>
          <w:rFonts w:hint="eastAsia"/>
        </w:rPr>
        <w:t>后</w:t>
      </w:r>
      <w:r>
        <w:rPr>
          <w:rFonts w:hint="eastAsia"/>
        </w:rPr>
        <w:t>逐渐</w:t>
      </w:r>
      <w:r w:rsidRPr="007D7631">
        <w:rPr>
          <w:rFonts w:hint="eastAsia"/>
        </w:rPr>
        <w:t>减小至零</w:t>
      </w:r>
    </w:p>
    <w:p w14:paraId="369239D2" w14:textId="5C5F599A" w:rsidR="00525A94" w:rsidRPr="00B83DE9" w:rsidRDefault="00525A94" w:rsidP="00525A94">
      <w:pPr>
        <w:tabs>
          <w:tab w:val="left" w:pos="2310"/>
          <w:tab w:val="left" w:pos="4200"/>
          <w:tab w:val="left" w:pos="6089"/>
        </w:tabs>
        <w:adjustRightInd w:val="0"/>
        <w:snapToGrid w:val="0"/>
        <w:spacing w:line="360" w:lineRule="auto"/>
        <w:ind w:leftChars="200" w:left="945" w:hangingChars="250" w:hanging="525"/>
      </w:pPr>
      <w:r>
        <w:rPr>
          <w:noProof/>
        </w:rPr>
        <mc:AlternateContent>
          <mc:Choice Requires="wpg">
            <w:drawing>
              <wp:anchor distT="0" distB="0" distL="114300" distR="114300" simplePos="0" relativeHeight="251687936" behindDoc="0" locked="0" layoutInCell="1" allowOverlap="1" wp14:anchorId="43E86D83" wp14:editId="441E7196">
                <wp:simplePos x="0" y="0"/>
                <wp:positionH relativeFrom="margin">
                  <wp:posOffset>4227830</wp:posOffset>
                </wp:positionH>
                <wp:positionV relativeFrom="paragraph">
                  <wp:posOffset>594995</wp:posOffset>
                </wp:positionV>
                <wp:extent cx="1346200" cy="1154792"/>
                <wp:effectExtent l="0" t="0" r="6350" b="7620"/>
                <wp:wrapSquare wrapText="bothSides"/>
                <wp:docPr id="1101567619" name="组合 1"/>
                <wp:cNvGraphicFramePr/>
                <a:graphic xmlns:a="http://schemas.openxmlformats.org/drawingml/2006/main">
                  <a:graphicData uri="http://schemas.microsoft.com/office/word/2010/wordprocessingGroup">
                    <wpg:wgp>
                      <wpg:cNvGrpSpPr/>
                      <wpg:grpSpPr>
                        <a:xfrm>
                          <a:off x="0" y="0"/>
                          <a:ext cx="1346200" cy="1154792"/>
                          <a:chOff x="217122" y="0"/>
                          <a:chExt cx="1347141" cy="1155611"/>
                        </a:xfrm>
                      </wpg:grpSpPr>
                      <wpg:grpSp>
                        <wpg:cNvPr id="812260578" name="组合 40"/>
                        <wpg:cNvGrpSpPr/>
                        <wpg:grpSpPr>
                          <a:xfrm>
                            <a:off x="217122" y="184312"/>
                            <a:ext cx="786561" cy="971299"/>
                            <a:chOff x="399641" y="576697"/>
                            <a:chExt cx="890088" cy="1100231"/>
                          </a:xfrm>
                        </wpg:grpSpPr>
                        <wps:wsp>
                          <wps:cNvPr id="2243" name="Text Box 626"/>
                          <wps:cNvSpPr txBox="1">
                            <a:spLocks noChangeArrowheads="1"/>
                          </wps:cNvSpPr>
                          <wps:spPr bwMode="auto">
                            <a:xfrm>
                              <a:off x="1062500" y="1509214"/>
                              <a:ext cx="227229" cy="16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D45A9" w14:textId="77777777" w:rsidR="00823393" w:rsidRDefault="00823393" w:rsidP="00525A94">
                                <w:pPr>
                                  <w:rPr>
                                    <w:sz w:val="18"/>
                                    <w:szCs w:val="18"/>
                                  </w:rPr>
                                </w:pPr>
                                <w:bookmarkStart w:id="1" w:name="_Hlk119073664"/>
                                <w:bookmarkStart w:id="2" w:name="_Hlk119073665"/>
                                <w:r>
                                  <w:rPr>
                                    <w:sz w:val="18"/>
                                    <w:szCs w:val="18"/>
                                  </w:rPr>
                                  <w:t>图</w:t>
                                </w:r>
                                <w:r>
                                  <w:rPr>
                                    <w:rFonts w:hint="eastAsia"/>
                                    <w:sz w:val="18"/>
                                    <w:szCs w:val="18"/>
                                  </w:rPr>
                                  <w:t xml:space="preserve"> </w:t>
                                </w:r>
                                <w:bookmarkEnd w:id="1"/>
                                <w:bookmarkEnd w:id="2"/>
                                <w:r>
                                  <w:rPr>
                                    <w:sz w:val="18"/>
                                    <w:szCs w:val="18"/>
                                  </w:rPr>
                                  <w:t>2</w:t>
                                </w:r>
                              </w:p>
                            </w:txbxContent>
                          </wps:txbx>
                          <wps:bodyPr rot="0" vert="horz" wrap="none" lIns="0" tIns="0" rIns="0" bIns="0" anchor="t" anchorCtr="0">
                            <a:spAutoFit/>
                          </wps:bodyPr>
                        </wps:wsp>
                        <wpg:grpSp>
                          <wpg:cNvPr id="1586755537" name="组合 39"/>
                          <wpg:cNvGrpSpPr/>
                          <wpg:grpSpPr>
                            <a:xfrm>
                              <a:off x="399641" y="576697"/>
                              <a:ext cx="349216" cy="641420"/>
                              <a:chOff x="399641" y="576697"/>
                              <a:chExt cx="349216" cy="641420"/>
                            </a:xfrm>
                          </wpg:grpSpPr>
                          <wps:wsp>
                            <wps:cNvPr id="217" name="文本框 2"/>
                            <wps:cNvSpPr txBox="1">
                              <a:spLocks noChangeArrowheads="1"/>
                            </wps:cNvSpPr>
                            <wps:spPr bwMode="auto">
                              <a:xfrm>
                                <a:off x="399641" y="576697"/>
                                <a:ext cx="140938" cy="159795"/>
                              </a:xfrm>
                              <a:prstGeom prst="rect">
                                <a:avLst/>
                              </a:prstGeom>
                              <a:noFill/>
                              <a:ln w="9525">
                                <a:noFill/>
                                <a:miter lim="800000"/>
                                <a:headEnd/>
                                <a:tailEnd/>
                              </a:ln>
                            </wps:spPr>
                            <wps:txbx>
                              <w:txbxContent>
                                <w:p w14:paraId="39E62043" w14:textId="77777777" w:rsidR="00823393" w:rsidRPr="00B83DE9" w:rsidRDefault="00823393" w:rsidP="00525A94">
                                  <w:pPr>
                                    <w:rPr>
                                      <w:sz w:val="18"/>
                                      <w:szCs w:val="18"/>
                                      <w:vertAlign w:val="subscript"/>
                                    </w:rPr>
                                  </w:pPr>
                                  <w:r w:rsidRPr="00B83DE9">
                                    <w:rPr>
                                      <w:sz w:val="18"/>
                                      <w:szCs w:val="18"/>
                                    </w:rPr>
                                    <w:t>C</w:t>
                                  </w:r>
                                  <w:r w:rsidRPr="00B83DE9">
                                    <w:rPr>
                                      <w:sz w:val="18"/>
                                      <w:szCs w:val="18"/>
                                      <w:vertAlign w:val="subscript"/>
                                    </w:rPr>
                                    <w:t>1</w:t>
                                  </w:r>
                                </w:p>
                              </w:txbxContent>
                            </wps:txbx>
                            <wps:bodyPr rot="0" vert="horz" wrap="none" lIns="0" tIns="0" rIns="0" bIns="0" anchor="t" anchorCtr="0">
                              <a:spAutoFit/>
                            </wps:bodyPr>
                          </wps:wsp>
                          <wps:wsp>
                            <wps:cNvPr id="300993953" name="文本框 2"/>
                            <wps:cNvSpPr txBox="1">
                              <a:spLocks noChangeArrowheads="1"/>
                            </wps:cNvSpPr>
                            <wps:spPr bwMode="auto">
                              <a:xfrm>
                                <a:off x="607919" y="1058322"/>
                                <a:ext cx="140938" cy="159795"/>
                              </a:xfrm>
                              <a:prstGeom prst="rect">
                                <a:avLst/>
                              </a:prstGeom>
                              <a:noFill/>
                              <a:ln w="9525">
                                <a:noFill/>
                                <a:miter lim="800000"/>
                                <a:headEnd/>
                                <a:tailEnd/>
                              </a:ln>
                            </wps:spPr>
                            <wps:txbx>
                              <w:txbxContent>
                                <w:p w14:paraId="4C708933" w14:textId="77777777" w:rsidR="00823393" w:rsidRPr="00B83DE9" w:rsidRDefault="00823393" w:rsidP="00525A94">
                                  <w:pPr>
                                    <w:rPr>
                                      <w:sz w:val="18"/>
                                      <w:szCs w:val="18"/>
                                      <w:vertAlign w:val="subscript"/>
                                    </w:rPr>
                                  </w:pPr>
                                  <w:r w:rsidRPr="00B83DE9">
                                    <w:rPr>
                                      <w:sz w:val="18"/>
                                      <w:szCs w:val="18"/>
                                    </w:rPr>
                                    <w:t>C</w:t>
                                  </w:r>
                                  <w:r>
                                    <w:rPr>
                                      <w:sz w:val="18"/>
                                      <w:szCs w:val="18"/>
                                      <w:vertAlign w:val="subscript"/>
                                    </w:rPr>
                                    <w:t>2</w:t>
                                  </w:r>
                                </w:p>
                              </w:txbxContent>
                            </wps:txbx>
                            <wps:bodyPr rot="0" vert="horz" wrap="none" lIns="0" tIns="0" rIns="0" bIns="0" anchor="t" anchorCtr="0">
                              <a:spAutoFit/>
                            </wps:bodyPr>
                          </wps:wsp>
                        </wpg:grpSp>
                      </wpg:grpSp>
                      <pic:pic xmlns:pic="http://schemas.openxmlformats.org/drawingml/2006/picture">
                        <pic:nvPicPr>
                          <pic:cNvPr id="387147203" name="图片 1"/>
                          <pic:cNvPicPr>
                            <a:picLocks noChangeAspect="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290199" y="0"/>
                            <a:ext cx="1048312" cy="445739"/>
                          </a:xfrm>
                          <a:prstGeom prst="rect">
                            <a:avLst/>
                          </a:prstGeom>
                        </pic:spPr>
                      </pic:pic>
                      <pic:pic xmlns:pic="http://schemas.openxmlformats.org/drawingml/2006/picture">
                        <pic:nvPicPr>
                          <pic:cNvPr id="213539184" name="图片 1" descr="文本&#10;&#10;描述已自动生成"/>
                          <pic:cNvPicPr>
                            <a:picLocks noChangeAspect="1"/>
                          </pic:cNvPicPr>
                        </pic:nvPicPr>
                        <pic:blipFill>
                          <a:blip r:embed="rId4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531118" y="438036"/>
                            <a:ext cx="1033145" cy="49276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3E86D83" id="_x0000_s1437" style="position:absolute;left:0;text-align:left;margin-left:332.9pt;margin-top:46.85pt;width:106pt;height:90.95pt;z-index:251687936;mso-position-horizontal-relative:margin;mso-position-vertical-relative:text;mso-width-relative:margin;mso-height-relative:margin" coordorigin="2171" coordsize="13471,115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">
                <v:group id="组合 40" o:spid="_x0000_s1438" style="position:absolute;left:2171;top:1843;width:7865;height:9713" coordorigin="3996,5766" coordsize="8900,1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kEXf8cAAADi&#10;AAAADwAAAAAAAAAAAAAAAACqAgAAZHJzL2Rvd25yZXYueG1sUEsFBgAAAAAEAAQA+gAAAJ4DAAAA&#10;AA==&#10;">
                  <v:shapetype id="_x0000_t202" coordsize="21600,21600" o:spt="202" path="m,l,21600r21600,l21600,xe">
                    <v:stroke joinstyle="miter"/>
                    <v:path gradientshapeok="t" o:connecttype="rect"/>
                  </v:shapetype>
                  <v:shape id="Text Box 626" o:spid="_x0000_s1439" type="#_x0000_t202" style="position:absolute;left:10625;top:15092;width:2272;height:1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ONMMA&#10;AADdAAAADwAAAGRycy9kb3ducmV2LnhtbESPQWvCQBSE7wX/w/KE3urGWGqIriKCIL3ViuDtkX1m&#10;g9m3YXeNyb/vFgo9DjPzDbPeDrYVPfnQOFYwn2UgiCunG64VnL8PbwWIEJE1to5JwUgBtpvJyxpL&#10;7Z78Rf0p1iJBOJSowMTYlVKGypDFMHMdcfJuzluMSfpaao/PBLetzLPsQ1psOC0Y7GhvqLqfHlbB&#10;crg46gLt6XrrK2+asWg/R6Vep8NuBSLSEP/Df+2jVpDn7wv4fZOe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zONMMAAADdAAAADwAAAAAAAAAAAAAAAACYAgAAZHJzL2Rv&#10;d25yZXYueG1sUEsFBgAAAAAEAAQA9QAAAIgDAAAAAA==&#10;" filled="f" stroked="f">
                    <v:textbox style="mso-fit-shape-to-text:t" inset="0,0,0,0">
                      <w:txbxContent>
                        <w:p w14:paraId="2D7D45A9" w14:textId="77777777" w:rsidR="00823393" w:rsidRDefault="00823393" w:rsidP="00525A94">
                          <w:pPr>
                            <w:rPr>
                              <w:sz w:val="18"/>
                              <w:szCs w:val="18"/>
                            </w:rPr>
                          </w:pPr>
                          <w:bookmarkStart w:id="2" w:name="_Hlk119073664"/>
                          <w:bookmarkStart w:id="3" w:name="_Hlk119073665"/>
                          <w:r>
                            <w:rPr>
                              <w:sz w:val="18"/>
                              <w:szCs w:val="18"/>
                            </w:rPr>
                            <w:t>图</w:t>
                          </w:r>
                          <w:r>
                            <w:rPr>
                              <w:rFonts w:hint="eastAsia"/>
                              <w:sz w:val="18"/>
                              <w:szCs w:val="18"/>
                            </w:rPr>
                            <w:t xml:space="preserve"> </w:t>
                          </w:r>
                          <w:bookmarkEnd w:id="2"/>
                          <w:bookmarkEnd w:id="3"/>
                          <w:r>
                            <w:rPr>
                              <w:sz w:val="18"/>
                              <w:szCs w:val="18"/>
                            </w:rPr>
                            <w:t>2</w:t>
                          </w:r>
                        </w:p>
                      </w:txbxContent>
                    </v:textbox>
                  </v:shape>
                  <v:group id="组合 39" o:spid="_x0000_s1440" style="position:absolute;left:3996;top:5766;width:3492;height:6415" coordorigin="3996,5766" coordsize="3492,6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II/IXIAAAA&#10;4wAAAA8AAAAAAAAAAAAAAAAAqgIAAGRycy9kb3ducmV2LnhtbFBLBQYAAAAABAAEAPoAAACfAwAA&#10;AAA=&#10;">
                    <v:shape id="文本框 2" o:spid="_x0000_s1441" type="#_x0000_t202" style="position:absolute;left:3996;top:5766;width:1409;height:15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PwMIA&#10;AADcAAAADwAAAGRycy9kb3ducmV2LnhtbESPwWrDMBBE74X8g9hAbrUcH5LgRgnBECi9JS2F3hZr&#10;bZlYKyMpjv33UaHQ4zAzb5j9cbK9GMmHzrGCdZaDIK6d7rhV8PV5ft2BCBFZY++YFMwU4HhYvOyx&#10;1O7BFxqvsRUJwqFEBSbGoZQy1IYshswNxMlrnLcYk/St1B4fCW57WeT5RlrsOC0YHKgyVN+ud6tg&#10;O307GgJV9NOMtTfdvOs/ZqVWy+n0BiLSFP/Df+13raBYb+H3TDoC8vA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o/AwgAAANwAAAAPAAAAAAAAAAAAAAAAAJgCAABkcnMvZG93&#10;bnJldi54bWxQSwUGAAAAAAQABAD1AAAAhwMAAAAA&#10;" filled="f" stroked="f">
                      <v:textbox style="mso-fit-shape-to-text:t" inset="0,0,0,0">
                        <w:txbxContent>
                          <w:p w14:paraId="39E62043" w14:textId="77777777" w:rsidR="00823393" w:rsidRPr="00B83DE9" w:rsidRDefault="00823393" w:rsidP="00525A94">
                            <w:pPr>
                              <w:rPr>
                                <w:sz w:val="18"/>
                                <w:szCs w:val="18"/>
                                <w:vertAlign w:val="subscript"/>
                              </w:rPr>
                            </w:pPr>
                            <w:r w:rsidRPr="00B83DE9">
                              <w:rPr>
                                <w:sz w:val="18"/>
                                <w:szCs w:val="18"/>
                              </w:rPr>
                              <w:t>C</w:t>
                            </w:r>
                            <w:r w:rsidRPr="00B83DE9">
                              <w:rPr>
                                <w:sz w:val="18"/>
                                <w:szCs w:val="18"/>
                                <w:vertAlign w:val="subscript"/>
                              </w:rPr>
                              <w:t>1</w:t>
                            </w:r>
                          </w:p>
                        </w:txbxContent>
                      </v:textbox>
                    </v:shape>
                    <v:shape id="文本框 2" o:spid="_x0000_s1442" type="#_x0000_t202" style="position:absolute;left:6079;top:10583;width:1409;height:15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o8gA&#10;AADiAAAADwAAAGRycy9kb3ducmV2LnhtbESPwWrDMBBE74X+g9hCbo2UmraxEyWUQCD01rQUclus&#10;jWVirYykOPbfV4VCj8PMvGHW29F1YqAQW88aFnMFgrj2puVGw9fn/nEJIiZkg51n0jBRhO3m/m6N&#10;lfE3/qDhmBqRIRwr1GBT6ispY23JYZz7njh7Zx8cpixDI03AW4a7Tj4p9SIdtpwXLPa0s1Rfjlen&#10;4XX89tRH2tHpPNTBttOye5+0nj2MbysQicb0H/5rH4yGQqmyLMrnAn4v5TsgN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75KjyAAAAOIAAAAPAAAAAAAAAAAAAAAAAJgCAABk&#10;cnMvZG93bnJldi54bWxQSwUGAAAAAAQABAD1AAAAjQMAAAAA&#10;" filled="f" stroked="f">
                      <v:textbox style="mso-fit-shape-to-text:t" inset="0,0,0,0">
                        <w:txbxContent>
                          <w:p w14:paraId="4C708933" w14:textId="77777777" w:rsidR="00823393" w:rsidRPr="00B83DE9" w:rsidRDefault="00823393" w:rsidP="00525A94">
                            <w:pPr>
                              <w:rPr>
                                <w:sz w:val="18"/>
                                <w:szCs w:val="18"/>
                                <w:vertAlign w:val="subscript"/>
                              </w:rPr>
                            </w:pPr>
                            <w:r w:rsidRPr="00B83DE9">
                              <w:rPr>
                                <w:sz w:val="18"/>
                                <w:szCs w:val="18"/>
                              </w:rPr>
                              <w:t>C</w:t>
                            </w:r>
                            <w:r>
                              <w:rPr>
                                <w:sz w:val="18"/>
                                <w:szCs w:val="18"/>
                                <w:vertAlign w:val="subscript"/>
                              </w:rPr>
                              <w:t>2</w:t>
                            </w:r>
                          </w:p>
                        </w:txbxContent>
                      </v:textbox>
                    </v:shape>
                  </v:group>
                </v:group>
                <v:shape id="图片 1" o:spid="_x0000_s1443" type="#_x0000_t75" style="position:absolute;left:2901;width:10484;height:44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3VFnbJAAAA4gAAAA8AAABkcnMvZG93bnJldi54bWxEj0FrAjEUhO+F/ofwBG812VWqrEYpSkEP&#10;LWgLXh+b5+7i5mWbRF3/fVMoeBxm5htmseptK67kQ+NYQzZSIIhLZxquNHx/vb/MQISIbLB1TBru&#10;FGC1fH5aYGHcjfd0PcRKJAiHAjXUMXaFlKGsyWIYuY44eSfnLcYkfSWNx1uC21bmSr1Kiw2nhRo7&#10;WtdUng8Xq+HnuPNbytYXu2ntR7bJz/tPp7QeDvq3OYhIfXyE/9tbo2E8m2aTaa7G8Hcp3QG5/AU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vdUWdskAAADiAAAADwAAAAAAAAAA&#10;AAAAAACfAgAAZHJzL2Rvd25yZXYueG1sUEsFBgAAAAAEAAQA9wAAAJUDAAAAAA==&#10;">
                  <v:imagedata r:id="rId46" o:title="" chromakey="white"/>
                  <v:path arrowok="t"/>
                </v:shape>
                <v:shape id="图片 1" o:spid="_x0000_s1444" type="#_x0000_t75" alt="文本&#10;&#10;描述已自动生成" style="position:absolute;left:5311;top:4380;width:10331;height:4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GP/bKAAAA4gAAAA8AAABkcnMvZG93bnJldi54bWxEj0FrwkAUhO+F/oflFXoR3UTT1qauUsRC&#10;LkKr9v7IPrPB7NuYXTX+e7cg9DjMzDfMbNHbRpyp87VjBekoAUFcOl1zpWC3/RpOQfiArLFxTAqu&#10;5GExf3yYYa7dhX/ovAmViBD2OSowIbS5lL40ZNGPXEscvb3rLIYou0rqDi8Rbhs5TpJXabHmuGCw&#10;paWh8rA5WQX7t3Wx+x18pyE7ru1xdSiMtJlSz0/95weIQH34D9/bhVYwTicvk/d0msHfpXgH5PwG&#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OiGP/bKAAAA4gAAAA8AAAAAAAAA&#10;AAAAAAAAnwIAAGRycy9kb3ducmV2LnhtbFBLBQYAAAAABAAEAPcAAACWAwAAAAA=&#10;">
                  <v:imagedata r:id="rId47" o:title="文本&#10;&#10;描述已自动生成" chromakey="white"/>
                  <v:path arrowok="t"/>
                </v:shape>
                <w10:wrap type="square" anchorx="margin"/>
              </v:group>
            </w:pict>
          </mc:Fallback>
        </mc:AlternateContent>
      </w:r>
      <w:r>
        <w:rPr>
          <w:rFonts w:cs="Times New Roman" w:hint="eastAsia"/>
          <w:lang w:bidi="ar"/>
        </w:rPr>
        <w:t>（</w:t>
      </w:r>
      <w:r>
        <w:rPr>
          <w:rFonts w:cs="Times New Roman" w:hint="eastAsia"/>
          <w:lang w:bidi="ar"/>
        </w:rPr>
        <w:t>2</w:t>
      </w:r>
      <w:r>
        <w:rPr>
          <w:rFonts w:cs="Times New Roman" w:hint="eastAsia"/>
          <w:lang w:bidi="ar"/>
        </w:rPr>
        <w:t>）</w:t>
      </w:r>
      <w:r w:rsidRPr="005961A6">
        <w:rPr>
          <w:rFonts w:cs="Times New Roman"/>
          <w:lang w:bidi="ar"/>
        </w:rPr>
        <w:t>图</w:t>
      </w:r>
      <w:r w:rsidRPr="005961A6">
        <w:rPr>
          <w:rFonts w:cs="Times New Roman"/>
          <w:lang w:bidi="ar"/>
        </w:rPr>
        <w:t>2</w:t>
      </w:r>
      <w:r w:rsidRPr="005961A6">
        <w:rPr>
          <w:rFonts w:cs="Times New Roman"/>
          <w:lang w:bidi="ar"/>
        </w:rPr>
        <w:t>所示</w:t>
      </w:r>
      <w:r>
        <w:rPr>
          <w:rFonts w:cs="Times New Roman" w:hint="eastAsia"/>
          <w:lang w:bidi="ar"/>
        </w:rPr>
        <w:t>为</w:t>
      </w:r>
      <w:r w:rsidRPr="005961A6">
        <w:rPr>
          <w:rFonts w:cs="Times New Roman"/>
          <w:lang w:bidi="ar"/>
        </w:rPr>
        <w:t>两个固定电容器，</w:t>
      </w:r>
      <w:r w:rsidRPr="005961A6">
        <w:rPr>
          <w:rFonts w:cs="Times New Roman"/>
          <w:lang w:bidi="ar"/>
        </w:rPr>
        <w:t>C</w:t>
      </w:r>
      <w:r w:rsidRPr="005961A6">
        <w:rPr>
          <w:rFonts w:cs="Times New Roman"/>
          <w:vertAlign w:val="subscript"/>
          <w:lang w:bidi="ar"/>
        </w:rPr>
        <w:t>1</w:t>
      </w:r>
      <w:r w:rsidRPr="005961A6">
        <w:rPr>
          <w:rFonts w:cs="Times New Roman"/>
          <w:lang w:bidi="ar"/>
        </w:rPr>
        <w:t>的电容为</w:t>
      </w:r>
      <w:r>
        <w:rPr>
          <w:rFonts w:cs="Times New Roman"/>
          <w:lang w:bidi="ar"/>
        </w:rPr>
        <w:t>22</w:t>
      </w:r>
      <w:r w:rsidRPr="005961A6">
        <w:rPr>
          <w:rFonts w:cs="Times New Roman"/>
          <w:lang w:bidi="ar"/>
        </w:rPr>
        <w:t>0μF</w:t>
      </w:r>
      <w:r w:rsidRPr="005961A6">
        <w:rPr>
          <w:rFonts w:cs="Times New Roman"/>
          <w:lang w:bidi="ar"/>
        </w:rPr>
        <w:t>，</w:t>
      </w:r>
      <w:r w:rsidRPr="005961A6">
        <w:rPr>
          <w:rFonts w:cs="Times New Roman"/>
          <w:lang w:bidi="ar"/>
        </w:rPr>
        <w:t>C</w:t>
      </w:r>
      <w:r w:rsidRPr="005961A6">
        <w:rPr>
          <w:rFonts w:cs="Times New Roman"/>
          <w:vertAlign w:val="subscript"/>
          <w:lang w:bidi="ar"/>
        </w:rPr>
        <w:t>2</w:t>
      </w:r>
      <w:r w:rsidRPr="005961A6">
        <w:rPr>
          <w:rFonts w:cs="Times New Roman"/>
          <w:lang w:bidi="ar"/>
        </w:rPr>
        <w:t>的电容为</w:t>
      </w:r>
      <w:r>
        <w:rPr>
          <w:rFonts w:cs="Times New Roman"/>
          <w:lang w:bidi="ar"/>
        </w:rPr>
        <w:t>47</w:t>
      </w:r>
      <w:r w:rsidRPr="005961A6">
        <w:rPr>
          <w:rFonts w:cs="Times New Roman"/>
          <w:lang w:bidi="ar"/>
        </w:rPr>
        <w:t>00</w:t>
      </w:r>
      <w:r w:rsidRPr="0091422B">
        <w:rPr>
          <w:rFonts w:cs="Times New Roman"/>
          <w:sz w:val="15"/>
          <w:szCs w:val="15"/>
          <w:lang w:bidi="ar"/>
        </w:rPr>
        <w:t xml:space="preserve"> </w:t>
      </w:r>
      <w:proofErr w:type="spellStart"/>
      <w:r w:rsidRPr="005961A6">
        <w:rPr>
          <w:rFonts w:cs="Times New Roman"/>
          <w:lang w:bidi="ar"/>
        </w:rPr>
        <w:t>μF</w:t>
      </w:r>
      <w:proofErr w:type="spellEnd"/>
      <w:r w:rsidRPr="005961A6">
        <w:rPr>
          <w:rFonts w:cs="Times New Roman"/>
          <w:lang w:bidi="ar"/>
        </w:rPr>
        <w:t>。</w:t>
      </w:r>
      <w:r>
        <w:rPr>
          <w:rFonts w:cs="Times New Roman" w:hint="eastAsia"/>
          <w:lang w:bidi="ar"/>
        </w:rPr>
        <w:t>分别将两个电容器</w:t>
      </w:r>
      <w:proofErr w:type="gramStart"/>
      <w:r>
        <w:rPr>
          <w:rFonts w:cs="Times New Roman" w:hint="eastAsia"/>
          <w:lang w:bidi="ar"/>
        </w:rPr>
        <w:t>接入图</w:t>
      </w:r>
      <w:proofErr w:type="gramEnd"/>
      <w:r>
        <w:rPr>
          <w:rFonts w:cs="Times New Roman" w:hint="eastAsia"/>
          <w:lang w:bidi="ar"/>
        </w:rPr>
        <w:t>1</w:t>
      </w:r>
      <w:r>
        <w:rPr>
          <w:rFonts w:cs="Times New Roman" w:hint="eastAsia"/>
          <w:lang w:bidi="ar"/>
        </w:rPr>
        <w:t>所示的电路进行充电。已知电源电压均小于两个电容器的额定电压，则</w:t>
      </w:r>
      <w:r>
        <w:rPr>
          <w:rFonts w:hint="eastAsia"/>
        </w:rPr>
        <w:t>充电结束后两个</w:t>
      </w:r>
      <w:r w:rsidRPr="00163785">
        <w:t>电容器的</w:t>
      </w:r>
      <w:r>
        <w:rPr>
          <w:rFonts w:hint="eastAsia"/>
        </w:rPr>
        <w:t>情况</w:t>
      </w:r>
      <w:r w:rsidRPr="00163785">
        <w:t>，下列说法正确的是</w:t>
      </w:r>
      <w:r>
        <w:rPr>
          <w:rFonts w:hint="eastAsia"/>
        </w:rPr>
        <w:t>_</w:t>
      </w:r>
      <w:r>
        <w:t>____</w:t>
      </w:r>
      <w:r>
        <w:rPr>
          <w:rFonts w:hint="eastAsia"/>
        </w:rPr>
        <w:t>（选填选项前的字母）。</w:t>
      </w:r>
    </w:p>
    <w:p w14:paraId="22C0FB11" w14:textId="77777777" w:rsidR="00525A94" w:rsidRPr="00163785" w:rsidRDefault="00525A94" w:rsidP="00525A94">
      <w:pPr>
        <w:tabs>
          <w:tab w:val="left" w:pos="2310"/>
          <w:tab w:val="left" w:pos="6089"/>
        </w:tabs>
        <w:adjustRightInd w:val="0"/>
        <w:snapToGrid w:val="0"/>
        <w:spacing w:line="360" w:lineRule="auto"/>
        <w:ind w:leftChars="250" w:left="525" w:firstLineChars="205" w:firstLine="430"/>
      </w:pPr>
      <w:r w:rsidRPr="00163785">
        <w:t>A</w:t>
      </w:r>
      <w:r w:rsidRPr="00163785">
        <w:t>．</w:t>
      </w:r>
      <w:r>
        <w:rPr>
          <w:rFonts w:hint="eastAsia"/>
        </w:rPr>
        <w:t>两个电容器所带的电荷量相等</w:t>
      </w:r>
    </w:p>
    <w:p w14:paraId="606C837B" w14:textId="77777777" w:rsidR="00525A94" w:rsidRPr="00DE3176" w:rsidRDefault="00525A94" w:rsidP="00525A94">
      <w:pPr>
        <w:tabs>
          <w:tab w:val="left" w:pos="2310"/>
          <w:tab w:val="left" w:pos="4200"/>
          <w:tab w:val="left" w:pos="6089"/>
        </w:tabs>
        <w:adjustRightInd w:val="0"/>
        <w:snapToGrid w:val="0"/>
        <w:spacing w:line="360" w:lineRule="auto"/>
        <w:ind w:leftChars="250" w:left="525" w:firstLineChars="205" w:firstLine="430"/>
      </w:pPr>
      <w:r w:rsidRPr="00163785">
        <w:t>B</w:t>
      </w:r>
      <w:r w:rsidRPr="00163785">
        <w:t>．</w:t>
      </w:r>
      <w:r w:rsidRPr="00622B8F">
        <w:rPr>
          <w:lang w:bidi="ar"/>
        </w:rPr>
        <w:t>电容器</w:t>
      </w:r>
      <w:r>
        <w:rPr>
          <w:rFonts w:eastAsia="楷体" w:hint="eastAsia"/>
          <w:lang w:bidi="ar"/>
        </w:rPr>
        <w:t>C</w:t>
      </w:r>
      <w:r>
        <w:rPr>
          <w:rFonts w:eastAsia="楷体"/>
          <w:vertAlign w:val="subscript"/>
          <w:lang w:bidi="ar"/>
        </w:rPr>
        <w:t>1</w:t>
      </w:r>
      <w:r>
        <w:rPr>
          <w:rFonts w:hint="eastAsia"/>
        </w:rPr>
        <w:t>的电荷量</w:t>
      </w:r>
      <w:r>
        <w:rPr>
          <w:rFonts w:ascii="宋体" w:hAnsi="宋体" w:hint="eastAsia"/>
          <w:lang w:bidi="ar"/>
        </w:rPr>
        <w:t>小于电容器</w:t>
      </w:r>
      <w:r>
        <w:rPr>
          <w:rFonts w:eastAsia="楷体" w:hint="eastAsia"/>
          <w:lang w:bidi="ar"/>
        </w:rPr>
        <w:t>C</w:t>
      </w:r>
      <w:r>
        <w:rPr>
          <w:rFonts w:eastAsia="楷体"/>
          <w:vertAlign w:val="subscript"/>
          <w:lang w:bidi="ar"/>
        </w:rPr>
        <w:t>2</w:t>
      </w:r>
      <w:r>
        <w:rPr>
          <w:rFonts w:hint="eastAsia"/>
        </w:rPr>
        <w:t>的电荷量</w:t>
      </w:r>
    </w:p>
    <w:p w14:paraId="3DFCEA63" w14:textId="77777777" w:rsidR="00525A94" w:rsidRPr="00163785" w:rsidRDefault="00525A94" w:rsidP="00525A94">
      <w:pPr>
        <w:tabs>
          <w:tab w:val="left" w:pos="2310"/>
          <w:tab w:val="left" w:pos="4200"/>
          <w:tab w:val="left" w:pos="6089"/>
        </w:tabs>
        <w:adjustRightInd w:val="0"/>
        <w:snapToGrid w:val="0"/>
        <w:spacing w:line="360" w:lineRule="auto"/>
        <w:ind w:leftChars="250" w:left="525" w:firstLineChars="205" w:firstLine="430"/>
      </w:pPr>
      <w:r w:rsidRPr="00163785">
        <w:t>C</w:t>
      </w:r>
      <w:r w:rsidRPr="00163785">
        <w:t>．</w:t>
      </w:r>
      <w:r>
        <w:rPr>
          <w:rFonts w:hint="eastAsia"/>
        </w:rPr>
        <w:t>两个电容器两极间的电势差相等</w:t>
      </w:r>
    </w:p>
    <w:p w14:paraId="66C1B571" w14:textId="77777777" w:rsidR="00525A94" w:rsidRDefault="00525A94" w:rsidP="00525A94">
      <w:pPr>
        <w:tabs>
          <w:tab w:val="left" w:pos="2310"/>
          <w:tab w:val="left" w:pos="4200"/>
          <w:tab w:val="left" w:pos="6089"/>
        </w:tabs>
        <w:adjustRightInd w:val="0"/>
        <w:snapToGrid w:val="0"/>
        <w:spacing w:line="360" w:lineRule="auto"/>
        <w:ind w:leftChars="250" w:left="525" w:firstLineChars="205" w:firstLine="430"/>
      </w:pPr>
      <w:r w:rsidRPr="00163785">
        <w:t>D</w:t>
      </w:r>
      <w:r w:rsidRPr="00163785">
        <w:t>．</w:t>
      </w:r>
      <w:r w:rsidRPr="00622B8F">
        <w:rPr>
          <w:lang w:bidi="ar"/>
        </w:rPr>
        <w:t>电容器</w:t>
      </w:r>
      <w:r>
        <w:rPr>
          <w:rFonts w:eastAsia="楷体" w:hint="eastAsia"/>
          <w:lang w:bidi="ar"/>
        </w:rPr>
        <w:t>C</w:t>
      </w:r>
      <w:r>
        <w:rPr>
          <w:rFonts w:eastAsia="楷体"/>
          <w:vertAlign w:val="subscript"/>
          <w:lang w:bidi="ar"/>
        </w:rPr>
        <w:t>1</w:t>
      </w:r>
      <w:r>
        <w:rPr>
          <w:rFonts w:hint="eastAsia"/>
        </w:rPr>
        <w:t>两极间的电势差</w:t>
      </w:r>
      <w:r>
        <w:rPr>
          <w:rFonts w:ascii="宋体" w:hAnsi="宋体" w:hint="eastAsia"/>
          <w:lang w:bidi="ar"/>
        </w:rPr>
        <w:t>小于电容器</w:t>
      </w:r>
      <w:r>
        <w:rPr>
          <w:rFonts w:eastAsia="楷体" w:hint="eastAsia"/>
          <w:lang w:bidi="ar"/>
        </w:rPr>
        <w:t>C</w:t>
      </w:r>
      <w:r>
        <w:rPr>
          <w:rFonts w:eastAsia="楷体"/>
          <w:vertAlign w:val="subscript"/>
          <w:lang w:bidi="ar"/>
        </w:rPr>
        <w:t>2</w:t>
      </w:r>
      <w:r>
        <w:rPr>
          <w:rFonts w:hint="eastAsia"/>
        </w:rPr>
        <w:t>两极间的电势差</w:t>
      </w:r>
    </w:p>
    <w:p w14:paraId="7C69B69D" w14:textId="2039DC36" w:rsidR="00525A94" w:rsidRPr="00EB1451" w:rsidRDefault="00525A94" w:rsidP="00525A94">
      <w:pPr>
        <w:snapToGrid w:val="0"/>
        <w:spacing w:line="360" w:lineRule="auto"/>
        <w:ind w:left="424" w:hangingChars="202" w:hanging="424"/>
      </w:pPr>
      <w:r w:rsidRPr="00EB1451">
        <w:t>1</w:t>
      </w:r>
      <w:r>
        <w:t>6</w:t>
      </w:r>
      <w:r w:rsidRPr="00EB1451">
        <w:t>.</w:t>
      </w:r>
      <w:r w:rsidRPr="00EB1451">
        <w:t>（</w:t>
      </w:r>
      <w:r>
        <w:t>10</w:t>
      </w:r>
      <w:r w:rsidRPr="00EB1451">
        <w:t>分）</w:t>
      </w:r>
    </w:p>
    <w:p w14:paraId="7E8FB199" w14:textId="77777777" w:rsidR="00525A94" w:rsidRPr="00EB1451" w:rsidRDefault="00525A94" w:rsidP="00525A94">
      <w:pPr>
        <w:tabs>
          <w:tab w:val="left" w:pos="410"/>
        </w:tabs>
        <w:snapToGrid w:val="0"/>
        <w:spacing w:line="360" w:lineRule="auto"/>
        <w:ind w:firstLineChars="405" w:firstLine="850"/>
      </w:pPr>
      <w:r w:rsidRPr="00EB1451">
        <w:rPr>
          <w:rFonts w:hint="eastAsia"/>
          <w:snapToGrid w:val="0"/>
        </w:rPr>
        <w:t>某同学通过实验测量一个</w:t>
      </w:r>
      <w:r>
        <w:rPr>
          <w:rFonts w:hint="eastAsia"/>
          <w:snapToGrid w:val="0"/>
        </w:rPr>
        <w:t>定值</w:t>
      </w:r>
      <w:r w:rsidRPr="00EB1451">
        <w:rPr>
          <w:rFonts w:hint="eastAsia"/>
          <w:snapToGrid w:val="0"/>
        </w:rPr>
        <w:t>电阻的阻值。</w:t>
      </w:r>
    </w:p>
    <w:p w14:paraId="699D317E" w14:textId="77777777" w:rsidR="00525A94" w:rsidRPr="00EB1451" w:rsidRDefault="00525A94" w:rsidP="00525A94">
      <w:pPr>
        <w:tabs>
          <w:tab w:val="left" w:pos="410"/>
        </w:tabs>
        <w:adjustRightInd w:val="0"/>
        <w:snapToGrid w:val="0"/>
        <w:spacing w:line="360" w:lineRule="auto"/>
        <w:ind w:leftChars="200" w:left="945" w:hangingChars="250" w:hanging="525"/>
      </w:pPr>
      <w:r w:rsidRPr="00EB1451">
        <w:t>（</w:t>
      </w:r>
      <w:r w:rsidRPr="00EB1451">
        <w:t>1</w:t>
      </w:r>
      <w:r w:rsidRPr="00EB1451">
        <w:t>）他先用多用电表对</w:t>
      </w:r>
      <w:r w:rsidRPr="00EB1451">
        <w:rPr>
          <w:rFonts w:hint="eastAsia"/>
        </w:rPr>
        <w:t>该</w:t>
      </w:r>
      <w:r w:rsidRPr="00EB1451">
        <w:t>电阻进行了初步测量。他用电阻</w:t>
      </w:r>
      <w:r w:rsidRPr="00EB1451">
        <w:t>×1</w:t>
      </w:r>
      <w:r w:rsidRPr="00EB1451">
        <w:t>挡进行测量，</w:t>
      </w:r>
      <w:r>
        <w:rPr>
          <w:rFonts w:hint="eastAsia"/>
        </w:rPr>
        <w:t>指针位置</w:t>
      </w:r>
      <w:r w:rsidRPr="00EB1451">
        <w:t>如图</w:t>
      </w:r>
      <w:r w:rsidRPr="00EB1451">
        <w:t>1</w:t>
      </w:r>
      <w:r w:rsidRPr="00EB1451">
        <w:t>所示，则该电阻的阻值约为</w:t>
      </w:r>
      <w:r w:rsidRPr="00EB1451">
        <w:t>___</w:t>
      </w:r>
      <w:r>
        <w:t>____</w:t>
      </w:r>
      <w:r w:rsidRPr="00EB1451">
        <w:t>_</w:t>
      </w:r>
      <w:r w:rsidRPr="00EB1451">
        <w:rPr>
          <w:rFonts w:ascii="Symbol" w:hAnsi="Symbol"/>
        </w:rPr>
        <w:t></w:t>
      </w:r>
      <w:r w:rsidRPr="00EB1451">
        <w:rPr>
          <w:rFonts w:hint="eastAsia"/>
        </w:rPr>
        <w:t>。</w:t>
      </w:r>
    </w:p>
    <w:p w14:paraId="358CAF1F" w14:textId="08294D81" w:rsidR="00525A94" w:rsidRPr="00EB1451" w:rsidRDefault="00525A94" w:rsidP="00525A94">
      <w:pPr>
        <w:tabs>
          <w:tab w:val="left" w:pos="851"/>
        </w:tabs>
        <w:snapToGrid w:val="0"/>
        <w:spacing w:line="360" w:lineRule="auto"/>
        <w:ind w:leftChars="202" w:left="991" w:hangingChars="270" w:hanging="567"/>
      </w:pPr>
      <w:r>
        <w:rPr>
          <w:noProof/>
        </w:rPr>
        <mc:AlternateContent>
          <mc:Choice Requires="wpg">
            <w:drawing>
              <wp:anchor distT="0" distB="0" distL="114300" distR="114300" simplePos="0" relativeHeight="251663360" behindDoc="0" locked="0" layoutInCell="1" allowOverlap="1" wp14:anchorId="2F4AB970" wp14:editId="4656B1E4">
                <wp:simplePos x="0" y="0"/>
                <wp:positionH relativeFrom="margin">
                  <wp:posOffset>3261360</wp:posOffset>
                </wp:positionH>
                <wp:positionV relativeFrom="paragraph">
                  <wp:posOffset>0</wp:posOffset>
                </wp:positionV>
                <wp:extent cx="2195195" cy="1359535"/>
                <wp:effectExtent l="0" t="0" r="0" b="12065"/>
                <wp:wrapSquare wrapText="bothSides"/>
                <wp:docPr id="1" name="组合 1"/>
                <wp:cNvGraphicFramePr/>
                <a:graphic xmlns:a="http://schemas.openxmlformats.org/drawingml/2006/main">
                  <a:graphicData uri="http://schemas.microsoft.com/office/word/2010/wordprocessingGroup">
                    <wpg:wgp>
                      <wpg:cNvGrpSpPr/>
                      <wpg:grpSpPr>
                        <a:xfrm>
                          <a:off x="0" y="0"/>
                          <a:ext cx="2195195" cy="1359535"/>
                          <a:chOff x="-292100" y="-1"/>
                          <a:chExt cx="1990725" cy="1235292"/>
                        </a:xfrm>
                      </wpg:grpSpPr>
                      <pic:pic xmlns:pic="http://schemas.openxmlformats.org/drawingml/2006/picture">
                        <pic:nvPicPr>
                          <pic:cNvPr id="901" name="图片 901"/>
                          <pic:cNvPicPr>
                            <a:picLocks noChangeAspect="1"/>
                          </pic:cNvPicPr>
                        </pic:nvPicPr>
                        <pic:blipFill rotWithShape="1">
                          <a:blip r:embed="rId48" cstate="print">
                            <a:extLst>
                              <a:ext uri="{28A0092B-C50C-407E-A947-70E740481C1C}">
                                <a14:useLocalDpi xmlns:a14="http://schemas.microsoft.com/office/drawing/2010/main" val="0"/>
                              </a:ext>
                            </a:extLst>
                          </a:blip>
                          <a:srcRect l="1621"/>
                          <a:stretch/>
                        </pic:blipFill>
                        <pic:spPr bwMode="auto">
                          <a:xfrm>
                            <a:off x="-292100" y="-1"/>
                            <a:ext cx="1990725" cy="1021515"/>
                          </a:xfrm>
                          <a:prstGeom prst="rect">
                            <a:avLst/>
                          </a:prstGeom>
                          <a:noFill/>
                          <a:ln>
                            <a:noFill/>
                          </a:ln>
                          <a:extLst>
                            <a:ext uri="{53640926-AAD7-44D8-BBD7-CCE9431645EC}">
                              <a14:shadowObscured xmlns:a14="http://schemas.microsoft.com/office/drawing/2010/main"/>
                            </a:ext>
                          </a:extLst>
                        </pic:spPr>
                      </pic:pic>
                      <wps:wsp>
                        <wps:cNvPr id="904" name="文本框 2"/>
                        <wps:cNvSpPr txBox="1">
                          <a:spLocks noChangeArrowheads="1"/>
                        </wps:cNvSpPr>
                        <wps:spPr bwMode="auto">
                          <a:xfrm>
                            <a:off x="577816" y="1092245"/>
                            <a:ext cx="190607" cy="143046"/>
                          </a:xfrm>
                          <a:prstGeom prst="rect">
                            <a:avLst/>
                          </a:prstGeom>
                          <a:noFill/>
                          <a:ln w="9525">
                            <a:noFill/>
                            <a:miter lim="800000"/>
                            <a:headEnd/>
                            <a:tailEnd/>
                          </a:ln>
                        </wps:spPr>
                        <wps:txbx>
                          <w:txbxContent>
                            <w:p w14:paraId="144C41B9" w14:textId="77777777" w:rsidR="00823393" w:rsidRPr="00EB1451" w:rsidRDefault="00823393" w:rsidP="00525A94">
                              <w:pPr>
                                <w:snapToGrid w:val="0"/>
                                <w:rPr>
                                  <w:sz w:val="18"/>
                                  <w:szCs w:val="18"/>
                                </w:rPr>
                              </w:pPr>
                              <w:r w:rsidRPr="00EB1451">
                                <w:rPr>
                                  <w:sz w:val="18"/>
                                  <w:szCs w:val="18"/>
                                </w:rPr>
                                <w:t>图</w:t>
                              </w:r>
                              <w:r w:rsidRPr="00EB1451">
                                <w:rPr>
                                  <w:sz w:val="18"/>
                                  <w:szCs w:val="18"/>
                                </w:rPr>
                                <w:t>1</w:t>
                              </w:r>
                            </w:p>
                          </w:txbxContent>
                        </wps:txbx>
                        <wps:bodyPr rot="0" vert="horz" wrap="non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F4AB970" id="_x0000_s1445" style="position:absolute;left:0;text-align:left;margin-left:256.8pt;margin-top:0;width:172.85pt;height:107.05pt;z-index:251663360;mso-position-horizontal-relative:margin;mso-position-vertical-relative:text;mso-width-relative:margin;mso-height-relative:margin" coordorigin="-2921" coordsize="19907,12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">
                <v:shape id="图片 901" o:spid="_x0000_s1446" type="#_x0000_t75" style="position:absolute;left:-2921;width:19907;height:10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uBKrHAAAA3AAAAA8AAABkcnMvZG93bnJldi54bWxEj0FrwkAUhO9C/8PyhN7MrkprG12laCta&#10;Ukpt6/mRfSbB7NuQ3Wr6712h0OMwM98ws0Vna3Gi1leONQwTBYI4d6biQsPX58vgAYQPyAZrx6Th&#10;lzws5je9GabGnfmDTrtQiAhhn6KGMoQmldLnJVn0iWuIo3dwrcUQZVtI0+I5wm0tR0rdS4sVx4US&#10;G1qWlB93P1bDfvx+973ya7X12TZTz6+Tt+w40fq23z1NQQTqwn/4r70xGh7VEK5n4hGQ8w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buBKrHAAAA3AAAAA8AAAAAAAAAAAAA&#10;AAAAnwIAAGRycy9kb3ducmV2LnhtbFBLBQYAAAAABAAEAPcAAACTAwAAAAA=&#10;">
                  <v:imagedata r:id="rId49" o:title="" cropleft="1062f"/>
                  <v:path arrowok="t"/>
                </v:shape>
                <v:shape id="文本框 2" o:spid="_x0000_s1447" type="#_x0000_t202" style="position:absolute;left:5778;top:10922;width:1906;height:14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JcMA&#10;AADcAAAADwAAAGRycy9kb3ducmV2LnhtbESPS2vDMBCE74H+B7GF3mI5pSSuGyUUQ6H0lgeF3hZr&#10;Y5lYKyOpfvz7qhDIcZiZb5jtfrKdGMiH1rGCVZaDIK6dbrlRcD59LAsQISJr7ByTgpkC7HcPiy2W&#10;2o18oOEYG5EgHEpUYGLsSylDbchiyFxPnLyL8xZjkr6R2uOY4LaTz3m+lhZbTgsGe6oM1dfjr1Ww&#10;mb4d9YEq+rkMtTftXHRfs1JPj9P7G4hIU7yHb+1PreA1f4H/M+k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a/JcMAAADcAAAADwAAAAAAAAAAAAAAAACYAgAAZHJzL2Rv&#10;d25yZXYueG1sUEsFBgAAAAAEAAQA9QAAAIgDAAAAAA==&#10;" filled="f" stroked="f">
                  <v:textbox style="mso-fit-shape-to-text:t" inset="0,0,0,0">
                    <w:txbxContent>
                      <w:p w14:paraId="144C41B9" w14:textId="77777777" w:rsidR="00823393" w:rsidRPr="00EB1451" w:rsidRDefault="00823393" w:rsidP="00525A94">
                        <w:pPr>
                          <w:snapToGrid w:val="0"/>
                          <w:rPr>
                            <w:sz w:val="18"/>
                            <w:szCs w:val="18"/>
                          </w:rPr>
                        </w:pPr>
                        <w:r w:rsidRPr="00EB1451">
                          <w:rPr>
                            <w:sz w:val="18"/>
                            <w:szCs w:val="18"/>
                          </w:rPr>
                          <w:t>图</w:t>
                        </w:r>
                        <w:r w:rsidRPr="00EB1451">
                          <w:rPr>
                            <w:sz w:val="18"/>
                            <w:szCs w:val="18"/>
                          </w:rPr>
                          <w:t>1</w:t>
                        </w:r>
                      </w:p>
                    </w:txbxContent>
                  </v:textbox>
                </v:shape>
                <w10:wrap type="square" anchorx="margin"/>
              </v:group>
            </w:pict>
          </mc:Fallback>
        </mc:AlternateContent>
      </w:r>
      <w:r>
        <w:rPr>
          <w:noProof/>
        </w:rPr>
        <mc:AlternateContent>
          <mc:Choice Requires="wps">
            <w:drawing>
              <wp:anchor distT="0" distB="0" distL="114300" distR="114300" simplePos="0" relativeHeight="251707392" behindDoc="0" locked="0" layoutInCell="1" allowOverlap="1" wp14:anchorId="04ACB6F0" wp14:editId="59B293D3">
                <wp:simplePos x="0" y="0"/>
                <wp:positionH relativeFrom="column">
                  <wp:posOffset>2662970</wp:posOffset>
                </wp:positionH>
                <wp:positionV relativeFrom="paragraph">
                  <wp:posOffset>92075</wp:posOffset>
                </wp:positionV>
                <wp:extent cx="117475" cy="63500"/>
                <wp:effectExtent l="0" t="0" r="0" b="0"/>
                <wp:wrapNone/>
                <wp:docPr id="2" name="矩形 2"/>
                <wp:cNvGraphicFramePr/>
                <a:graphic xmlns:a="http://schemas.openxmlformats.org/drawingml/2006/main">
                  <a:graphicData uri="http://schemas.microsoft.com/office/word/2010/wordprocessingShape">
                    <wps:wsp>
                      <wps:cNvSpPr/>
                      <wps:spPr>
                        <a:xfrm>
                          <a:off x="0" y="0"/>
                          <a:ext cx="117475" cy="635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874DA71" id="矩形 2" o:spid="_x0000_s1026" style="position:absolute;margin-left:209.7pt;margin-top:7.25pt;width:9.25pt;height: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" fillcolor="white [3212]" stroked="f" strokeweight="1pt"/>
            </w:pict>
          </mc:Fallback>
        </mc:AlternateContent>
      </w:r>
      <w:r w:rsidRPr="00EB1451">
        <w:rPr>
          <w:rFonts w:hint="eastAsia"/>
        </w:rPr>
        <w:t>（</w:t>
      </w:r>
      <w:r w:rsidRPr="00EB1451">
        <w:rPr>
          <w:rFonts w:hint="eastAsia"/>
        </w:rPr>
        <w:t>2</w:t>
      </w:r>
      <w:r w:rsidRPr="00EB1451">
        <w:rPr>
          <w:rFonts w:hint="eastAsia"/>
        </w:rPr>
        <w:t>）在（</w:t>
      </w:r>
      <w:r w:rsidRPr="00EB1451">
        <w:rPr>
          <w:rFonts w:hint="eastAsia"/>
        </w:rPr>
        <w:t>1</w:t>
      </w:r>
      <w:r w:rsidRPr="00EB1451">
        <w:rPr>
          <w:rFonts w:hint="eastAsia"/>
        </w:rPr>
        <w:t>）基础上，他想用电压表和电流表更精确地测量这个电阻的阻值。</w:t>
      </w:r>
    </w:p>
    <w:p w14:paraId="7126FA45" w14:textId="77777777" w:rsidR="00525A94" w:rsidRPr="00EB1451" w:rsidRDefault="00525A94" w:rsidP="00525A94">
      <w:pPr>
        <w:tabs>
          <w:tab w:val="left" w:pos="426"/>
        </w:tabs>
        <w:adjustRightInd w:val="0"/>
        <w:snapToGrid w:val="0"/>
        <w:spacing w:line="360" w:lineRule="auto"/>
        <w:ind w:leftChars="472" w:left="1258" w:hangingChars="127" w:hanging="267"/>
      </w:pPr>
      <w:r w:rsidRPr="00EB1451">
        <w:rPr>
          <w:rFonts w:hint="eastAsia"/>
        </w:rPr>
        <w:t>他</w:t>
      </w:r>
      <w:r>
        <w:rPr>
          <w:rFonts w:hint="eastAsia"/>
        </w:rPr>
        <w:t>在实验室</w:t>
      </w:r>
      <w:r w:rsidRPr="00EB1451">
        <w:rPr>
          <w:rFonts w:hint="eastAsia"/>
        </w:rPr>
        <w:t>找</w:t>
      </w:r>
      <w:r>
        <w:rPr>
          <w:rFonts w:hint="eastAsia"/>
        </w:rPr>
        <w:t>到</w:t>
      </w:r>
      <w:r w:rsidRPr="00EB1451">
        <w:rPr>
          <w:rFonts w:hint="eastAsia"/>
        </w:rPr>
        <w:t>如下器材：</w:t>
      </w:r>
    </w:p>
    <w:p w14:paraId="7F5C2A3D" w14:textId="77777777" w:rsidR="00525A94" w:rsidRPr="00EB1451" w:rsidRDefault="00525A94" w:rsidP="00525A94">
      <w:pPr>
        <w:tabs>
          <w:tab w:val="left" w:pos="410"/>
        </w:tabs>
        <w:adjustRightInd w:val="0"/>
        <w:snapToGrid w:val="0"/>
        <w:spacing w:line="360" w:lineRule="auto"/>
        <w:ind w:leftChars="300" w:left="630" w:firstLineChars="172" w:firstLine="361"/>
      </w:pPr>
      <w:r w:rsidRPr="00EB1451">
        <w:rPr>
          <w:rFonts w:hint="eastAsia"/>
        </w:rPr>
        <w:t>电流表：量程</w:t>
      </w:r>
      <w:r w:rsidRPr="00EB1451">
        <w:rPr>
          <w:rFonts w:hint="eastAsia"/>
        </w:rPr>
        <w:t>0~</w:t>
      </w:r>
      <w:r w:rsidRPr="00EB1451">
        <w:t>0.6</w:t>
      </w:r>
      <w:r w:rsidRPr="0091422B">
        <w:rPr>
          <w:sz w:val="15"/>
          <w:szCs w:val="15"/>
        </w:rPr>
        <w:t xml:space="preserve"> </w:t>
      </w:r>
      <w:r w:rsidRPr="00EB1451">
        <w:t>A</w:t>
      </w:r>
      <w:r w:rsidRPr="00EB1451">
        <w:rPr>
          <w:rFonts w:hint="eastAsia"/>
        </w:rPr>
        <w:t>，内阻约</w:t>
      </w:r>
      <w:r w:rsidRPr="00EB1451">
        <w:t>0.1</w:t>
      </w:r>
      <w:r w:rsidRPr="0091422B">
        <w:rPr>
          <w:sz w:val="15"/>
          <w:szCs w:val="15"/>
        </w:rPr>
        <w:t xml:space="preserve"> </w:t>
      </w:r>
      <w:r w:rsidRPr="00EB1451">
        <w:rPr>
          <w:rFonts w:ascii="Symbol" w:hAnsi="Symbol"/>
        </w:rPr>
        <w:t></w:t>
      </w:r>
      <w:r w:rsidRPr="00EB1451">
        <w:rPr>
          <w:rFonts w:hint="eastAsia"/>
        </w:rPr>
        <w:t>；</w:t>
      </w:r>
    </w:p>
    <w:p w14:paraId="0DCD6C0F" w14:textId="77777777" w:rsidR="00525A94" w:rsidRPr="00EB1451" w:rsidRDefault="00525A94" w:rsidP="00525A94">
      <w:pPr>
        <w:tabs>
          <w:tab w:val="left" w:pos="410"/>
        </w:tabs>
        <w:adjustRightInd w:val="0"/>
        <w:snapToGrid w:val="0"/>
        <w:spacing w:line="360" w:lineRule="auto"/>
        <w:ind w:leftChars="300" w:left="630" w:firstLineChars="172" w:firstLine="361"/>
      </w:pPr>
      <w:r w:rsidRPr="00EB1451">
        <w:rPr>
          <w:rFonts w:hint="eastAsia"/>
        </w:rPr>
        <w:t>电压表：量程</w:t>
      </w:r>
      <w:r w:rsidRPr="00EB1451">
        <w:rPr>
          <w:rFonts w:hint="eastAsia"/>
        </w:rPr>
        <w:t>0~3</w:t>
      </w:r>
      <w:r w:rsidRPr="0091422B">
        <w:rPr>
          <w:sz w:val="15"/>
          <w:szCs w:val="15"/>
        </w:rPr>
        <w:t xml:space="preserve"> </w:t>
      </w:r>
      <w:r w:rsidRPr="00EB1451">
        <w:t>V</w:t>
      </w:r>
      <w:r w:rsidRPr="00EB1451">
        <w:rPr>
          <w:rFonts w:hint="eastAsia"/>
        </w:rPr>
        <w:t>，内阻约</w:t>
      </w:r>
      <w:r w:rsidRPr="00EB1451">
        <w:rPr>
          <w:rFonts w:hint="eastAsia"/>
        </w:rPr>
        <w:t>3</w:t>
      </w:r>
      <w:r w:rsidRPr="0091422B">
        <w:rPr>
          <w:sz w:val="15"/>
          <w:szCs w:val="15"/>
        </w:rPr>
        <w:t xml:space="preserve"> </w:t>
      </w:r>
      <w:r w:rsidRPr="00EB1451">
        <w:t>k</w:t>
      </w:r>
      <w:r w:rsidRPr="00EB1451">
        <w:rPr>
          <w:rFonts w:ascii="Symbol" w:hAnsi="Symbol"/>
        </w:rPr>
        <w:t></w:t>
      </w:r>
      <w:r w:rsidRPr="00EB1451">
        <w:rPr>
          <w:rFonts w:hint="eastAsia"/>
        </w:rPr>
        <w:t>；</w:t>
      </w:r>
    </w:p>
    <w:p w14:paraId="1CB745B5" w14:textId="77777777" w:rsidR="00525A94" w:rsidRPr="00EB1451" w:rsidRDefault="00525A94" w:rsidP="00525A94">
      <w:pPr>
        <w:tabs>
          <w:tab w:val="left" w:pos="410"/>
        </w:tabs>
        <w:adjustRightInd w:val="0"/>
        <w:snapToGrid w:val="0"/>
        <w:spacing w:line="360" w:lineRule="auto"/>
        <w:ind w:leftChars="300" w:left="630" w:firstLineChars="172" w:firstLine="361"/>
      </w:pPr>
      <w:r w:rsidRPr="00EB1451">
        <w:rPr>
          <w:rFonts w:hint="eastAsia"/>
        </w:rPr>
        <w:t>滑动变阻器：最大阻值</w:t>
      </w:r>
      <w:r w:rsidRPr="00EB1451">
        <w:rPr>
          <w:rFonts w:hint="eastAsia"/>
        </w:rPr>
        <w:t>15</w:t>
      </w:r>
      <w:r w:rsidRPr="0091422B">
        <w:rPr>
          <w:sz w:val="15"/>
          <w:szCs w:val="15"/>
        </w:rPr>
        <w:t xml:space="preserve"> </w:t>
      </w:r>
      <w:r w:rsidRPr="00EB1451">
        <w:rPr>
          <w:rFonts w:ascii="Symbol" w:hAnsi="Symbol"/>
        </w:rPr>
        <w:t></w:t>
      </w:r>
      <w:r w:rsidRPr="00EB1451">
        <w:rPr>
          <w:rFonts w:hint="eastAsia"/>
        </w:rPr>
        <w:t>，额定电流</w:t>
      </w:r>
      <w:r w:rsidRPr="00EB1451">
        <w:t>1.</w:t>
      </w:r>
      <w:r w:rsidRPr="00EB1451">
        <w:rPr>
          <w:rFonts w:hint="eastAsia"/>
        </w:rPr>
        <w:t>0</w:t>
      </w:r>
      <w:r w:rsidRPr="0091422B">
        <w:rPr>
          <w:sz w:val="15"/>
          <w:szCs w:val="15"/>
        </w:rPr>
        <w:t xml:space="preserve"> </w:t>
      </w:r>
      <w:r w:rsidRPr="00EB1451">
        <w:t>A</w:t>
      </w:r>
      <w:r w:rsidRPr="00EB1451">
        <w:rPr>
          <w:rFonts w:hint="eastAsia"/>
        </w:rPr>
        <w:t>；</w:t>
      </w:r>
    </w:p>
    <w:p w14:paraId="3DF9E474" w14:textId="77777777" w:rsidR="00525A94" w:rsidRPr="00EB1451" w:rsidRDefault="00525A94" w:rsidP="00525A94">
      <w:pPr>
        <w:tabs>
          <w:tab w:val="left" w:pos="410"/>
        </w:tabs>
        <w:adjustRightInd w:val="0"/>
        <w:snapToGrid w:val="0"/>
        <w:spacing w:line="360" w:lineRule="auto"/>
        <w:ind w:leftChars="300" w:left="630" w:firstLineChars="172" w:firstLine="361"/>
      </w:pPr>
      <w:r w:rsidRPr="00EB1451">
        <w:rPr>
          <w:rFonts w:hint="eastAsia"/>
        </w:rPr>
        <w:t>电源：电动势</w:t>
      </w:r>
      <w:r w:rsidRPr="00EB1451">
        <w:rPr>
          <w:rFonts w:hint="eastAsia"/>
        </w:rPr>
        <w:t>3</w:t>
      </w:r>
      <w:r w:rsidRPr="0091422B">
        <w:rPr>
          <w:sz w:val="15"/>
          <w:szCs w:val="15"/>
        </w:rPr>
        <w:t xml:space="preserve"> </w:t>
      </w:r>
      <w:r w:rsidRPr="00EB1451">
        <w:t>V</w:t>
      </w:r>
      <w:r w:rsidRPr="00EB1451">
        <w:rPr>
          <w:rFonts w:hint="eastAsia"/>
        </w:rPr>
        <w:t>，内阻约</w:t>
      </w:r>
      <w:r w:rsidRPr="00EB1451">
        <w:t>0.5</w:t>
      </w:r>
      <w:r w:rsidRPr="0091422B">
        <w:rPr>
          <w:sz w:val="15"/>
          <w:szCs w:val="15"/>
        </w:rPr>
        <w:t xml:space="preserve"> </w:t>
      </w:r>
      <w:r w:rsidRPr="00EB1451">
        <w:rPr>
          <w:rFonts w:ascii="Symbol" w:hAnsi="Symbol"/>
        </w:rPr>
        <w:t></w:t>
      </w:r>
      <w:r w:rsidRPr="00EB1451">
        <w:rPr>
          <w:rFonts w:hint="eastAsia"/>
        </w:rPr>
        <w:t>；</w:t>
      </w:r>
    </w:p>
    <w:p w14:paraId="36BE1CB8" w14:textId="77777777" w:rsidR="00525A94" w:rsidRPr="00EB1451" w:rsidRDefault="00525A94" w:rsidP="00525A94">
      <w:pPr>
        <w:tabs>
          <w:tab w:val="left" w:pos="410"/>
        </w:tabs>
        <w:adjustRightInd w:val="0"/>
        <w:snapToGrid w:val="0"/>
        <w:spacing w:line="360" w:lineRule="auto"/>
        <w:ind w:leftChars="300" w:left="630" w:firstLineChars="172" w:firstLine="361"/>
      </w:pPr>
      <w:r w:rsidRPr="00EB1451">
        <w:rPr>
          <w:rFonts w:hint="eastAsia"/>
        </w:rPr>
        <w:t>开关一个，导线若干。</w:t>
      </w:r>
    </w:p>
    <w:p w14:paraId="36608BDF" w14:textId="77777777" w:rsidR="00525A94" w:rsidRPr="00EB1451" w:rsidRDefault="00525A94" w:rsidP="00525A94">
      <w:pPr>
        <w:tabs>
          <w:tab w:val="left" w:pos="410"/>
        </w:tabs>
        <w:snapToGrid w:val="0"/>
        <w:spacing w:line="360" w:lineRule="auto"/>
        <w:ind w:leftChars="472" w:left="991"/>
      </w:pPr>
      <w:r w:rsidRPr="00AD15CD">
        <w:rPr>
          <w:rFonts w:ascii="宋体" w:hAnsi="宋体" w:hint="eastAsia"/>
        </w:rPr>
        <w:t>①</w:t>
      </w:r>
      <w:r w:rsidRPr="00EB1451">
        <w:rPr>
          <w:rFonts w:hint="eastAsia"/>
        </w:rPr>
        <w:t>为了减小实验误差，电流表和电压表的连接方法应该选用图</w:t>
      </w:r>
      <w:r w:rsidRPr="00EB1451">
        <w:rPr>
          <w:rFonts w:hint="eastAsia"/>
        </w:rPr>
        <w:t>2</w:t>
      </w:r>
      <w:r w:rsidRPr="00EB1451">
        <w:rPr>
          <w:rFonts w:hint="eastAsia"/>
        </w:rPr>
        <w:t>中的</w:t>
      </w:r>
      <w:r w:rsidRPr="00EB1451">
        <w:rPr>
          <w:rFonts w:hint="eastAsia"/>
        </w:rPr>
        <w:t>_</w:t>
      </w:r>
      <w:r w:rsidRPr="00EB1451">
        <w:t>_____</w:t>
      </w:r>
      <w:r w:rsidRPr="00EB1451">
        <w:rPr>
          <w:rFonts w:hint="eastAsia"/>
        </w:rPr>
        <w:t>（选填“甲”或“乙”），</w:t>
      </w:r>
      <w:r>
        <w:rPr>
          <w:rFonts w:hint="eastAsia"/>
        </w:rPr>
        <w:t>不考虑偶然误差，</w:t>
      </w:r>
      <w:r w:rsidRPr="00EB1451">
        <w:rPr>
          <w:rFonts w:hint="eastAsia"/>
        </w:rPr>
        <w:t>采用这种方式测量的结果与真实值相比偏</w:t>
      </w:r>
      <w:r w:rsidRPr="00EB1451">
        <w:rPr>
          <w:rFonts w:hint="eastAsia"/>
        </w:rPr>
        <w:t>_</w:t>
      </w:r>
      <w:r w:rsidRPr="00EB1451">
        <w:t>_____</w:t>
      </w:r>
      <w:r w:rsidRPr="00EB1451">
        <w:rPr>
          <w:rFonts w:hint="eastAsia"/>
        </w:rPr>
        <w:t>（选填“大”或“小”）。</w:t>
      </w:r>
    </w:p>
    <w:p w14:paraId="20F4ED20" w14:textId="77777777" w:rsidR="00525A94" w:rsidRDefault="00525A94" w:rsidP="00525A94">
      <w:pPr>
        <w:tabs>
          <w:tab w:val="left" w:pos="410"/>
        </w:tabs>
        <w:snapToGrid w:val="0"/>
        <w:spacing w:line="360" w:lineRule="auto"/>
        <w:jc w:val="center"/>
      </w:pPr>
      <w:r w:rsidRPr="00AD15CD">
        <w:rPr>
          <w:noProof/>
        </w:rPr>
        <mc:AlternateContent>
          <mc:Choice Requires="wpg">
            <w:drawing>
              <wp:inline distT="0" distB="0" distL="0" distR="0" wp14:anchorId="2ABBCF8C" wp14:editId="0E1BA35C">
                <wp:extent cx="2768600" cy="858623"/>
                <wp:effectExtent l="0" t="0" r="12700" b="17780"/>
                <wp:docPr id="159896854" name="组合 159896854"/>
                <wp:cNvGraphicFramePr/>
                <a:graphic xmlns:a="http://schemas.openxmlformats.org/drawingml/2006/main">
                  <a:graphicData uri="http://schemas.microsoft.com/office/word/2010/wordprocessingGroup">
                    <wpg:wgp>
                      <wpg:cNvGrpSpPr/>
                      <wpg:grpSpPr>
                        <a:xfrm>
                          <a:off x="0" y="0"/>
                          <a:ext cx="2768600" cy="858623"/>
                          <a:chOff x="0" y="0"/>
                          <a:chExt cx="2768600" cy="858623"/>
                        </a:xfrm>
                      </wpg:grpSpPr>
                      <wpg:grpSp>
                        <wpg:cNvPr id="1794295957" name="组合 1794295957"/>
                        <wpg:cNvGrpSpPr/>
                        <wpg:grpSpPr>
                          <a:xfrm>
                            <a:off x="0" y="0"/>
                            <a:ext cx="1586386" cy="858623"/>
                            <a:chOff x="0" y="0"/>
                            <a:chExt cx="1586469" cy="860021"/>
                          </a:xfrm>
                        </wpg:grpSpPr>
                        <wps:wsp>
                          <wps:cNvPr id="1140181371" name="直接连接符 1140181371"/>
                          <wps:cNvCnPr/>
                          <wps:spPr>
                            <a:xfrm>
                              <a:off x="0" y="351367"/>
                              <a:ext cx="1257300" cy="0"/>
                            </a:xfrm>
                            <a:prstGeom prst="line">
                              <a:avLst/>
                            </a:prstGeom>
                            <a:noFill/>
                            <a:ln w="9525" cap="flat" cmpd="sng" algn="ctr">
                              <a:solidFill>
                                <a:sysClr val="windowText" lastClr="000000"/>
                              </a:solidFill>
                              <a:prstDash val="solid"/>
                              <a:miter lim="800000"/>
                            </a:ln>
                            <a:effectLst/>
                          </wps:spPr>
                          <wps:bodyPr/>
                        </wps:wsp>
                        <wpg:grpSp>
                          <wpg:cNvPr id="2056900697" name="组合 2056900697"/>
                          <wpg:cNvGrpSpPr/>
                          <wpg:grpSpPr>
                            <a:xfrm>
                              <a:off x="118532" y="0"/>
                              <a:ext cx="1467937" cy="860021"/>
                              <a:chOff x="498390" y="94618"/>
                              <a:chExt cx="1468115" cy="860103"/>
                            </a:xfrm>
                          </wpg:grpSpPr>
                          <wps:wsp>
                            <wps:cNvPr id="1905281416" name="Rectangle 26"/>
                            <wps:cNvSpPr>
                              <a:spLocks noChangeArrowheads="1"/>
                            </wps:cNvSpPr>
                            <wps:spPr bwMode="auto">
                              <a:xfrm>
                                <a:off x="509977" y="187963"/>
                                <a:ext cx="566535" cy="2568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7369585" name="Oval 34"/>
                            <wps:cNvSpPr>
                              <a:spLocks noChangeArrowheads="1"/>
                            </wps:cNvSpPr>
                            <wps:spPr bwMode="auto">
                              <a:xfrm>
                                <a:off x="1067242" y="434717"/>
                                <a:ext cx="18415" cy="177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53190368" name="Oval 13"/>
                            <wps:cNvSpPr>
                              <a:spLocks noChangeArrowheads="1"/>
                            </wps:cNvSpPr>
                            <wps:spPr bwMode="auto">
                              <a:xfrm>
                                <a:off x="498390" y="434675"/>
                                <a:ext cx="17780" cy="190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25042328" name="组合 261491"/>
                            <wpg:cNvGrpSpPr>
                              <a:grpSpLocks/>
                            </wpg:cNvGrpSpPr>
                            <wpg:grpSpPr bwMode="auto">
                              <a:xfrm>
                                <a:off x="1217860" y="327191"/>
                                <a:ext cx="185420" cy="203835"/>
                                <a:chOff x="-25557" y="329052"/>
                                <a:chExt cx="186545" cy="208915"/>
                              </a:xfrm>
                            </wpg:grpSpPr>
                            <wps:wsp>
                              <wps:cNvPr id="850624301" name="Oval 21"/>
                              <wps:cNvSpPr>
                                <a:spLocks noChangeArrowheads="1"/>
                              </wps:cNvSpPr>
                              <wps:spPr bwMode="auto">
                                <a:xfrm>
                                  <a:off x="-25557" y="351476"/>
                                  <a:ext cx="186545" cy="18649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62837535" name="Text Box 23"/>
                              <wps:cNvSpPr txBox="1">
                                <a:spLocks noChangeArrowheads="1"/>
                              </wps:cNvSpPr>
                              <wps:spPr bwMode="auto">
                                <a:xfrm>
                                  <a:off x="-12466" y="329052"/>
                                  <a:ext cx="15367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201AA" w14:textId="77777777" w:rsidR="00823393" w:rsidRPr="00682193" w:rsidRDefault="00823393" w:rsidP="00525A94">
                                    <w:pPr>
                                      <w:jc w:val="center"/>
                                      <w:rPr>
                                        <w:sz w:val="18"/>
                                        <w:szCs w:val="18"/>
                                      </w:rPr>
                                    </w:pPr>
                                    <w:r w:rsidRPr="00682193">
                                      <w:rPr>
                                        <w:sz w:val="18"/>
                                        <w:szCs w:val="18"/>
                                      </w:rPr>
                                      <w:t>A</w:t>
                                    </w:r>
                                  </w:p>
                                </w:txbxContent>
                              </wps:txbx>
                              <wps:bodyPr rot="0" vert="horz" wrap="square" lIns="0" tIns="0" rIns="0" bIns="0" anchor="t" anchorCtr="0" upright="1">
                                <a:noAutofit/>
                              </wps:bodyPr>
                            </wps:wsp>
                          </wpg:grpSp>
                          <wps:wsp>
                            <wps:cNvPr id="1703345430" name="Text Box 23"/>
                            <wps:cNvSpPr txBox="1">
                              <a:spLocks noChangeArrowheads="1"/>
                            </wps:cNvSpPr>
                            <wps:spPr bwMode="auto">
                              <a:xfrm>
                                <a:off x="678282" y="472574"/>
                                <a:ext cx="243949"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6BE16" w14:textId="77777777" w:rsidR="00823393" w:rsidRPr="00682193" w:rsidRDefault="00823393" w:rsidP="00525A94">
                                  <w:pPr>
                                    <w:jc w:val="center"/>
                                    <w:rPr>
                                      <w:i/>
                                      <w:iCs/>
                                      <w:sz w:val="18"/>
                                      <w:szCs w:val="18"/>
                                    </w:rPr>
                                  </w:pPr>
                                  <w:r w:rsidRPr="00682193">
                                    <w:rPr>
                                      <w:i/>
                                      <w:iCs/>
                                      <w:sz w:val="18"/>
                                      <w:szCs w:val="18"/>
                                    </w:rPr>
                                    <w:t>R</w:t>
                                  </w:r>
                                  <w:r w:rsidRPr="00682193">
                                    <w:rPr>
                                      <w:sz w:val="18"/>
                                      <w:szCs w:val="18"/>
                                      <w:vertAlign w:val="subscript"/>
                                    </w:rPr>
                                    <w:t>x</w:t>
                                  </w:r>
                                </w:p>
                                <w:p w14:paraId="763717F9" w14:textId="77777777" w:rsidR="00823393" w:rsidRPr="00682193" w:rsidRDefault="00823393" w:rsidP="00525A94">
                                  <w:pPr>
                                    <w:jc w:val="center"/>
                                    <w:rPr>
                                      <w:i/>
                                      <w:iCs/>
                                      <w:sz w:val="18"/>
                                      <w:szCs w:val="18"/>
                                    </w:rPr>
                                  </w:pPr>
                                </w:p>
                                <w:p w14:paraId="3A9F9E53" w14:textId="77777777" w:rsidR="00823393" w:rsidRPr="00682193" w:rsidRDefault="00823393" w:rsidP="00525A94">
                                  <w:pPr>
                                    <w:jc w:val="center"/>
                                    <w:rPr>
                                      <w:i/>
                                      <w:iCs/>
                                      <w:sz w:val="18"/>
                                      <w:szCs w:val="18"/>
                                    </w:rPr>
                                  </w:pPr>
                                </w:p>
                              </w:txbxContent>
                            </wps:txbx>
                            <wps:bodyPr rot="0" vert="horz" wrap="square" lIns="0" tIns="0" rIns="0" bIns="0" anchor="t" anchorCtr="0" upright="1">
                              <a:noAutofit/>
                            </wps:bodyPr>
                          </wps:wsp>
                          <wps:wsp>
                            <wps:cNvPr id="446165419" name="Rectangle 28"/>
                            <wps:cNvSpPr>
                              <a:spLocks noChangeArrowheads="1"/>
                            </wps:cNvSpPr>
                            <wps:spPr bwMode="auto">
                              <a:xfrm rot="10800000">
                                <a:off x="673568" y="412883"/>
                                <a:ext cx="234950" cy="5969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1699505104" name="组合 261491"/>
                            <wpg:cNvGrpSpPr>
                              <a:grpSpLocks/>
                            </wpg:cNvGrpSpPr>
                            <wpg:grpSpPr bwMode="auto">
                              <a:xfrm>
                                <a:off x="702023" y="94618"/>
                                <a:ext cx="185421" cy="206702"/>
                                <a:chOff x="-354883" y="-266120"/>
                                <a:chExt cx="186545" cy="209699"/>
                              </a:xfrm>
                            </wpg:grpSpPr>
                            <wps:wsp>
                              <wps:cNvPr id="1738816535" name="Oval 21"/>
                              <wps:cNvSpPr>
                                <a:spLocks noChangeArrowheads="1"/>
                              </wps:cNvSpPr>
                              <wps:spPr bwMode="auto">
                                <a:xfrm>
                                  <a:off x="-354883" y="-266120"/>
                                  <a:ext cx="186545" cy="18649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40383168" name="Text Box 23"/>
                              <wps:cNvSpPr txBox="1">
                                <a:spLocks noChangeArrowheads="1"/>
                              </wps:cNvSpPr>
                              <wps:spPr bwMode="auto">
                                <a:xfrm>
                                  <a:off x="-332552" y="-265336"/>
                                  <a:ext cx="15367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99B2A" w14:textId="77777777" w:rsidR="00823393" w:rsidRPr="00682193" w:rsidRDefault="00823393" w:rsidP="00525A94">
                                    <w:pPr>
                                      <w:jc w:val="center"/>
                                      <w:rPr>
                                        <w:sz w:val="18"/>
                                        <w:szCs w:val="18"/>
                                      </w:rPr>
                                    </w:pPr>
                                    <w:r w:rsidRPr="00682193">
                                      <w:rPr>
                                        <w:sz w:val="18"/>
                                        <w:szCs w:val="18"/>
                                      </w:rPr>
                                      <w:t>V</w:t>
                                    </w:r>
                                  </w:p>
                                </w:txbxContent>
                              </wps:txbx>
                              <wps:bodyPr rot="0" vert="horz" wrap="square" lIns="0" tIns="0" rIns="0" bIns="0" anchor="t" anchorCtr="0" upright="1">
                                <a:noAutofit/>
                              </wps:bodyPr>
                            </wps:wsp>
                          </wpg:grpSp>
                          <wps:wsp>
                            <wps:cNvPr id="130833091" name="Text Box 23"/>
                            <wps:cNvSpPr txBox="1">
                              <a:spLocks noChangeArrowheads="1"/>
                            </wps:cNvSpPr>
                            <wps:spPr bwMode="auto">
                              <a:xfrm>
                                <a:off x="946412" y="608131"/>
                                <a:ext cx="243949"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258E5" w14:textId="77777777" w:rsidR="00823393" w:rsidRPr="00682193" w:rsidRDefault="00823393" w:rsidP="00525A94">
                                  <w:pPr>
                                    <w:jc w:val="center"/>
                                    <w:rPr>
                                      <w:sz w:val="18"/>
                                      <w:szCs w:val="18"/>
                                    </w:rPr>
                                  </w:pPr>
                                  <w:r w:rsidRPr="00682193">
                                    <w:rPr>
                                      <w:sz w:val="18"/>
                                      <w:szCs w:val="18"/>
                                    </w:rPr>
                                    <w:t>甲</w:t>
                                  </w:r>
                                </w:p>
                                <w:p w14:paraId="44E943B3" w14:textId="77777777" w:rsidR="00823393" w:rsidRPr="00682193" w:rsidRDefault="00823393" w:rsidP="00525A94">
                                  <w:pPr>
                                    <w:jc w:val="center"/>
                                    <w:rPr>
                                      <w:sz w:val="18"/>
                                      <w:szCs w:val="18"/>
                                    </w:rPr>
                                  </w:pPr>
                                </w:p>
                                <w:p w14:paraId="43D70344" w14:textId="77777777" w:rsidR="00823393" w:rsidRPr="00682193" w:rsidRDefault="00823393" w:rsidP="00525A94">
                                  <w:pPr>
                                    <w:jc w:val="center"/>
                                    <w:rPr>
                                      <w:sz w:val="18"/>
                                      <w:szCs w:val="18"/>
                                    </w:rPr>
                                  </w:pPr>
                                </w:p>
                              </w:txbxContent>
                            </wps:txbx>
                            <wps:bodyPr rot="0" vert="horz" wrap="square" lIns="0" tIns="0" rIns="0" bIns="0" anchor="t" anchorCtr="0" upright="1">
                              <a:noAutofit/>
                            </wps:bodyPr>
                          </wps:wsp>
                          <wps:wsp>
                            <wps:cNvPr id="878587229" name="Text Box 23"/>
                            <wps:cNvSpPr txBox="1">
                              <a:spLocks noChangeArrowheads="1"/>
                            </wps:cNvSpPr>
                            <wps:spPr bwMode="auto">
                              <a:xfrm>
                                <a:off x="1722556" y="747076"/>
                                <a:ext cx="243949"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52E5B" w14:textId="77777777" w:rsidR="00823393" w:rsidRPr="00682193" w:rsidRDefault="00823393" w:rsidP="00525A94">
                                  <w:pPr>
                                    <w:jc w:val="center"/>
                                    <w:rPr>
                                      <w:sz w:val="18"/>
                                      <w:szCs w:val="18"/>
                                    </w:rPr>
                                  </w:pPr>
                                  <w:r w:rsidRPr="00682193">
                                    <w:rPr>
                                      <w:sz w:val="18"/>
                                      <w:szCs w:val="18"/>
                                    </w:rPr>
                                    <w:t>图</w:t>
                                  </w:r>
                                  <w:r w:rsidRPr="00682193">
                                    <w:rPr>
                                      <w:sz w:val="18"/>
                                      <w:szCs w:val="18"/>
                                    </w:rPr>
                                    <w:t>2</w:t>
                                  </w:r>
                                </w:p>
                                <w:p w14:paraId="1DF02D0E" w14:textId="77777777" w:rsidR="00823393" w:rsidRPr="00682193" w:rsidRDefault="00823393" w:rsidP="00525A94">
                                  <w:pPr>
                                    <w:jc w:val="center"/>
                                    <w:rPr>
                                      <w:sz w:val="18"/>
                                      <w:szCs w:val="18"/>
                                    </w:rPr>
                                  </w:pPr>
                                </w:p>
                                <w:p w14:paraId="21FD3D51" w14:textId="77777777" w:rsidR="00823393" w:rsidRPr="00682193" w:rsidRDefault="00823393" w:rsidP="00525A94">
                                  <w:pPr>
                                    <w:jc w:val="center"/>
                                    <w:rPr>
                                      <w:sz w:val="18"/>
                                      <w:szCs w:val="18"/>
                                    </w:rPr>
                                  </w:pPr>
                                </w:p>
                              </w:txbxContent>
                            </wps:txbx>
                            <wps:bodyPr rot="0" vert="horz" wrap="square" lIns="0" tIns="0" rIns="0" bIns="0" anchor="t" anchorCtr="0" upright="1">
                              <a:noAutofit/>
                            </wps:bodyPr>
                          </wps:wsp>
                        </wpg:grpSp>
                      </wpg:grpSp>
                      <wpg:grpSp>
                        <wpg:cNvPr id="99663322" name="组合 99663322"/>
                        <wpg:cNvGrpSpPr/>
                        <wpg:grpSpPr>
                          <a:xfrm>
                            <a:off x="1511300" y="0"/>
                            <a:ext cx="1257300" cy="719926"/>
                            <a:chOff x="0" y="0"/>
                            <a:chExt cx="1257300" cy="720399"/>
                          </a:xfrm>
                        </wpg:grpSpPr>
                        <wps:wsp>
                          <wps:cNvPr id="220930205" name="直接连接符 220930205"/>
                          <wps:cNvCnPr/>
                          <wps:spPr>
                            <a:xfrm>
                              <a:off x="0" y="351367"/>
                              <a:ext cx="1257300" cy="0"/>
                            </a:xfrm>
                            <a:prstGeom prst="line">
                              <a:avLst/>
                            </a:prstGeom>
                            <a:noFill/>
                            <a:ln w="9525" cap="flat" cmpd="sng" algn="ctr">
                              <a:solidFill>
                                <a:sysClr val="windowText" lastClr="000000"/>
                              </a:solidFill>
                              <a:prstDash val="solid"/>
                              <a:miter lim="800000"/>
                            </a:ln>
                            <a:effectLst/>
                          </wps:spPr>
                          <wps:bodyPr/>
                        </wps:wsp>
                        <wpg:grpSp>
                          <wpg:cNvPr id="410358466" name="组合 410358466"/>
                          <wpg:cNvGrpSpPr/>
                          <wpg:grpSpPr>
                            <a:xfrm>
                              <a:off x="118532" y="0"/>
                              <a:ext cx="1027456" cy="720399"/>
                              <a:chOff x="498390" y="94618"/>
                              <a:chExt cx="1027582" cy="720463"/>
                            </a:xfrm>
                          </wpg:grpSpPr>
                          <wps:wsp>
                            <wps:cNvPr id="1584076630" name="Rectangle 26"/>
                            <wps:cNvSpPr>
                              <a:spLocks noChangeArrowheads="1"/>
                            </wps:cNvSpPr>
                            <wps:spPr bwMode="auto">
                              <a:xfrm>
                                <a:off x="509976" y="187950"/>
                                <a:ext cx="1004537" cy="2568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623202" name="Oval 34"/>
                            <wps:cNvSpPr>
                              <a:spLocks noChangeArrowheads="1"/>
                            </wps:cNvSpPr>
                            <wps:spPr bwMode="auto">
                              <a:xfrm>
                                <a:off x="1507557" y="434717"/>
                                <a:ext cx="18415" cy="177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2909518" name="Oval 13"/>
                            <wps:cNvSpPr>
                              <a:spLocks noChangeArrowheads="1"/>
                            </wps:cNvSpPr>
                            <wps:spPr bwMode="auto">
                              <a:xfrm>
                                <a:off x="498390" y="434675"/>
                                <a:ext cx="17780" cy="190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502122179" name="组合 261491"/>
                            <wpg:cNvGrpSpPr>
                              <a:grpSpLocks/>
                            </wpg:cNvGrpSpPr>
                            <wpg:grpSpPr bwMode="auto">
                              <a:xfrm>
                                <a:off x="1167057" y="327191"/>
                                <a:ext cx="185420" cy="203835"/>
                                <a:chOff x="-76669" y="329052"/>
                                <a:chExt cx="186545" cy="208915"/>
                              </a:xfrm>
                            </wpg:grpSpPr>
                            <wps:wsp>
                              <wps:cNvPr id="728339751" name="Oval 21"/>
                              <wps:cNvSpPr>
                                <a:spLocks noChangeArrowheads="1"/>
                              </wps:cNvSpPr>
                              <wps:spPr bwMode="auto">
                                <a:xfrm>
                                  <a:off x="-76669" y="351476"/>
                                  <a:ext cx="186545" cy="18649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50910965" name="Text Box 23"/>
                              <wps:cNvSpPr txBox="1">
                                <a:spLocks noChangeArrowheads="1"/>
                              </wps:cNvSpPr>
                              <wps:spPr bwMode="auto">
                                <a:xfrm>
                                  <a:off x="-59318" y="329052"/>
                                  <a:ext cx="15367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60DFE" w14:textId="77777777" w:rsidR="00823393" w:rsidRPr="00682193" w:rsidRDefault="00823393" w:rsidP="00525A94">
                                    <w:pPr>
                                      <w:jc w:val="center"/>
                                      <w:rPr>
                                        <w:sz w:val="18"/>
                                        <w:szCs w:val="18"/>
                                      </w:rPr>
                                    </w:pPr>
                                    <w:r w:rsidRPr="00682193">
                                      <w:rPr>
                                        <w:sz w:val="18"/>
                                        <w:szCs w:val="18"/>
                                      </w:rPr>
                                      <w:t>A</w:t>
                                    </w:r>
                                  </w:p>
                                </w:txbxContent>
                              </wps:txbx>
                              <wps:bodyPr rot="0" vert="horz" wrap="square" lIns="0" tIns="0" rIns="0" bIns="0" anchor="t" anchorCtr="0" upright="1">
                                <a:noAutofit/>
                              </wps:bodyPr>
                            </wps:wsp>
                          </wpg:grpSp>
                          <wps:wsp>
                            <wps:cNvPr id="265320799" name="Text Box 23"/>
                            <wps:cNvSpPr txBox="1">
                              <a:spLocks noChangeArrowheads="1"/>
                            </wps:cNvSpPr>
                            <wps:spPr bwMode="auto">
                              <a:xfrm>
                                <a:off x="678282" y="472574"/>
                                <a:ext cx="243949"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37A47" w14:textId="77777777" w:rsidR="00823393" w:rsidRPr="00682193" w:rsidRDefault="00823393" w:rsidP="00525A94">
                                  <w:pPr>
                                    <w:jc w:val="center"/>
                                    <w:rPr>
                                      <w:i/>
                                      <w:iCs/>
                                      <w:sz w:val="18"/>
                                      <w:szCs w:val="18"/>
                                    </w:rPr>
                                  </w:pPr>
                                  <w:r w:rsidRPr="00682193">
                                    <w:rPr>
                                      <w:i/>
                                      <w:iCs/>
                                      <w:sz w:val="18"/>
                                      <w:szCs w:val="18"/>
                                    </w:rPr>
                                    <w:t>R</w:t>
                                  </w:r>
                                  <w:r w:rsidRPr="00682193">
                                    <w:rPr>
                                      <w:sz w:val="18"/>
                                      <w:szCs w:val="18"/>
                                      <w:vertAlign w:val="subscript"/>
                                    </w:rPr>
                                    <w:t>x</w:t>
                                  </w:r>
                                </w:p>
                                <w:p w14:paraId="10A6C7B1" w14:textId="77777777" w:rsidR="00823393" w:rsidRPr="00682193" w:rsidRDefault="00823393" w:rsidP="00525A94">
                                  <w:pPr>
                                    <w:jc w:val="center"/>
                                    <w:rPr>
                                      <w:i/>
                                      <w:iCs/>
                                      <w:sz w:val="18"/>
                                      <w:szCs w:val="18"/>
                                    </w:rPr>
                                  </w:pPr>
                                </w:p>
                                <w:p w14:paraId="6947993B" w14:textId="77777777" w:rsidR="00823393" w:rsidRPr="00682193" w:rsidRDefault="00823393" w:rsidP="00525A94">
                                  <w:pPr>
                                    <w:jc w:val="center"/>
                                    <w:rPr>
                                      <w:i/>
                                      <w:iCs/>
                                      <w:sz w:val="18"/>
                                      <w:szCs w:val="18"/>
                                    </w:rPr>
                                  </w:pPr>
                                </w:p>
                              </w:txbxContent>
                            </wps:txbx>
                            <wps:bodyPr rot="0" vert="horz" wrap="square" lIns="0" tIns="0" rIns="0" bIns="0" anchor="t" anchorCtr="0" upright="1">
                              <a:noAutofit/>
                            </wps:bodyPr>
                          </wps:wsp>
                          <wps:wsp>
                            <wps:cNvPr id="51310143" name="Rectangle 28"/>
                            <wps:cNvSpPr>
                              <a:spLocks noChangeArrowheads="1"/>
                            </wps:cNvSpPr>
                            <wps:spPr bwMode="auto">
                              <a:xfrm rot="10800000">
                                <a:off x="673568" y="412883"/>
                                <a:ext cx="234950" cy="5969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368719844" name="组合 261491"/>
                            <wpg:cNvGrpSpPr>
                              <a:grpSpLocks/>
                            </wpg:cNvGrpSpPr>
                            <wpg:grpSpPr bwMode="auto">
                              <a:xfrm>
                                <a:off x="922175" y="94618"/>
                                <a:ext cx="185421" cy="206721"/>
                                <a:chOff x="-133394" y="-266120"/>
                                <a:chExt cx="186545" cy="209718"/>
                              </a:xfrm>
                            </wpg:grpSpPr>
                            <wps:wsp>
                              <wps:cNvPr id="2049056930" name="Oval 21"/>
                              <wps:cNvSpPr>
                                <a:spLocks noChangeArrowheads="1"/>
                              </wps:cNvSpPr>
                              <wps:spPr bwMode="auto">
                                <a:xfrm>
                                  <a:off x="-133394" y="-266120"/>
                                  <a:ext cx="186545" cy="18649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70141617" name="Text Box 23"/>
                              <wps:cNvSpPr txBox="1">
                                <a:spLocks noChangeArrowheads="1"/>
                              </wps:cNvSpPr>
                              <wps:spPr bwMode="auto">
                                <a:xfrm>
                                  <a:off x="-107813" y="-265317"/>
                                  <a:ext cx="153670"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E54A8" w14:textId="77777777" w:rsidR="00823393" w:rsidRPr="00682193" w:rsidRDefault="00823393" w:rsidP="00525A94">
                                    <w:pPr>
                                      <w:jc w:val="center"/>
                                      <w:rPr>
                                        <w:sz w:val="18"/>
                                        <w:szCs w:val="18"/>
                                      </w:rPr>
                                    </w:pPr>
                                    <w:r w:rsidRPr="00682193">
                                      <w:rPr>
                                        <w:sz w:val="18"/>
                                        <w:szCs w:val="18"/>
                                      </w:rPr>
                                      <w:t>V</w:t>
                                    </w:r>
                                  </w:p>
                                </w:txbxContent>
                              </wps:txbx>
                              <wps:bodyPr rot="0" vert="horz" wrap="square" lIns="0" tIns="0" rIns="0" bIns="0" anchor="t" anchorCtr="0" upright="1">
                                <a:noAutofit/>
                              </wps:bodyPr>
                            </wps:wsp>
                          </wpg:grpSp>
                          <wps:wsp>
                            <wps:cNvPr id="446201780" name="Text Box 23"/>
                            <wps:cNvSpPr txBox="1">
                              <a:spLocks noChangeArrowheads="1"/>
                            </wps:cNvSpPr>
                            <wps:spPr bwMode="auto">
                              <a:xfrm>
                                <a:off x="928183" y="607436"/>
                                <a:ext cx="243949"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2A445" w14:textId="77777777" w:rsidR="00823393" w:rsidRPr="00682193" w:rsidRDefault="00823393" w:rsidP="00525A94">
                                  <w:pPr>
                                    <w:jc w:val="center"/>
                                    <w:rPr>
                                      <w:sz w:val="18"/>
                                      <w:szCs w:val="18"/>
                                    </w:rPr>
                                  </w:pPr>
                                  <w:r w:rsidRPr="00682193">
                                    <w:rPr>
                                      <w:sz w:val="18"/>
                                      <w:szCs w:val="18"/>
                                    </w:rPr>
                                    <w:t>乙</w:t>
                                  </w:r>
                                </w:p>
                                <w:p w14:paraId="0CB4D2FF" w14:textId="77777777" w:rsidR="00823393" w:rsidRPr="00682193" w:rsidRDefault="00823393" w:rsidP="00525A94">
                                  <w:pPr>
                                    <w:jc w:val="center"/>
                                    <w:rPr>
                                      <w:sz w:val="18"/>
                                      <w:szCs w:val="18"/>
                                    </w:rPr>
                                  </w:pPr>
                                </w:p>
                                <w:p w14:paraId="100F31A5" w14:textId="77777777" w:rsidR="00823393" w:rsidRPr="00682193" w:rsidRDefault="00823393" w:rsidP="00525A94">
                                  <w:pPr>
                                    <w:jc w:val="center"/>
                                    <w:rPr>
                                      <w:sz w:val="18"/>
                                      <w:szCs w:val="18"/>
                                    </w:rPr>
                                  </w:pPr>
                                </w:p>
                              </w:txbxContent>
                            </wps:txbx>
                            <wps:bodyPr rot="0" vert="horz" wrap="square" lIns="0" tIns="0" rIns="0" bIns="0" anchor="t" anchorCtr="0" upright="1">
                              <a:noAutofit/>
                            </wps:bodyPr>
                          </wps:wsp>
                        </wpg:grpSp>
                      </wpg:grpSp>
                    </wpg:wgp>
                  </a:graphicData>
                </a:graphic>
              </wp:inline>
            </w:drawing>
          </mc:Choice>
          <mc:Fallback>
            <w:pict>
              <v:group w14:anchorId="2ABBCF8C" id="组合 159896854" o:spid="_x0000_s1448" style="width:218pt;height:67.6pt;mso-position-horizontal-relative:char;mso-position-vertical-relative:line" coordsize="27686,8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">
                <v:group id="组合 1794295957" o:spid="_x0000_s1449" style="position:absolute;width:15863;height:8586" coordsize="15864,8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h5JhEyQAA&#10;AOMAAAAPAAAAAAAAAAAAAAAAAKoCAABkcnMvZG93bnJldi54bWxQSwUGAAAAAAQABAD6AAAAoAMA&#10;AAAA&#10;">
                  <v:line id="直接连接符 1140181371" o:spid="_x0000_s1450" style="position:absolute;visibility:visible;mso-wrap-style:square" from="0,3513" to="12573,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25sscAAADjAAAADwAAAGRycy9kb3ducmV2LnhtbERPS0sDMRC+C/6HMII3m8QWW9amxQqt&#10;gi1oH56Hzbi7uJksSdpu/70RBI/zvWc6710rThRi49mAHigQxKW3DVcG9rvl3QRETMgWW89k4EIR&#10;5rPrqykW1p/5g07bVIkcwrFAA3VKXSFlLGtyGAe+I87clw8OUz5DJW3Acw53rbxX6kE6bDg31NjR&#10;c03l9/boDOxe3hdpdAnDxWZFy7e1+gwH54y5vemfHkEk6tO/+M/9avN8PVJ6oodjDb8/ZQDk7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7bmyxwAAAOMAAAAPAAAAAAAA&#10;AAAAAAAAAKECAABkcnMvZG93bnJldi54bWxQSwUGAAAAAAQABAD5AAAAlQMAAAAA&#10;" strokecolor="windowText">
                    <v:stroke joinstyle="miter"/>
                  </v:line>
                  <v:group id="组合 2056900697" o:spid="_x0000_s1451" style="position:absolute;left:1185;width:14679;height:8600" coordorigin="4983,946" coordsize="14681,8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9xKHrMoA&#10;AADjAAAADwAAAAAAAAAAAAAAAACqAgAAZHJzL2Rvd25yZXYueG1sUEsFBgAAAAAEAAQA+gAAAKED&#10;AAAAAA==&#10;">
                    <v:rect id="Rectangle 26" o:spid="_x0000_s1452" style="position:absolute;left:5099;top:1879;width:5666;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occA&#10;AADjAAAADwAAAGRycy9kb3ducmV2LnhtbERPX2vCMBB/F/Ydwg1807Si4jqjdEPBJ2FusO3taG5J&#10;sbmUJtr67ZfBwMf7/b/1dnCNuFIXas8K8mkGgrjyumaj4ON9P1mBCBFZY+OZFNwowHbzMFpjoX3P&#10;b3Q9RSNSCIcCFdgY20LKUFlyGKa+JU7cj+8cxnR2RuoO+xTuGjnLsqV0WHNqsNjSq6XqfLo4Bbv2&#10;+1guTJDlZ7RfZ//S7+3RKDV+HMpnEJGGeBf/uw86zX/KFrNVPs+X8PdTAk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iA6HHAAAA4wAAAA8AAAAAAAAAAAAAAAAAmAIAAGRy&#10;cy9kb3ducmV2LnhtbFBLBQYAAAAABAAEAPUAAACMAwAAAAA=&#10;" filled="f"/>
                    <v:oval id="Oval 34" o:spid="_x0000_s1453" style="position:absolute;left:10672;top:4347;width:184;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n98cA&#10;AADjAAAADwAAAGRycy9kb3ducmV2LnhtbERPzUrDQBC+C32HZQpexG6qJKax21IClV6NPXicZsck&#10;NDsbdtcmeXtXEDzO9z/b/WR6cSPnO8sK1qsEBHFtdceNgvPH8TEH4QOyxt4yKZjJw363uNtioe3I&#10;73SrQiNiCPsCFbQhDIWUvm7JoF/ZgThyX9YZDPF0jdQOxxhuevmUJJk02HFsaHGgsqX6Wn0bBe5h&#10;mMv5VB7XF36r0jHXn9lZK3W/nA6vIAJN4V/85z7pOD9PX56zTZqn8PtTBE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05/fHAAAA4wAAAA8AAAAAAAAAAAAAAAAAmAIAAGRy&#10;cy9kb3ducmV2LnhtbFBLBQYAAAAABAAEAPUAAACMAwAAAAA=&#10;" fillcolor="black"/>
                    <v:oval id="Oval 13" o:spid="_x0000_s1454" style="position:absolute;left:4983;top:4346;width:178;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MMoA&#10;AADjAAAADwAAAGRycy9kb3ducmV2LnhtbESPQU/DMAyF70j8h8hIXBBLy7QyyrIJVRralbIDR9OY&#10;tqJxqiSs7b/HBySO9nt+7/PuMLtBXSjE3rOBfJWBIm687bk1cH4/3m9BxYRscfBMBhaKcNhfX+2w&#10;tH7iN7rUqVUSwrFEA11KY6l1bDpyGFd+JBbtyweHScbQahtwknA36IcsK7TDnqWhw5Gqjprv+scZ&#10;CHfjUi2n6ph/8mu9mbb2ozhbY25v5pdnUInm9G/+uz5ZwX/crPOnbF0ItPwkC9D7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l1/zDKAAAA4wAAAA8AAAAAAAAAAAAAAAAAmAIA&#10;AGRycy9kb3ducmV2LnhtbFBLBQYAAAAABAAEAPUAAACPAwAAAAA=&#10;" fillcolor="black"/>
                    <v:group id="组合 261491" o:spid="_x0000_s1455" style="position:absolute;left:12178;top:3271;width:1854;height:2039" coordorigin="-255,3290" coordsize="1865,2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Ayu8McAAADi&#10;AAAADwAAAAAAAAAAAAAAAACqAgAAZHJzL2Rvd25yZXYueG1sUEsFBgAAAAAEAAQA+gAAAJ4DAAAA&#10;AA==&#10;">
                      <v:oval id="Oval 21" o:spid="_x0000_s1456" style="position:absolute;left:-255;top:3514;width:1864;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9yRssA&#10;AADiAAAADwAAAGRycy9kb3ducmV2LnhtbESPQUvDQBSE74L/YXmCN7ubqrGN3RYpLeQi0tZLb6/Z&#10;1ySYfRt21zT6611B8DjMzDfMYjXaTgzkQ+tYQzZRIIgrZ1quNbwftnczECEiG+wck4YvCrBaXl8t&#10;sDDuwjsa9rEWCcKhQA1NjH0hZagashgmridO3tl5izFJX0vj8ZLgtpNTpXJpseW00GBP64aqj/2n&#10;1UBPr+Umt9t5/jZuTHYs/fp7OGl9ezO+PIOINMb/8F+7NBpmjyqfPtyrDH4vpTsgl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5z3JGywAAAOIAAAAPAAAAAAAAAAAAAAAAAJgC&#10;AABkcnMvZG93bnJldi54bWxQSwUGAAAAAAQABAD1AAAAkAMAAAAA&#10;" strokeweight="1pt"/>
                      <v:shape id="Text Box 23" o:spid="_x0000_s1457" type="#_x0000_t202" style="position:absolute;left:-124;top:3290;width:1536;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KYMsA&#10;AADiAAAADwAAAGRycy9kb3ducmV2LnhtbESPQWvCQBSE74X+h+UVvNVNDUZNXUVKBaFQGuPB42v2&#10;mSxm36bZVdN/3y0Uehxm5htmuR5sK67Ue+NYwdM4AUFcOW24VnAot49zED4ga2wdk4Jv8rBe3d8t&#10;MdfuxgVd96EWEcI+RwVNCF0upa8asujHriOO3sn1FkOUfS11j7cIt62cJEkmLRqOCw129NJQdd5f&#10;rILNkYtX8/X++VGcClOWi4TfsrNSo4dh8wwi0BD+w3/tnVaQZpN5OpumU/i9FO+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twpgywAAAOIAAAAPAAAAAAAAAAAAAAAAAJgC&#10;AABkcnMvZG93bnJldi54bWxQSwUGAAAAAAQABAD1AAAAkAMAAAAA&#10;" filled="f" stroked="f">
                        <v:textbox inset="0,0,0,0">
                          <w:txbxContent>
                            <w:p w14:paraId="4C8201AA" w14:textId="77777777" w:rsidR="00823393" w:rsidRPr="00682193" w:rsidRDefault="00823393" w:rsidP="00525A94">
                              <w:pPr>
                                <w:jc w:val="center"/>
                                <w:rPr>
                                  <w:sz w:val="18"/>
                                  <w:szCs w:val="18"/>
                                </w:rPr>
                              </w:pPr>
                              <w:r w:rsidRPr="00682193">
                                <w:rPr>
                                  <w:sz w:val="18"/>
                                  <w:szCs w:val="18"/>
                                </w:rPr>
                                <w:t>A</w:t>
                              </w:r>
                            </w:p>
                          </w:txbxContent>
                        </v:textbox>
                      </v:shape>
                    </v:group>
                    <v:shape id="Text Box 23" o:spid="_x0000_s1458" type="#_x0000_t202" style="position:absolute;left:6782;top:4725;width:2440;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MczssA&#10;AADjAAAADwAAAGRycy9kb3ducmV2LnhtbESPQU/DMAyF70j8h8hI3FgCHQPKsmlCICEhIbpy4Gga&#10;r43WOKUJW/n3+IDE0fbze+9brqfQqwONyUe2cDkzoIib6Dy3Ft7rp4tbUCkjO+wjk4UfSrBenZ4s&#10;sXTxyBUdtrlVYsKpRAtdzkOpdWo6CphmcSCW2y6OAbOMY6vdiEcxD72+MmahA3qWhA4Heuio2W+/&#10;g4XNB1eP/uv1863aVb6u7wy/LPbWnp9Nm3tQmab8L/77fnZS/8YUxfx6XgiFMMkC9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awxzOywAAAOMAAAAPAAAAAAAAAAAAAAAAAJgC&#10;AABkcnMvZG93bnJldi54bWxQSwUGAAAAAAQABAD1AAAAkAMAAAAA&#10;" filled="f" stroked="f">
                      <v:textbox inset="0,0,0,0">
                        <w:txbxContent>
                          <w:p w14:paraId="3286BE16" w14:textId="77777777" w:rsidR="00823393" w:rsidRPr="00682193" w:rsidRDefault="00823393" w:rsidP="00525A94">
                            <w:pPr>
                              <w:jc w:val="center"/>
                              <w:rPr>
                                <w:i/>
                                <w:iCs/>
                                <w:sz w:val="18"/>
                                <w:szCs w:val="18"/>
                              </w:rPr>
                            </w:pPr>
                            <w:r w:rsidRPr="00682193">
                              <w:rPr>
                                <w:i/>
                                <w:iCs/>
                                <w:sz w:val="18"/>
                                <w:szCs w:val="18"/>
                              </w:rPr>
                              <w:t>R</w:t>
                            </w:r>
                            <w:r w:rsidRPr="00682193">
                              <w:rPr>
                                <w:sz w:val="18"/>
                                <w:szCs w:val="18"/>
                                <w:vertAlign w:val="subscript"/>
                              </w:rPr>
                              <w:t>x</w:t>
                            </w:r>
                          </w:p>
                          <w:p w14:paraId="763717F9" w14:textId="77777777" w:rsidR="00823393" w:rsidRPr="00682193" w:rsidRDefault="00823393" w:rsidP="00525A94">
                            <w:pPr>
                              <w:jc w:val="center"/>
                              <w:rPr>
                                <w:i/>
                                <w:iCs/>
                                <w:sz w:val="18"/>
                                <w:szCs w:val="18"/>
                              </w:rPr>
                            </w:pPr>
                          </w:p>
                          <w:p w14:paraId="3A9F9E53" w14:textId="77777777" w:rsidR="00823393" w:rsidRPr="00682193" w:rsidRDefault="00823393" w:rsidP="00525A94">
                            <w:pPr>
                              <w:jc w:val="center"/>
                              <w:rPr>
                                <w:i/>
                                <w:iCs/>
                                <w:sz w:val="18"/>
                                <w:szCs w:val="18"/>
                              </w:rPr>
                            </w:pPr>
                          </w:p>
                        </w:txbxContent>
                      </v:textbox>
                    </v:shape>
                    <v:rect id="Rectangle 28" o:spid="_x0000_s1459" style="position:absolute;left:6735;top:4128;width:2350;height:59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HEcwA&#10;AADiAAAADwAAAGRycy9kb3ducmV2LnhtbESPQUvDQBSE74L/YXlCb3aTEFON3RYRCmpLwVqK3h7Z&#10;1ySafRuy2yb9991CweMw880w0/lgGnGkztWWFcTjCARxYXXNpYLt1+L+EYTzyBoby6TgRA7ms9ub&#10;Keba9vxJx40vRShhl6OCyvs2l9IVFRl0Y9sSB29vO4M+yK6UusM+lJtGJlGUSYM1h4UKW3qtqPjb&#10;HIyC1HwnP/vVpD+8f9ByvVvtfrdRotTobnh5BuFp8P/hK/2mA5dmcfaQxk9wuRTugJyd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3yHEcwAAADiAAAADwAAAAAAAAAAAAAAAACY&#10;AgAAZHJzL2Rvd25yZXYueG1sUEsFBgAAAAAEAAQA9QAAAJEDAAAAAA==&#10;" strokeweight="1pt"/>
                    <v:group id="组合 261491" o:spid="_x0000_s1460" style="position:absolute;left:7020;top:946;width:1854;height:2067" coordorigin="-354883,-266120" coordsize="186545,209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dVXbIAAAA&#10;4wAAAA8AAAAAAAAAAAAAAAAAqgIAAGRycy9kb3ducmV2LnhtbFBLBQYAAAAABAAEAPoAAACfAwAA&#10;AAA=&#10;">
                      <v:oval id="Oval 21" o:spid="_x0000_s1461" style="position:absolute;left:-354883;top:-266120;width:186545;height:186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nz/ckA&#10;AADjAAAADwAAAGRycy9kb3ducmV2LnhtbERPzWrCQBC+F3yHZQq91U0qxhhdRUQhl1Jqe+ltzI5J&#10;aHY27G5j2qfvFgoe5/uf9XY0nRjI+daygnSagCCurG65VvD+dnzMQfiArLGzTAq+ycN2M7lbY6Ht&#10;lV9pOIVaxBD2BSpoQugLKX3VkEE/tT1x5C7WGQzxdLXUDq8x3HTyKUkyabDl2NBgT/uGqs/Tl1FA&#10;i+fykJnjMnsZDzr9KN3+Zzgr9XA/7lYgAo3hJv53lzrOX8zyPM3mszn8/RQB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pnz/ckAAADjAAAADwAAAAAAAAAAAAAAAACYAgAA&#10;ZHJzL2Rvd25yZXYueG1sUEsFBgAAAAAEAAQA9QAAAI4DAAAAAA==&#10;" strokeweight="1pt"/>
                      <v:shape id="Text Box 23" o:spid="_x0000_s1462" type="#_x0000_t202" style="position:absolute;left:-332552;top:-265336;width:153670;height:208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1+uccA&#10;AADiAAAADwAAAGRycy9kb3ducmV2LnhtbERPz2vCMBS+C/sfwht400QdRTujyNhAEMZqd9jxrXm2&#10;wealNlG7/345DHb8+H6vt4NrxY36YD1rmE0VCOLKG8u1hs/ybbIEESKywdYzafihANvNw2iNufF3&#10;Luh2jLVIIRxy1NDE2OVShqohh2HqO+LEnXzvMCbY19L0eE/hrpVzpTLp0HJqaLCjl4aq8/HqNOy+&#10;uHi1l/fvj+JU2LJcKT5kZ63Hj8PuGUSkIf6L/9x7o2H1pBbLxSxLm9OldAf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dfrnHAAAA4gAAAA8AAAAAAAAAAAAAAAAAmAIAAGRy&#10;cy9kb3ducmV2LnhtbFBLBQYAAAAABAAEAPUAAACMAwAAAAA=&#10;" filled="f" stroked="f">
                        <v:textbox inset="0,0,0,0">
                          <w:txbxContent>
                            <w:p w14:paraId="18899B2A" w14:textId="77777777" w:rsidR="00823393" w:rsidRPr="00682193" w:rsidRDefault="00823393" w:rsidP="00525A94">
                              <w:pPr>
                                <w:jc w:val="center"/>
                                <w:rPr>
                                  <w:sz w:val="18"/>
                                  <w:szCs w:val="18"/>
                                </w:rPr>
                              </w:pPr>
                              <w:r w:rsidRPr="00682193">
                                <w:rPr>
                                  <w:sz w:val="18"/>
                                  <w:szCs w:val="18"/>
                                </w:rPr>
                                <w:t>V</w:t>
                              </w:r>
                            </w:p>
                          </w:txbxContent>
                        </v:textbox>
                      </v:shape>
                    </v:group>
                    <v:shape id="Text Box 23" o:spid="_x0000_s1463" type="#_x0000_t202" style="position:absolute;left:9464;top:6081;width:243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cpsYA&#10;AADiAAAADwAAAGRycy9kb3ducmV2LnhtbERPXWvCMBR9H/gfwhX2NhNXEK1GEXEwGIzV7mGPd821&#10;DTY3tcm0+/eLIOzxcL5Xm8G14kJ9sJ41TCcKBHHljeVaw2f58jQHESKywdYzafilAJv16GGFufFX&#10;LuhyiLVIIRxy1NDE2OVShqohh2HiO+LEHX3vMCbY19L0eE3hrpXPSs2kQ8upocGOdg1Vp8OP07D9&#10;4mJvz+/fH8WxsGW5UPw2O2n9OB62SxCRhvgvvrtfTZqfqXmWqcUUbpcSBr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EcpsYAAADiAAAADwAAAAAAAAAAAAAAAACYAgAAZHJz&#10;L2Rvd25yZXYueG1sUEsFBgAAAAAEAAQA9QAAAIsDAAAAAA==&#10;" filled="f" stroked="f">
                      <v:textbox inset="0,0,0,0">
                        <w:txbxContent>
                          <w:p w14:paraId="721258E5" w14:textId="77777777" w:rsidR="00823393" w:rsidRPr="00682193" w:rsidRDefault="00823393" w:rsidP="00525A94">
                            <w:pPr>
                              <w:jc w:val="center"/>
                              <w:rPr>
                                <w:sz w:val="18"/>
                                <w:szCs w:val="18"/>
                              </w:rPr>
                            </w:pPr>
                            <w:r w:rsidRPr="00682193">
                              <w:rPr>
                                <w:sz w:val="18"/>
                                <w:szCs w:val="18"/>
                              </w:rPr>
                              <w:t>甲</w:t>
                            </w:r>
                          </w:p>
                          <w:p w14:paraId="44E943B3" w14:textId="77777777" w:rsidR="00823393" w:rsidRPr="00682193" w:rsidRDefault="00823393" w:rsidP="00525A94">
                            <w:pPr>
                              <w:jc w:val="center"/>
                              <w:rPr>
                                <w:sz w:val="18"/>
                                <w:szCs w:val="18"/>
                              </w:rPr>
                            </w:pPr>
                          </w:p>
                          <w:p w14:paraId="43D70344" w14:textId="77777777" w:rsidR="00823393" w:rsidRPr="00682193" w:rsidRDefault="00823393" w:rsidP="00525A94">
                            <w:pPr>
                              <w:jc w:val="center"/>
                              <w:rPr>
                                <w:sz w:val="18"/>
                                <w:szCs w:val="18"/>
                              </w:rPr>
                            </w:pPr>
                          </w:p>
                        </w:txbxContent>
                      </v:textbox>
                    </v:shape>
                    <v:shape id="Text Box 23" o:spid="_x0000_s1464" type="#_x0000_t202" style="position:absolute;left:17225;top:7470;width:2440;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8rYsoA&#10;AADiAAAADwAAAGRycy9kb3ducmV2LnhtbESPQWvCQBSE74X+h+UVeqsbA9UYXUVKCwWhGNODx2f2&#10;mSxm36bZrcZ/3xWEHoeZ+YZZrAbbijP13jhWMB4lIIgrpw3XCr7Lj5cMhA/IGlvHpOBKHlbLx4cF&#10;5tpduKDzLtQiQtjnqKAJocul9FVDFv3IdcTRO7reYoiyr6Xu8RLhtpVpkkykRcNxocGO3hqqTrtf&#10;q2C95+Ld/HwdtsWxMGU5S3gzOSn1/DSs5yACDeE/fG9/agXZNHvNpmk6g9uleAfk8g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nfK2LKAAAA4gAAAA8AAAAAAAAAAAAAAAAAmAIA&#10;AGRycy9kb3ducmV2LnhtbFBLBQYAAAAABAAEAPUAAACPAwAAAAA=&#10;" filled="f" stroked="f">
                      <v:textbox inset="0,0,0,0">
                        <w:txbxContent>
                          <w:p w14:paraId="2AA52E5B" w14:textId="77777777" w:rsidR="00823393" w:rsidRPr="00682193" w:rsidRDefault="00823393" w:rsidP="00525A94">
                            <w:pPr>
                              <w:jc w:val="center"/>
                              <w:rPr>
                                <w:sz w:val="18"/>
                                <w:szCs w:val="18"/>
                              </w:rPr>
                            </w:pPr>
                            <w:r w:rsidRPr="00682193">
                              <w:rPr>
                                <w:sz w:val="18"/>
                                <w:szCs w:val="18"/>
                              </w:rPr>
                              <w:t>图</w:t>
                            </w:r>
                            <w:r w:rsidRPr="00682193">
                              <w:rPr>
                                <w:sz w:val="18"/>
                                <w:szCs w:val="18"/>
                              </w:rPr>
                              <w:t>2</w:t>
                            </w:r>
                          </w:p>
                          <w:p w14:paraId="1DF02D0E" w14:textId="77777777" w:rsidR="00823393" w:rsidRPr="00682193" w:rsidRDefault="00823393" w:rsidP="00525A94">
                            <w:pPr>
                              <w:jc w:val="center"/>
                              <w:rPr>
                                <w:sz w:val="18"/>
                                <w:szCs w:val="18"/>
                              </w:rPr>
                            </w:pPr>
                          </w:p>
                          <w:p w14:paraId="21FD3D51" w14:textId="77777777" w:rsidR="00823393" w:rsidRPr="00682193" w:rsidRDefault="00823393" w:rsidP="00525A94">
                            <w:pPr>
                              <w:jc w:val="center"/>
                              <w:rPr>
                                <w:sz w:val="18"/>
                                <w:szCs w:val="18"/>
                              </w:rPr>
                            </w:pPr>
                          </w:p>
                        </w:txbxContent>
                      </v:textbox>
                    </v:shape>
                  </v:group>
                </v:group>
                <v:group id="组合 99663322" o:spid="_x0000_s1465" style="position:absolute;left:15113;width:12573;height:7199" coordsize="12573,7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wlfOcoA&#10;AADhAAAADwAAAAAAAAAAAAAAAACqAgAAZHJzL2Rvd25yZXYueG1sUEsFBgAAAAAEAAQA+gAAAKED&#10;AAAAAA==&#10;">
                  <v:line id="直接连接符 220930205" o:spid="_x0000_s1466" style="position:absolute;visibility:visible;mso-wrap-style:square" from="0,3513" to="12573,3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5RVz1ygAAAOIAAAAPAAAA&#10;AAAAAAAAAAAAAKECAABkcnMvZG93bnJldi54bWxQSwUGAAAAAAQABAD5AAAAmAMAAAAA&#10;" strokecolor="windowText">
                    <v:stroke joinstyle="miter"/>
                  </v:line>
                  <v:group id="组合 410358466" o:spid="_x0000_s1467" style="position:absolute;left:1185;width:10274;height:7203" coordorigin="4983,946" coordsize="10275,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PU+6YcoA&#10;AADiAAAADwAAAAAAAAAAAAAAAACqAgAAZHJzL2Rvd25yZXYueG1sUEsFBgAAAAAEAAQA+gAAAKED&#10;AAAAAA==&#10;">
                    <v:rect id="Rectangle 26" o:spid="_x0000_s1468" style="position:absolute;left:5099;top:1879;width:10046;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eO8sA&#10;AADjAAAADwAAAGRycy9kb3ducmV2LnhtbESPT0/DMAzF70h8h8hI3FjKn5WpLJsKYhKnSQykjZvV&#10;mKRa41RNWMu3xwekHW0/v/d+y/UUOnWiIbWRDdzOClDETbQtOwOfH5ubBaiUkS12kcnALyVYry4v&#10;lljZOPI7nXbZKTHhVKEBn3NfaZ0aTwHTLPbEcvuOQ8As4+C0HXAU89Dpu6IodcCWJcFjTy+emuPu&#10;Jxh47b+29dwlXe+zPxzj87jxW2fM9dVUP4HKNOWz+P/7zUr9+eKheCzLe6EQJlmAXv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WmB47ywAAAOMAAAAPAAAAAAAAAAAAAAAAAJgC&#10;AABkcnMvZG93bnJldi54bWxQSwUGAAAAAAQABAD1AAAAkAMAAAAA&#10;" filled="f"/>
                    <v:oval id="Oval 34" o:spid="_x0000_s1469" style="position:absolute;left:15075;top:4347;width:184;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wNskA&#10;AADiAAAADwAAAGRycy9kb3ducmV2LnhtbESPQWvCQBSE7wX/w/KEXkrdmGKqqatIwOK10UOPr9ln&#10;Epp9G3ZXk/z7bqHQ4zAz3zDb/Wg6cSfnW8sKlosEBHFldcu1gsv5+LwG4QOyxs4yKZjIw343e9hi&#10;ru3AH3QvQy0ihH2OCpoQ+lxKXzVk0C9sTxy9q3UGQ5SultrhEOGmk2mSZNJgy3GhwZ6Khqrv8mYU&#10;uKd+KqZTcVx+8Xu5Gtb6M7topR7n4+ENRKAx/If/2iet4HWzytKXNEnh91K8A3L3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16wNskAAADiAAAADwAAAAAAAAAAAAAAAACYAgAA&#10;ZHJzL2Rvd25yZXYueG1sUEsFBgAAAAAEAAQA9QAAAI4DAAAAAA==&#10;" fillcolor="black"/>
                    <v:oval id="Oval 13" o:spid="_x0000_s1470" style="position:absolute;left:4983;top:4346;width:178;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7oTMoA&#10;AADjAAAADwAAAGRycy9kb3ducmV2LnhtbESPQWvDMAyF74P9B6NBL6O1U2hos7plBDp6XdZDj2qs&#10;JWGxHGyvSf59fRjsKL2n9z7tj5PtxZ186BxryFYKBHHtTMeNhsvXabkFESKywd4xaZgpwPHw/LTH&#10;wriRP+lexUakEA4FamhjHAopQ92SxbByA3HSvp23GNPoG2k8jinc9nKtVC4tdpwaWhyobKn+qX6t&#10;Bv86zOV8Lk/ZjT+qzbg11/xitF68TO9vICJN8d/8d302CT9X653abbIEnX5KC5CH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Vu6EzKAAAA4wAAAA8AAAAAAAAAAAAAAAAAmAIA&#10;AGRycy9kb3ducmV2LnhtbFBLBQYAAAAABAAEAPUAAACPAwAAAAA=&#10;" fillcolor="black"/>
                    <v:group id="组合 261491" o:spid="_x0000_s1471" style="position:absolute;left:11670;top:3271;width:1854;height:2039" coordorigin="-766,3290" coordsize="1865,2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2igLPL&#10;AAAA4gAAAA8AAAAAAAAAAAAAAAAAqgIAAGRycy9kb3ducmV2LnhtbFBLBQYAAAAABAAEAPoAAACi&#10;AwAAAAA=&#10;">
                      <v:oval id="Oval 21" o:spid="_x0000_s1472" style="position:absolute;left:-766;top:3514;width:1864;height:1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JxcsA&#10;AADiAAAADwAAAGRycy9kb3ducmV2LnhtbESPQWvCQBSE7wX/w/KE3uomShNNXUVEIZdSanvx9sy+&#10;JsHs27C7jWl/fbdQ6HGYmW+Y9XY0nRjI+daygnSWgCCurG65VvD+dnxYgvABWWNnmRR8kYftZnK3&#10;xkLbG7/ScAq1iBD2BSpoQugLKX3VkEE/sz1x9D6sMxiidLXUDm8Rbjo5T5JMGmw5LjTY076h6nr6&#10;NAoofy4PmTmuspfxoNNz6fbfw0Wp++m4ewIRaAz/4b92qRXk8+ViscofU/i9FO+A3P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GqcnFywAAAOIAAAAPAAAAAAAAAAAAAAAAAJgC&#10;AABkcnMvZG93bnJldi54bWxQSwUGAAAAAAQABAD1AAAAkAMAAAAA&#10;" strokeweight="1pt"/>
                      <v:shape id="Text Box 23" o:spid="_x0000_s1473" type="#_x0000_t202" style="position:absolute;left:-593;top:3290;width:1536;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lVasoA&#10;AADiAAAADwAAAGRycy9kb3ducmV2LnhtbESPQUvDQBSE74L/YXmCN7vblgaTdltKsSAIYhoPHl+z&#10;r8nS7NuYXdv4711B8DjMzDfMajO6TlxoCNazhulEgSCuvbHcaHiv9g+PIEJENth5Jg3fFGCzvr1Z&#10;YWH8lUu6HGIjEoRDgRraGPtCylC35DBMfE+cvJMfHMYkh0aaAa8J7jo5UyqTDi2nhRZ72rVUnw9f&#10;TsP2g8sn+/l6fCtPpa2qXPFLdtb6/m7cLkFEGuN/+K/9bDTMFyqfqjxbwO+ldAfk+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OZVWrKAAAA4gAAAA8AAAAAAAAAAAAAAAAAmAIA&#10;AGRycy9kb3ducmV2LnhtbFBLBQYAAAAABAAEAPUAAACPAwAAAAA=&#10;" filled="f" stroked="f">
                        <v:textbox inset="0,0,0,0">
                          <w:txbxContent>
                            <w:p w14:paraId="0B260DFE" w14:textId="77777777" w:rsidR="00823393" w:rsidRPr="00682193" w:rsidRDefault="00823393" w:rsidP="00525A94">
                              <w:pPr>
                                <w:jc w:val="center"/>
                                <w:rPr>
                                  <w:sz w:val="18"/>
                                  <w:szCs w:val="18"/>
                                </w:rPr>
                              </w:pPr>
                              <w:r w:rsidRPr="00682193">
                                <w:rPr>
                                  <w:sz w:val="18"/>
                                  <w:szCs w:val="18"/>
                                </w:rPr>
                                <w:t>A</w:t>
                              </w:r>
                            </w:p>
                          </w:txbxContent>
                        </v:textbox>
                      </v:shape>
                    </v:group>
                    <v:shape id="Text Box 23" o:spid="_x0000_s1474" type="#_x0000_t202" style="position:absolute;left:6782;top:4725;width:2440;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ObusoA&#10;AADiAAAADwAAAGRycy9kb3ducmV2LnhtbESPQUvDQBSE70L/w/IEb3bXiNHEbksRBUEQ03jw+My+&#10;Jkuzb9Ps2sZ/3y0IHoeZ+YZZrCbXiwONwXrWcDNXIIgbbyy3Gj7rl+sHECEiG+w9k4ZfCrBazi4W&#10;WBp/5IoOm9iKBOFQooYuxqGUMjQdOQxzPxAnb+tHhzHJsZVmxGOCu15mSuXSoeW00OFATx01u82P&#10;07D+4urZ7t+/P6ptZeu6UPyW77S+upzWjyAiTfE//Nd+NRqy/O42U/dFAedL6Q7I5Qk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Tjm7rKAAAA4gAAAA8AAAAAAAAAAAAAAAAAmAIA&#10;AGRycy9kb3ducmV2LnhtbFBLBQYAAAAABAAEAPUAAACPAwAAAAA=&#10;" filled="f" stroked="f">
                      <v:textbox inset="0,0,0,0">
                        <w:txbxContent>
                          <w:p w14:paraId="4DF37A47" w14:textId="77777777" w:rsidR="00823393" w:rsidRPr="00682193" w:rsidRDefault="00823393" w:rsidP="00525A94">
                            <w:pPr>
                              <w:jc w:val="center"/>
                              <w:rPr>
                                <w:i/>
                                <w:iCs/>
                                <w:sz w:val="18"/>
                                <w:szCs w:val="18"/>
                              </w:rPr>
                            </w:pPr>
                            <w:r w:rsidRPr="00682193">
                              <w:rPr>
                                <w:i/>
                                <w:iCs/>
                                <w:sz w:val="18"/>
                                <w:szCs w:val="18"/>
                              </w:rPr>
                              <w:t>R</w:t>
                            </w:r>
                            <w:r w:rsidRPr="00682193">
                              <w:rPr>
                                <w:sz w:val="18"/>
                                <w:szCs w:val="18"/>
                                <w:vertAlign w:val="subscript"/>
                              </w:rPr>
                              <w:t>x</w:t>
                            </w:r>
                          </w:p>
                          <w:p w14:paraId="10A6C7B1" w14:textId="77777777" w:rsidR="00823393" w:rsidRPr="00682193" w:rsidRDefault="00823393" w:rsidP="00525A94">
                            <w:pPr>
                              <w:jc w:val="center"/>
                              <w:rPr>
                                <w:i/>
                                <w:iCs/>
                                <w:sz w:val="18"/>
                                <w:szCs w:val="18"/>
                              </w:rPr>
                            </w:pPr>
                          </w:p>
                          <w:p w14:paraId="6947993B" w14:textId="77777777" w:rsidR="00823393" w:rsidRPr="00682193" w:rsidRDefault="00823393" w:rsidP="00525A94">
                            <w:pPr>
                              <w:jc w:val="center"/>
                              <w:rPr>
                                <w:i/>
                                <w:iCs/>
                                <w:sz w:val="18"/>
                                <w:szCs w:val="18"/>
                              </w:rPr>
                            </w:pPr>
                          </w:p>
                        </w:txbxContent>
                      </v:textbox>
                    </v:shape>
                    <v:rect id="Rectangle 28" o:spid="_x0000_s1475" style="position:absolute;left:6735;top:4128;width:2350;height:59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N3ssA&#10;AADhAAAADwAAAGRycy9kb3ducmV2LnhtbESP3WrCQBSE7wu+w3IE7+puorUldRURhP6IUCvS3h2y&#10;xyRt9mzIriZ9e7dQ6OUwM98w82Vva3Gh1leONSRjBYI4d6biQsPhfXP7AMIHZIO1Y9LwQx6Wi8HN&#10;HDPjOn6jyz4UIkLYZ6ihDKHJpPR5SRb92DXE0Tu51mKIsi2kabGLcFvLVKmZtFhxXCixoXVJ+ff+&#10;bDVM7Uf6edred+fnF3rdHbfHr4NKtR4N+9UjiEB9+A//tZ+MhrtkkqhkOoHfR/ENyMUV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Nu43eywAAAOEAAAAPAAAAAAAAAAAAAAAAAJgC&#10;AABkcnMvZG93bnJldi54bWxQSwUGAAAAAAQABAD1AAAAkAMAAAAA&#10;" strokeweight="1pt"/>
                    <v:group id="组合 261491" o:spid="_x0000_s1476" style="position:absolute;left:9221;top:946;width:1854;height:2067" coordorigin="-133394,-266120" coordsize="186545,209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wxsFl&#10;zAAAAOIAAAAPAAAAAAAAAAAAAAAAAKoCAABkcnMvZG93bnJldi54bWxQSwUGAAAAAAQABAD6AAAA&#10;owMAAAAA&#10;">
                      <v:oval id="Oval 21" o:spid="_x0000_s1477" style="position:absolute;left:-133394;top:-266120;width:186545;height:186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yQssA&#10;AADjAAAADwAAAGRycy9kb3ducmV2LnhtbESPT0/CMBjG7yZ8h+Yl8SYtqJNNCjEEkl0MEb1we1lf&#10;tsX17dLWMf309mDi8cnzL7/VZrSdGMiH1rGG+UyBIK6cabnW8PG+v1uCCBHZYOeYNHxTgM16crPC&#10;wrgrv9FwjLVIIxwK1NDE2BdShqohi2HmeuLkXZy3GJP0tTQer2ncdnKhVCYttpweGuxp21D1efyy&#10;Gujptdxldp9nh3Fn5qfSb3+Gs9a30/HlGUSkMf6H/9ql0bBQD7l6zPL7RJGYEg/I9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cZbJCywAAAOMAAAAPAAAAAAAAAAAAAAAAAJgC&#10;AABkcnMvZG93bnJldi54bWxQSwUGAAAAAAQABAD1AAAAkAMAAAAA&#10;" strokeweight="1pt"/>
                      <v:shape id="Text Box 23" o:spid="_x0000_s1478" type="#_x0000_t202" style="position:absolute;left:-107813;top:-265317;width:153670;height:208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nasgA&#10;AADjAAAADwAAAGRycy9kb3ducmV2LnhtbERPX0vDMBB/F/wO4QTfXFIZndZlY8gGg4HY1Yc93ppb&#10;G9ZcahO3+u2NIPh4v/83X46uExcagvWsIZsoEMS1N5YbDR/V5uEJRIjIBjvPpOGbAiwXtzdzLIy/&#10;ckmXfWxECuFQoIY2xr6QMtQtOQwT3xMn7uQHhzGdQyPNgNcU7jr5qFQuHVpODS329NpSfd5/OQ2r&#10;A5dr+/l2fC9Ppa2qZ8W7/Kz1/d24egERaYz/4j/31qT505nKplmezeD3pwS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tedqyAAAAOMAAAAPAAAAAAAAAAAAAAAAAJgCAABk&#10;cnMvZG93bnJldi54bWxQSwUGAAAAAAQABAD1AAAAjQMAAAAA&#10;" filled="f" stroked="f">
                        <v:textbox inset="0,0,0,0">
                          <w:txbxContent>
                            <w:p w14:paraId="7ACE54A8" w14:textId="77777777" w:rsidR="00823393" w:rsidRPr="00682193" w:rsidRDefault="00823393" w:rsidP="00525A94">
                              <w:pPr>
                                <w:jc w:val="center"/>
                                <w:rPr>
                                  <w:sz w:val="18"/>
                                  <w:szCs w:val="18"/>
                                </w:rPr>
                              </w:pPr>
                              <w:r w:rsidRPr="00682193">
                                <w:rPr>
                                  <w:sz w:val="18"/>
                                  <w:szCs w:val="18"/>
                                </w:rPr>
                                <w:t>V</w:t>
                              </w:r>
                            </w:p>
                          </w:txbxContent>
                        </v:textbox>
                      </v:shape>
                    </v:group>
                    <v:shape id="Text Box 23" o:spid="_x0000_s1479" type="#_x0000_t202" style="position:absolute;left:9281;top:6074;width:244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IWckA&#10;AADiAAAADwAAAGRycy9kb3ducmV2LnhtbESPXWvCMBSG7wf+h3CE3c1Ekc51RhFRGAxktbvY5Vlz&#10;bIPNSW0y7f79ciHs8uX94lmuB9eKK/XBetYwnSgQxJU3lmsNn+X+aQEiRGSDrWfS8EsB1qvRwxJz&#10;429c0PUYa5FGOOSooYmxy6UMVUMOw8R3xMk7+d5hTLKvpenxlsZdK2dKZdKh5fTQYEfbhqrz8cdp&#10;2HxxsbOXw/dHcSpsWb4ofs/OWj+Oh80riEhD/A/f229Gw3yezdT0eZEgElLCAbn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nNIWckAAADiAAAADwAAAAAAAAAAAAAAAACYAgAA&#10;ZHJzL2Rvd25yZXYueG1sUEsFBgAAAAAEAAQA9QAAAI4DAAAAAA==&#10;" filled="f" stroked="f">
                      <v:textbox inset="0,0,0,0">
                        <w:txbxContent>
                          <w:p w14:paraId="5892A445" w14:textId="77777777" w:rsidR="00823393" w:rsidRPr="00682193" w:rsidRDefault="00823393" w:rsidP="00525A94">
                            <w:pPr>
                              <w:jc w:val="center"/>
                              <w:rPr>
                                <w:sz w:val="18"/>
                                <w:szCs w:val="18"/>
                              </w:rPr>
                            </w:pPr>
                            <w:r w:rsidRPr="00682193">
                              <w:rPr>
                                <w:sz w:val="18"/>
                                <w:szCs w:val="18"/>
                              </w:rPr>
                              <w:t>乙</w:t>
                            </w:r>
                          </w:p>
                          <w:p w14:paraId="0CB4D2FF" w14:textId="77777777" w:rsidR="00823393" w:rsidRPr="00682193" w:rsidRDefault="00823393" w:rsidP="00525A94">
                            <w:pPr>
                              <w:jc w:val="center"/>
                              <w:rPr>
                                <w:sz w:val="18"/>
                                <w:szCs w:val="18"/>
                              </w:rPr>
                            </w:pPr>
                          </w:p>
                          <w:p w14:paraId="100F31A5" w14:textId="77777777" w:rsidR="00823393" w:rsidRPr="00682193" w:rsidRDefault="00823393" w:rsidP="00525A94">
                            <w:pPr>
                              <w:jc w:val="center"/>
                              <w:rPr>
                                <w:sz w:val="18"/>
                                <w:szCs w:val="18"/>
                              </w:rPr>
                            </w:pPr>
                          </w:p>
                        </w:txbxContent>
                      </v:textbox>
                    </v:shape>
                  </v:group>
                </v:group>
                <w10:anchorlock/>
              </v:group>
            </w:pict>
          </mc:Fallback>
        </mc:AlternateContent>
      </w:r>
    </w:p>
    <w:p w14:paraId="075EC6ED" w14:textId="2F20B43C" w:rsidR="00525A94" w:rsidRPr="00EB1451" w:rsidRDefault="00525A94" w:rsidP="00525A94">
      <w:pPr>
        <w:tabs>
          <w:tab w:val="left" w:pos="410"/>
        </w:tabs>
        <w:snapToGrid w:val="0"/>
        <w:spacing w:line="360" w:lineRule="auto"/>
        <w:ind w:leftChars="472" w:left="991"/>
      </w:pPr>
      <w:r w:rsidRPr="00242CDD">
        <w:rPr>
          <w:rFonts w:ascii="宋体" w:hAnsi="宋体" w:hint="eastAsia"/>
        </w:rPr>
        <w:lastRenderedPageBreak/>
        <w:t>②</w:t>
      </w:r>
      <w:r w:rsidRPr="00242CDD">
        <w:rPr>
          <w:rFonts w:hint="eastAsia"/>
        </w:rPr>
        <w:t>他在相关实验手册中，看到图</w:t>
      </w:r>
      <w:r w:rsidRPr="00242CDD">
        <w:rPr>
          <w:rFonts w:hint="eastAsia"/>
        </w:rPr>
        <w:t>3</w:t>
      </w:r>
      <w:r w:rsidRPr="00242CDD">
        <w:rPr>
          <w:rFonts w:hint="eastAsia"/>
        </w:rPr>
        <w:t>所示的两种滑动变阻器的连接方式，他选择了其中一种，经过实验得到多组数据，并将数据标记在了坐标纸上，如图</w:t>
      </w:r>
      <w:r w:rsidRPr="00242CDD">
        <w:rPr>
          <w:rFonts w:hint="eastAsia"/>
        </w:rPr>
        <w:t>4</w:t>
      </w:r>
      <w:r w:rsidRPr="00242CDD">
        <w:rPr>
          <w:rFonts w:hint="eastAsia"/>
        </w:rPr>
        <w:t>所示。</w:t>
      </w:r>
    </w:p>
    <w:p w14:paraId="12AE565C" w14:textId="3F45E1CD" w:rsidR="00525A94" w:rsidRDefault="00525A94" w:rsidP="00525A94">
      <w:pPr>
        <w:tabs>
          <w:tab w:val="left" w:pos="410"/>
        </w:tabs>
        <w:snapToGrid w:val="0"/>
        <w:spacing w:line="360" w:lineRule="auto"/>
        <w:jc w:val="center"/>
      </w:pPr>
      <w:r>
        <w:rPr>
          <w:noProof/>
        </w:rPr>
        <mc:AlternateContent>
          <mc:Choice Requires="wpg">
            <w:drawing>
              <wp:inline distT="0" distB="0" distL="0" distR="0" wp14:anchorId="507C38CE" wp14:editId="22D1CB98">
                <wp:extent cx="1030064" cy="2328089"/>
                <wp:effectExtent l="0" t="0" r="17780" b="0"/>
                <wp:docPr id="104740385" name="组合 10"/>
                <wp:cNvGraphicFramePr/>
                <a:graphic xmlns:a="http://schemas.openxmlformats.org/drawingml/2006/main">
                  <a:graphicData uri="http://schemas.microsoft.com/office/word/2010/wordprocessingGroup">
                    <wpg:wgp>
                      <wpg:cNvGrpSpPr/>
                      <wpg:grpSpPr>
                        <a:xfrm>
                          <a:off x="0" y="0"/>
                          <a:ext cx="1030064" cy="2328089"/>
                          <a:chOff x="-2969" y="0"/>
                          <a:chExt cx="1030064" cy="2328089"/>
                        </a:xfrm>
                      </wpg:grpSpPr>
                      <wpg:grpSp>
                        <wpg:cNvPr id="2031092813" name="组合 3"/>
                        <wpg:cNvGrpSpPr/>
                        <wpg:grpSpPr>
                          <a:xfrm>
                            <a:off x="0" y="0"/>
                            <a:ext cx="1027095" cy="2328089"/>
                            <a:chOff x="0" y="0"/>
                            <a:chExt cx="1027095" cy="2328089"/>
                          </a:xfrm>
                        </wpg:grpSpPr>
                        <wpg:grpSp>
                          <wpg:cNvPr id="169025" name="组合 1"/>
                          <wpg:cNvGrpSpPr/>
                          <wpg:grpSpPr>
                            <a:xfrm>
                              <a:off x="0" y="0"/>
                              <a:ext cx="1021313" cy="2328089"/>
                              <a:chOff x="0" y="0"/>
                              <a:chExt cx="1021715" cy="2331497"/>
                            </a:xfrm>
                          </wpg:grpSpPr>
                          <wps:wsp>
                            <wps:cNvPr id="169026" name="Rectangle 28"/>
                            <wps:cNvSpPr>
                              <a:spLocks noChangeArrowheads="1"/>
                            </wps:cNvSpPr>
                            <wps:spPr bwMode="auto">
                              <a:xfrm rot="10800000">
                                <a:off x="524933" y="0"/>
                                <a:ext cx="287020" cy="174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9027" name="组合 169027"/>
                            <wpg:cNvGrpSpPr/>
                            <wpg:grpSpPr>
                              <a:xfrm>
                                <a:off x="0" y="33867"/>
                                <a:ext cx="1021715" cy="2297630"/>
                                <a:chOff x="0" y="-44391"/>
                                <a:chExt cx="1021715" cy="2298003"/>
                              </a:xfrm>
                            </wpg:grpSpPr>
                            <wps:wsp>
                              <wps:cNvPr id="169028" name="文本框 2"/>
                              <wps:cNvSpPr txBox="1">
                                <a:spLocks noChangeArrowheads="1"/>
                              </wps:cNvSpPr>
                              <wps:spPr bwMode="auto">
                                <a:xfrm>
                                  <a:off x="338328" y="598668"/>
                                  <a:ext cx="397399" cy="269829"/>
                                </a:xfrm>
                                <a:prstGeom prst="rect">
                                  <a:avLst/>
                                </a:prstGeom>
                                <a:noFill/>
                                <a:ln w="9525">
                                  <a:noFill/>
                                  <a:miter lim="800000"/>
                                  <a:headEnd/>
                                  <a:tailEnd/>
                                </a:ln>
                              </wps:spPr>
                              <wps:txbx>
                                <w:txbxContent>
                                  <w:p w14:paraId="24B65B98" w14:textId="77777777" w:rsidR="00823393" w:rsidRPr="00EB1451" w:rsidRDefault="00823393" w:rsidP="00525A94">
                                    <w:pPr>
                                      <w:rPr>
                                        <w:sz w:val="18"/>
                                        <w:szCs w:val="18"/>
                                      </w:rPr>
                                    </w:pPr>
                                    <w:r w:rsidRPr="00EB1451">
                                      <w:rPr>
                                        <w:sz w:val="18"/>
                                        <w:szCs w:val="18"/>
                                      </w:rPr>
                                      <w:t>甲</w:t>
                                    </w:r>
                                  </w:p>
                                </w:txbxContent>
                              </wps:txbx>
                              <wps:bodyPr rot="0" vert="horz" wrap="square" lIns="91440" tIns="45720" rIns="91440" bIns="45720" anchor="t" anchorCtr="0">
                                <a:noAutofit/>
                              </wps:bodyPr>
                            </wps:wsp>
                            <wpg:grpSp>
                              <wpg:cNvPr id="169029" name="组合 169029"/>
                              <wpg:cNvGrpSpPr/>
                              <wpg:grpSpPr>
                                <a:xfrm>
                                  <a:off x="0" y="-44391"/>
                                  <a:ext cx="1021715" cy="690646"/>
                                  <a:chOff x="0" y="-44391"/>
                                  <a:chExt cx="1021715" cy="690646"/>
                                </a:xfrm>
                              </wpg:grpSpPr>
                              <wps:wsp>
                                <wps:cNvPr id="169030" name="矩形 169030"/>
                                <wps:cNvSpPr/>
                                <wps:spPr>
                                  <a:xfrm>
                                    <a:off x="0" y="97536"/>
                                    <a:ext cx="1021715" cy="466344"/>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9031" name="Group 15"/>
                                <wpg:cNvGrpSpPr>
                                  <a:grpSpLocks/>
                                </wpg:cNvGrpSpPr>
                                <wpg:grpSpPr bwMode="auto">
                                  <a:xfrm>
                                    <a:off x="271272" y="475488"/>
                                    <a:ext cx="41268" cy="170767"/>
                                    <a:chOff x="1596" y="1968"/>
                                    <a:chExt cx="66" cy="270"/>
                                  </a:xfrm>
                                </wpg:grpSpPr>
                                <wps:wsp>
                                  <wps:cNvPr id="169032"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033"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034"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69035" name="组合 169035"/>
                                <wpg:cNvGrpSpPr/>
                                <wpg:grpSpPr>
                                  <a:xfrm>
                                    <a:off x="594360" y="509016"/>
                                    <a:ext cx="111048" cy="76199"/>
                                    <a:chOff x="0" y="0"/>
                                    <a:chExt cx="111048" cy="76199"/>
                                  </a:xfrm>
                                </wpg:grpSpPr>
                                <wps:wsp>
                                  <wps:cNvPr id="169036" name="矩形 169036"/>
                                  <wps:cNvSpPr/>
                                  <wps:spPr>
                                    <a:xfrm>
                                      <a:off x="3048" y="30480"/>
                                      <a:ext cx="108000" cy="4571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9037" name="组合 169037"/>
                                  <wpg:cNvGrpSpPr/>
                                  <wpg:grpSpPr>
                                    <a:xfrm>
                                      <a:off x="0" y="0"/>
                                      <a:ext cx="101219" cy="74549"/>
                                      <a:chOff x="0" y="0"/>
                                      <a:chExt cx="101219" cy="74549"/>
                                    </a:xfrm>
                                    <a:solidFill>
                                      <a:sysClr val="window" lastClr="FFFFFF"/>
                                    </a:solidFill>
                                  </wpg:grpSpPr>
                                  <wps:wsp>
                                    <wps:cNvPr id="169038" name="椭圆 169038"/>
                                    <wps:cNvSpPr/>
                                    <wps:spPr>
                                      <a:xfrm>
                                        <a:off x="0" y="39624"/>
                                        <a:ext cx="34925" cy="34925"/>
                                      </a:xfrm>
                                      <a:prstGeom prst="ellipse">
                                        <a:avLst/>
                                      </a:prstGeom>
                                      <a:gr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039" name="直接连接符 169039"/>
                                    <wps:cNvCnPr/>
                                    <wps:spPr>
                                      <a:xfrm flipV="1">
                                        <a:off x="24384" y="0"/>
                                        <a:ext cx="76835" cy="48387"/>
                                      </a:xfrm>
                                      <a:prstGeom prst="line">
                                        <a:avLst/>
                                      </a:prstGeom>
                                      <a:grpFill/>
                                      <a:ln w="9525" cap="flat" cmpd="sng" algn="ctr">
                                        <a:solidFill>
                                          <a:sysClr val="windowText" lastClr="000000"/>
                                        </a:solidFill>
                                        <a:prstDash val="solid"/>
                                        <a:miter lim="800000"/>
                                      </a:ln>
                                      <a:effectLst/>
                                    </wps:spPr>
                                    <wps:bodyPr/>
                                  </wps:wsp>
                                </wpg:grpSp>
                              </wpg:grpSp>
                              <wps:wsp>
                                <wps:cNvPr id="169040" name="Line 17"/>
                                <wps:cNvCnPr>
                                  <a:cxnSpLocks noChangeShapeType="1"/>
                                </wps:cNvCnPr>
                                <wps:spPr bwMode="auto">
                                  <a:xfrm>
                                    <a:off x="811542" y="-44391"/>
                                    <a:ext cx="0" cy="10801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69041" name="文本框 2"/>
                              <wps:cNvSpPr txBox="1">
                                <a:spLocks noChangeArrowheads="1"/>
                              </wps:cNvSpPr>
                              <wps:spPr bwMode="auto">
                                <a:xfrm>
                                  <a:off x="304005" y="1987298"/>
                                  <a:ext cx="397399" cy="266314"/>
                                </a:xfrm>
                                <a:prstGeom prst="rect">
                                  <a:avLst/>
                                </a:prstGeom>
                                <a:noFill/>
                                <a:ln w="9525">
                                  <a:noFill/>
                                  <a:miter lim="800000"/>
                                  <a:headEnd/>
                                  <a:tailEnd/>
                                </a:ln>
                              </wps:spPr>
                              <wps:txbx>
                                <w:txbxContent>
                                  <w:p w14:paraId="02E49CE2" w14:textId="77777777" w:rsidR="00823393" w:rsidRPr="00EB1451" w:rsidRDefault="00823393" w:rsidP="00525A94">
                                    <w:pPr>
                                      <w:rPr>
                                        <w:sz w:val="18"/>
                                        <w:szCs w:val="18"/>
                                      </w:rPr>
                                    </w:pPr>
                                    <w:r w:rsidRPr="00EB1451">
                                      <w:rPr>
                                        <w:sz w:val="18"/>
                                        <w:szCs w:val="18"/>
                                      </w:rPr>
                                      <w:t>图</w:t>
                                    </w:r>
                                    <w:r w:rsidRPr="00EB1451">
                                      <w:rPr>
                                        <w:sz w:val="18"/>
                                        <w:szCs w:val="18"/>
                                      </w:rPr>
                                      <w:t>3</w:t>
                                    </w:r>
                                  </w:p>
                                </w:txbxContent>
                              </wps:txbx>
                              <wps:bodyPr rot="0" vert="horz" wrap="square" lIns="91440" tIns="45720" rIns="91440" bIns="45720" anchor="t" anchorCtr="0">
                                <a:noAutofit/>
                              </wps:bodyPr>
                            </wps:wsp>
                          </wpg:grpSp>
                          <wps:wsp>
                            <wps:cNvPr id="169042" name="Text Box 23"/>
                            <wps:cNvSpPr txBox="1">
                              <a:spLocks noChangeArrowheads="1"/>
                            </wps:cNvSpPr>
                            <wps:spPr bwMode="auto">
                              <a:xfrm>
                                <a:off x="127000" y="203200"/>
                                <a:ext cx="24384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32DBC" w14:textId="77777777" w:rsidR="00823393" w:rsidRPr="00EB1451" w:rsidRDefault="00823393" w:rsidP="00525A94">
                                  <w:pPr>
                                    <w:jc w:val="center"/>
                                    <w:rPr>
                                      <w:i/>
                                      <w:iCs/>
                                      <w:sz w:val="18"/>
                                      <w:szCs w:val="18"/>
                                    </w:rPr>
                                  </w:pPr>
                                  <w:r w:rsidRPr="00EB1451">
                                    <w:rPr>
                                      <w:i/>
                                      <w:iCs/>
                                      <w:sz w:val="18"/>
                                      <w:szCs w:val="18"/>
                                    </w:rPr>
                                    <w:t>R</w:t>
                                  </w:r>
                                  <w:r w:rsidRPr="00EB1451">
                                    <w:rPr>
                                      <w:sz w:val="18"/>
                                      <w:szCs w:val="18"/>
                                      <w:vertAlign w:val="subscript"/>
                                    </w:rPr>
                                    <w:t>x</w:t>
                                  </w:r>
                                </w:p>
                                <w:p w14:paraId="52DE33CB" w14:textId="77777777" w:rsidR="00823393" w:rsidRPr="00EB1451" w:rsidRDefault="00823393" w:rsidP="00525A94">
                                  <w:pPr>
                                    <w:jc w:val="center"/>
                                    <w:rPr>
                                      <w:i/>
                                      <w:iCs/>
                                      <w:sz w:val="18"/>
                                      <w:szCs w:val="18"/>
                                    </w:rPr>
                                  </w:pPr>
                                </w:p>
                                <w:p w14:paraId="3175C535" w14:textId="77777777" w:rsidR="00823393" w:rsidRPr="00EB1451" w:rsidRDefault="00823393" w:rsidP="00525A94">
                                  <w:pPr>
                                    <w:jc w:val="center"/>
                                    <w:rPr>
                                      <w:i/>
                                      <w:iCs/>
                                      <w:sz w:val="18"/>
                                      <w:szCs w:val="18"/>
                                    </w:rPr>
                                  </w:pPr>
                                </w:p>
                              </w:txbxContent>
                            </wps:txbx>
                            <wps:bodyPr rot="0" vert="horz" wrap="square" lIns="0" tIns="0" rIns="0" bIns="0" anchor="t" anchorCtr="0" upright="1">
                              <a:noAutofit/>
                            </wps:bodyPr>
                          </wps:wsp>
                          <wps:wsp>
                            <wps:cNvPr id="169043" name="Rectangle 28"/>
                            <wps:cNvSpPr>
                              <a:spLocks noChangeArrowheads="1"/>
                            </wps:cNvSpPr>
                            <wps:spPr bwMode="auto">
                              <a:xfrm rot="10800000">
                                <a:off x="122767" y="143933"/>
                                <a:ext cx="234315" cy="5905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69044" name="Rectangle 28"/>
                            <wps:cNvSpPr>
                              <a:spLocks noChangeArrowheads="1"/>
                            </wps:cNvSpPr>
                            <wps:spPr bwMode="auto">
                              <a:xfrm rot="10800000">
                                <a:off x="656167" y="148167"/>
                                <a:ext cx="234909" cy="595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69045" name="Text Box 23"/>
                            <wps:cNvSpPr txBox="1">
                              <a:spLocks noChangeArrowheads="1"/>
                            </wps:cNvSpPr>
                            <wps:spPr bwMode="auto">
                              <a:xfrm>
                                <a:off x="667992" y="215886"/>
                                <a:ext cx="24384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B44F2" w14:textId="77777777" w:rsidR="00823393" w:rsidRPr="00EB1451" w:rsidRDefault="00823393" w:rsidP="00525A94">
                                  <w:pPr>
                                    <w:jc w:val="center"/>
                                    <w:rPr>
                                      <w:i/>
                                      <w:iCs/>
                                      <w:sz w:val="18"/>
                                      <w:szCs w:val="18"/>
                                    </w:rPr>
                                  </w:pPr>
                                  <w:r w:rsidRPr="00EB1451">
                                    <w:rPr>
                                      <w:i/>
                                      <w:iCs/>
                                      <w:sz w:val="18"/>
                                      <w:szCs w:val="18"/>
                                    </w:rPr>
                                    <w:t>R</w:t>
                                  </w:r>
                                </w:p>
                                <w:p w14:paraId="47309E5A" w14:textId="77777777" w:rsidR="00823393" w:rsidRPr="00EB1451" w:rsidRDefault="00823393" w:rsidP="00525A94">
                                  <w:pPr>
                                    <w:jc w:val="center"/>
                                    <w:rPr>
                                      <w:i/>
                                      <w:iCs/>
                                      <w:sz w:val="18"/>
                                      <w:szCs w:val="18"/>
                                    </w:rPr>
                                  </w:pPr>
                                </w:p>
                                <w:p w14:paraId="2F37C381" w14:textId="77777777" w:rsidR="00823393" w:rsidRPr="00EB1451" w:rsidRDefault="00823393" w:rsidP="00525A94">
                                  <w:pPr>
                                    <w:jc w:val="center"/>
                                    <w:rPr>
                                      <w:i/>
                                      <w:iCs/>
                                      <w:sz w:val="18"/>
                                      <w:szCs w:val="18"/>
                                    </w:rPr>
                                  </w:pPr>
                                </w:p>
                              </w:txbxContent>
                            </wps:txbx>
                            <wps:bodyPr rot="0" vert="horz" wrap="square" lIns="0" tIns="0" rIns="0" bIns="0" anchor="t" anchorCtr="0" upright="1">
                              <a:noAutofit/>
                            </wps:bodyPr>
                          </wps:wsp>
                        </wpg:grpSp>
                        <wpg:grpSp>
                          <wpg:cNvPr id="169046" name="组合 2"/>
                          <wpg:cNvGrpSpPr/>
                          <wpg:grpSpPr>
                            <a:xfrm>
                              <a:off x="6015" y="1028700"/>
                              <a:ext cx="1021080" cy="1016635"/>
                              <a:chOff x="0" y="-73525"/>
                              <a:chExt cx="1021715" cy="1018401"/>
                            </a:xfrm>
                          </wpg:grpSpPr>
                          <wps:wsp>
                            <wps:cNvPr id="169047" name="Rectangle 28"/>
                            <wps:cNvSpPr>
                              <a:spLocks noChangeArrowheads="1"/>
                            </wps:cNvSpPr>
                            <wps:spPr bwMode="auto">
                              <a:xfrm rot="10800000">
                                <a:off x="2115" y="140384"/>
                                <a:ext cx="488949" cy="2194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9048" name="组合 169048"/>
                            <wpg:cNvGrpSpPr/>
                            <wpg:grpSpPr>
                              <a:xfrm>
                                <a:off x="0" y="214424"/>
                                <a:ext cx="1021715" cy="730452"/>
                                <a:chOff x="0" y="136197"/>
                                <a:chExt cx="1021715" cy="730575"/>
                              </a:xfrm>
                            </wpg:grpSpPr>
                            <wps:wsp>
                              <wps:cNvPr id="169049" name="文本框 2"/>
                              <wps:cNvSpPr txBox="1">
                                <a:spLocks noChangeArrowheads="1"/>
                              </wps:cNvSpPr>
                              <wps:spPr bwMode="auto">
                                <a:xfrm>
                                  <a:off x="338328" y="596943"/>
                                  <a:ext cx="397399" cy="269829"/>
                                </a:xfrm>
                                <a:prstGeom prst="rect">
                                  <a:avLst/>
                                </a:prstGeom>
                                <a:noFill/>
                                <a:ln w="9525">
                                  <a:noFill/>
                                  <a:miter lim="800000"/>
                                  <a:headEnd/>
                                  <a:tailEnd/>
                                </a:ln>
                              </wps:spPr>
                              <wps:txbx>
                                <w:txbxContent>
                                  <w:p w14:paraId="0953F96B" w14:textId="77777777" w:rsidR="00823393" w:rsidRPr="00EB1451" w:rsidRDefault="00823393" w:rsidP="00525A94">
                                    <w:pPr>
                                      <w:rPr>
                                        <w:sz w:val="18"/>
                                        <w:szCs w:val="18"/>
                                      </w:rPr>
                                    </w:pPr>
                                    <w:r w:rsidRPr="00EB1451">
                                      <w:rPr>
                                        <w:sz w:val="18"/>
                                        <w:szCs w:val="18"/>
                                      </w:rPr>
                                      <w:t>乙</w:t>
                                    </w:r>
                                  </w:p>
                                </w:txbxContent>
                              </wps:txbx>
                              <wps:bodyPr rot="0" vert="horz" wrap="square" lIns="91440" tIns="45720" rIns="91440" bIns="45720" anchor="t" anchorCtr="0">
                                <a:noAutofit/>
                              </wps:bodyPr>
                            </wps:wsp>
                            <wpg:grpSp>
                              <wpg:cNvPr id="169050" name="组合 169050"/>
                              <wpg:cNvGrpSpPr/>
                              <wpg:grpSpPr>
                                <a:xfrm>
                                  <a:off x="0" y="136197"/>
                                  <a:ext cx="1021715" cy="510058"/>
                                  <a:chOff x="0" y="136197"/>
                                  <a:chExt cx="1021715" cy="510058"/>
                                </a:xfrm>
                              </wpg:grpSpPr>
                              <wps:wsp>
                                <wps:cNvPr id="169051" name="矩形 169051"/>
                                <wps:cNvSpPr/>
                                <wps:spPr>
                                  <a:xfrm>
                                    <a:off x="0" y="281630"/>
                                    <a:ext cx="1021715" cy="282041"/>
                                  </a:xfrm>
                                  <a:prstGeom prst="rect">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9052" name="Group 15"/>
                                <wpg:cNvGrpSpPr>
                                  <a:grpSpLocks/>
                                </wpg:cNvGrpSpPr>
                                <wpg:grpSpPr bwMode="auto">
                                  <a:xfrm>
                                    <a:off x="271272" y="475488"/>
                                    <a:ext cx="41268" cy="170767"/>
                                    <a:chOff x="1596" y="1968"/>
                                    <a:chExt cx="66" cy="270"/>
                                  </a:xfrm>
                                </wpg:grpSpPr>
                                <wps:wsp>
                                  <wps:cNvPr id="169053"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054"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055"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69056" name="组合 169056"/>
                                <wpg:cNvGrpSpPr/>
                                <wpg:grpSpPr>
                                  <a:xfrm>
                                    <a:off x="594360" y="509016"/>
                                    <a:ext cx="111048" cy="76199"/>
                                    <a:chOff x="0" y="0"/>
                                    <a:chExt cx="111048" cy="76199"/>
                                  </a:xfrm>
                                </wpg:grpSpPr>
                                <wps:wsp>
                                  <wps:cNvPr id="169057" name="矩形 169057"/>
                                  <wps:cNvSpPr/>
                                  <wps:spPr>
                                    <a:xfrm>
                                      <a:off x="3048" y="30480"/>
                                      <a:ext cx="108000" cy="45719"/>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9058" name="组合 169058"/>
                                  <wpg:cNvGrpSpPr/>
                                  <wpg:grpSpPr>
                                    <a:xfrm>
                                      <a:off x="0" y="0"/>
                                      <a:ext cx="101219" cy="74549"/>
                                      <a:chOff x="0" y="0"/>
                                      <a:chExt cx="101219" cy="74549"/>
                                    </a:xfrm>
                                    <a:solidFill>
                                      <a:sysClr val="window" lastClr="FFFFFF"/>
                                    </a:solidFill>
                                  </wpg:grpSpPr>
                                  <wps:wsp>
                                    <wps:cNvPr id="192" name="椭圆 192"/>
                                    <wps:cNvSpPr/>
                                    <wps:spPr>
                                      <a:xfrm>
                                        <a:off x="0" y="39624"/>
                                        <a:ext cx="34925" cy="34925"/>
                                      </a:xfrm>
                                      <a:prstGeom prst="ellipse">
                                        <a:avLst/>
                                      </a:prstGeom>
                                      <a:grp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直接连接符 208"/>
                                    <wps:cNvCnPr/>
                                    <wps:spPr>
                                      <a:xfrm flipV="1">
                                        <a:off x="24384" y="0"/>
                                        <a:ext cx="76835" cy="48387"/>
                                      </a:xfrm>
                                      <a:prstGeom prst="line">
                                        <a:avLst/>
                                      </a:prstGeom>
                                      <a:grpFill/>
                                      <a:ln w="9525" cap="flat" cmpd="sng" algn="ctr">
                                        <a:solidFill>
                                          <a:sysClr val="windowText" lastClr="000000"/>
                                        </a:solidFill>
                                        <a:prstDash val="solid"/>
                                        <a:miter lim="800000"/>
                                      </a:ln>
                                      <a:effectLst/>
                                    </wps:spPr>
                                    <wps:bodyPr/>
                                  </wps:wsp>
                                </wpg:grpSp>
                              </wpg:grpSp>
                              <wps:wsp>
                                <wps:cNvPr id="209" name="Line 17"/>
                                <wps:cNvCnPr>
                                  <a:cxnSpLocks noChangeShapeType="1"/>
                                </wps:cNvCnPr>
                                <wps:spPr bwMode="auto">
                                  <a:xfrm>
                                    <a:off x="491066" y="136197"/>
                                    <a:ext cx="0" cy="10801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s:wsp>
                            <wps:cNvPr id="210" name="Text Box 23"/>
                            <wps:cNvSpPr txBox="1">
                              <a:spLocks noChangeArrowheads="1"/>
                            </wps:cNvSpPr>
                            <wps:spPr bwMode="auto">
                              <a:xfrm>
                                <a:off x="127000" y="-73525"/>
                                <a:ext cx="24384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43145" w14:textId="77777777" w:rsidR="00823393" w:rsidRPr="00EB1451" w:rsidRDefault="00823393" w:rsidP="00525A94">
                                  <w:pPr>
                                    <w:jc w:val="center"/>
                                    <w:rPr>
                                      <w:i/>
                                      <w:iCs/>
                                      <w:sz w:val="18"/>
                                      <w:szCs w:val="18"/>
                                    </w:rPr>
                                  </w:pPr>
                                  <w:r w:rsidRPr="00EB1451">
                                    <w:rPr>
                                      <w:i/>
                                      <w:iCs/>
                                      <w:sz w:val="18"/>
                                      <w:szCs w:val="18"/>
                                    </w:rPr>
                                    <w:t>R</w:t>
                                  </w:r>
                                  <w:r w:rsidRPr="00EB1451">
                                    <w:rPr>
                                      <w:sz w:val="18"/>
                                      <w:szCs w:val="18"/>
                                      <w:vertAlign w:val="subscript"/>
                                    </w:rPr>
                                    <w:t>x</w:t>
                                  </w:r>
                                </w:p>
                                <w:p w14:paraId="51331522" w14:textId="77777777" w:rsidR="00823393" w:rsidRPr="00EB1451" w:rsidRDefault="00823393" w:rsidP="00525A94">
                                  <w:pPr>
                                    <w:jc w:val="center"/>
                                    <w:rPr>
                                      <w:i/>
                                      <w:iCs/>
                                      <w:sz w:val="18"/>
                                      <w:szCs w:val="18"/>
                                    </w:rPr>
                                  </w:pPr>
                                </w:p>
                                <w:p w14:paraId="2FBE96F0" w14:textId="77777777" w:rsidR="00823393" w:rsidRPr="00EB1451" w:rsidRDefault="00823393" w:rsidP="00525A94">
                                  <w:pPr>
                                    <w:jc w:val="center"/>
                                    <w:rPr>
                                      <w:i/>
                                      <w:iCs/>
                                      <w:sz w:val="18"/>
                                      <w:szCs w:val="18"/>
                                    </w:rPr>
                                  </w:pPr>
                                </w:p>
                              </w:txbxContent>
                            </wps:txbx>
                            <wps:bodyPr rot="0" vert="horz" wrap="square" lIns="0" tIns="0" rIns="0" bIns="0" anchor="t" anchorCtr="0" upright="1">
                              <a:noAutofit/>
                            </wps:bodyPr>
                          </wps:wsp>
                          <wps:wsp>
                            <wps:cNvPr id="211" name="Rectangle 28"/>
                            <wps:cNvSpPr>
                              <a:spLocks noChangeArrowheads="1"/>
                            </wps:cNvSpPr>
                            <wps:spPr bwMode="auto">
                              <a:xfrm rot="10800000">
                                <a:off x="122767" y="110050"/>
                                <a:ext cx="234315" cy="5905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2" name="Rectangle 28"/>
                            <wps:cNvSpPr>
                              <a:spLocks noChangeArrowheads="1"/>
                            </wps:cNvSpPr>
                            <wps:spPr bwMode="auto">
                              <a:xfrm rot="10800000">
                                <a:off x="375557" y="322424"/>
                                <a:ext cx="234909" cy="595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3" name="Text Box 23"/>
                            <wps:cNvSpPr txBox="1">
                              <a:spLocks noChangeArrowheads="1"/>
                            </wps:cNvSpPr>
                            <wps:spPr bwMode="auto">
                              <a:xfrm>
                                <a:off x="376057" y="378028"/>
                                <a:ext cx="24384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14A02" w14:textId="77777777" w:rsidR="00823393" w:rsidRPr="00EB1451" w:rsidRDefault="00823393" w:rsidP="00525A94">
                                  <w:pPr>
                                    <w:jc w:val="center"/>
                                    <w:rPr>
                                      <w:i/>
                                      <w:iCs/>
                                      <w:sz w:val="18"/>
                                      <w:szCs w:val="18"/>
                                    </w:rPr>
                                  </w:pPr>
                                  <w:r w:rsidRPr="00EB1451">
                                    <w:rPr>
                                      <w:i/>
                                      <w:iCs/>
                                      <w:sz w:val="18"/>
                                      <w:szCs w:val="18"/>
                                    </w:rPr>
                                    <w:t>R</w:t>
                                  </w:r>
                                </w:p>
                                <w:p w14:paraId="5570F9E1" w14:textId="77777777" w:rsidR="00823393" w:rsidRPr="00EB1451" w:rsidRDefault="00823393" w:rsidP="00525A94">
                                  <w:pPr>
                                    <w:jc w:val="center"/>
                                    <w:rPr>
                                      <w:i/>
                                      <w:iCs/>
                                      <w:sz w:val="18"/>
                                      <w:szCs w:val="18"/>
                                    </w:rPr>
                                  </w:pPr>
                                </w:p>
                                <w:p w14:paraId="6A2F0DB1" w14:textId="77777777" w:rsidR="00823393" w:rsidRPr="00EB1451" w:rsidRDefault="00823393" w:rsidP="00525A94">
                                  <w:pPr>
                                    <w:jc w:val="center"/>
                                    <w:rPr>
                                      <w:i/>
                                      <w:iCs/>
                                      <w:sz w:val="18"/>
                                      <w:szCs w:val="18"/>
                                    </w:rPr>
                                  </w:pPr>
                                </w:p>
                              </w:txbxContent>
                            </wps:txbx>
                            <wps:bodyPr rot="0" vert="horz" wrap="square" lIns="0" tIns="0" rIns="0" bIns="0" anchor="t" anchorCtr="0" upright="1">
                              <a:noAutofit/>
                            </wps:bodyPr>
                          </wps:wsp>
                        </wpg:grpSp>
                      </wpg:grpSp>
                      <wps:wsp>
                        <wps:cNvPr id="665" name="椭圆 665"/>
                        <wps:cNvSpPr/>
                        <wps:spPr>
                          <a:xfrm>
                            <a:off x="-2969" y="1455008"/>
                            <a:ext cx="21594" cy="21596"/>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6534180" name="椭圆 716534180"/>
                        <wps:cNvSpPr/>
                        <wps:spPr>
                          <a:xfrm>
                            <a:off x="515895" y="163727"/>
                            <a:ext cx="21594" cy="21596"/>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07C38CE" id="组合 10" o:spid="_x0000_s1480" style="width:81.1pt;height:183.3pt;mso-position-horizontal-relative:char;mso-position-vertical-relative:line" coordorigin="-29" coordsize="10300,23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">
                <v:group id="_x0000_s1481" style="position:absolute;width:10270;height:23280" coordsize="10270,23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CVoFbL&#10;AAAA4wAAAA8AAAAAAAAAAAAAAAAAqgIAAGRycy9kb3ducmV2LnhtbFBLBQYAAAAABAAEAPoAAACi&#10;AwAAAAA=&#10;">
                  <v:group id="_x0000_s1482" style="position:absolute;width:10213;height:23280" coordsize="10217,23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Ny/8QAAADfAAAADwAAAGRycy9kb3ducmV2LnhtbERPy4rCMBTdC/MP4Q7M&#10;TtM6KE41iogzuBDBBwzuLs21LTY3pYlt/XsjCC4P5z1bdKYUDdWusKwgHkQgiFOrC84UnI6//QkI&#10;55E1lpZJwZ0cLOYfvRkm2ra8p+bgMxFC2CWoIPe+SqR0aU4G3cBWxIG72NqgD7DOpK6xDeGmlMMo&#10;GkuDBYeGHCta5ZReDzej4K/Fdvkdr5vt9bK6n4+j3f82JqW+PrvlFISnzr/FL/dGh/njn2g4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pNy/8QAAADfAAAA&#10;DwAAAAAAAAAAAAAAAACqAgAAZHJzL2Rvd25yZXYueG1sUEsFBgAAAAAEAAQA+gAAAJsDAAAAAA==&#10;">
                    <v:rect id="Rectangle 28" o:spid="_x0000_s1483" style="position:absolute;left:5249;width:2870;height:174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FXD8UA&#10;AADfAAAADwAAAGRycy9kb3ducmV2LnhtbESPQYvCMBCF7wv+hzCCtzVVsKvVKCoIHjy46kFvYzO2&#10;xWZSmqj13xtB8DCHj/fmzZvJrDGluFPtCssKet0IBHFqdcGZgsN+9TsE4TyyxtIyKXiSg9m09TPB&#10;RNsH/9N95zMRQtglqCD3vkqkdGlOBl3XVsRBu9jaoA9YZ1LX+AjhppT9KIqlwYLDhRwrWuaUXnc3&#10;o+DvdjnLo64Wg81pvvW9MNZkSnXazXwMwlPjv+bP9lqH+vEo6sfw/icAyO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VcPxQAAAN8AAAAPAAAAAAAAAAAAAAAAAJgCAABkcnMv&#10;ZG93bnJldi54bWxQSwUGAAAAAAQABAD1AAAAigMAAAAA&#10;"/>
                    <v:group id="组合 169027" o:spid="_x0000_s1484" style="position:absolute;top:338;width:10217;height:22976" coordorigin=",-443" coordsize="10217,22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kNSRPFAAAA3wAA&#10;AA8AAAAAAAAAAAAAAAAAqgIAAGRycy9kb3ducmV2LnhtbFBLBQYAAAAABAAEAPoAAACcAwAAAAA=&#10;">
                      <v:shape id="文本框 2" o:spid="_x0000_s1485" type="#_x0000_t202" style="position:absolute;left:3383;top:5986;width:3974;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EVNcIA&#10;AADfAAAADwAAAGRycy9kb3ducmV2LnhtbERPTWvCQBC9C/6HZYTedLdSpUZXEUuhJ6XaFrwN2TEJ&#10;zc6G7NbEf+8chB4f73u16X2trtTGKrCF54kBRZwHV3Fh4ev0Pn4FFROywzowWbhRhM16OFhh5kLH&#10;n3Q9pkJJCMcMLZQpNZnWMS/JY5yEhli4S2g9JoFtoV2LnYT7Wk+NmWuPFUtDiQ3tSsp/j3/ewvf+&#10;cv55MYfizc+aLvRGs19oa59G/XYJKlGf/sUP94eT+fOFmcpg+SMA9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4RU1wgAAAN8AAAAPAAAAAAAAAAAAAAAAAJgCAABkcnMvZG93&#10;bnJldi54bWxQSwUGAAAAAAQABAD1AAAAhwMAAAAA&#10;" filled="f" stroked="f">
                        <v:textbox>
                          <w:txbxContent>
                            <w:p w14:paraId="24B65B98" w14:textId="77777777" w:rsidR="00823393" w:rsidRPr="00EB1451" w:rsidRDefault="00823393" w:rsidP="00525A94">
                              <w:pPr>
                                <w:rPr>
                                  <w:sz w:val="18"/>
                                  <w:szCs w:val="18"/>
                                </w:rPr>
                              </w:pPr>
                              <w:r w:rsidRPr="00EB1451">
                                <w:rPr>
                                  <w:sz w:val="18"/>
                                  <w:szCs w:val="18"/>
                                </w:rPr>
                                <w:t>甲</w:t>
                              </w:r>
                            </w:p>
                          </w:txbxContent>
                        </v:textbox>
                      </v:shape>
                      <v:group id="组合 169029" o:spid="_x0000_s1486" style="position:absolute;top:-443;width:10217;height:6905" coordorigin=",-443" coordsize="10217,6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954+sQAAADfAAAA&#10;DwAAAAAAAAAAAAAAAACqAgAAZHJzL2Rvd25yZXYueG1sUEsFBgAAAAAEAAQA+gAAAJsDAAAAAA==&#10;">
                        <v:rect id="矩形 169030" o:spid="_x0000_s1487" style="position:absolute;top:975;width:10217;height:4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g08IA&#10;AADfAAAADwAAAGRycy9kb3ducmV2LnhtbERPTU8CMRC9m/gfmjHhJu0KWWSlECUxMd4EvE+24251&#10;O123BZZ/zxxMPL6879VmDJ060ZB8ZAvF1IAirqPz3Fg47F/vH0GljOywi0wWLpRgs769WWHl4pk/&#10;6LTLjZIQThVaaHPuK61T3VLANI09sXBfcQiYBQ6NdgOeJTx0+sGYUgf0LA0t9rRtqf7ZHYOFfl4s&#10;379fDsbXfnFJBX6W+bezdnI3Pj+ByjTmf/Gf+83J/HJpZvJA/ggAv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1GDTwgAAAN8AAAAPAAAAAAAAAAAAAAAAAJgCAABkcnMvZG93&#10;bnJldi54bWxQSwUGAAAAAAQABAD1AAAAhwMAAAAA&#10;" filled="f" strokecolor="windowText"/>
                        <v:group id="Group 15" o:spid="_x0000_s1488" style="position:absolute;left:2712;top:4754;width:413;height:1708"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iIcMAAADfAAAADwAAAGRycy9kb3ducmV2LnhtbERPTYvCMBC9C/sfwgh7&#10;07QriluNIuIuexBBXRBvQzO2xWZSmtjWf28EwePjfc+XnSlFQ7UrLCuIhxEI4tTqgjMF/8efwRSE&#10;88gaS8uk4E4OlouP3hwTbVveU3PwmQgh7BJUkHtfJVK6NCeDbmgr4sBdbG3QB1hnUtfYhnBTyq8o&#10;mkiDBYeGHCta55ReDzej4LfFdjWKN832elnfz8fx7rSNSanPfreagfDU+bf45f7TYf7kOxrF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eIhwwAAAN8AAAAP&#10;AAAAAAAAAAAAAAAAAKoCAABkcnMvZG93bnJldi54bWxQSwUGAAAAAAQABAD6AAAAmgMAAAAA&#10;">
                          <v:rect id="Rectangle 16" o:spid="_x0000_s1489"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H3cQA&#10;AADfAAAADwAAAGRycy9kb3ducmV2LnhtbERPXWvCMBR9F/Yfwh3sTZPpLLOaljEoDKYP6sDXS3Nt&#10;y5qbrkm1+/dmMPDxcL43+WhbcaHeN441PM8UCOLSmYYrDV/HYvoKwgdkg61j0vBLHvLsYbLB1Lgr&#10;7+lyCJWIIexT1FCH0KVS+rImi37mOuLInV1vMUTYV9L0eI3htpVzpRJpseHYUGNH7zWV34fBasDk&#10;xfzszovt8XNIcFWNqlielNZPj+PbGkSgMdzF/+4PE+cnK7WYw9+fCEB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WR93EAAAA3wAAAA8AAAAAAAAAAAAAAAAAmAIAAGRycy9k&#10;b3ducmV2LnhtbFBLBQYAAAAABAAEAPUAAACJAwAAAAA=&#10;" stroked="f"/>
                          <v:line id="Line 17" o:spid="_x0000_s1490"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T3U8MAAADfAAAADwAAAGRycy9kb3ducmV2LnhtbERP3WrCMBS+H+wdwhnsbqYqyKymRTaF&#10;iRdDtwc4Nsem2pyUJGq3pzeDgZcf3/+87G0rLuRD41jBcJCBIK6cbrhW8P21enkFESKyxtYxKfih&#10;AGXx+DDHXLsrb+myi7VIIRxyVGBi7HIpQ2XIYhi4jjhxB+ctxgR9LbXHawq3rRxl2URabDg1GOzo&#10;zVB12p2tgrXfb07D39rIPa/9sv18nwZ7VOr5qV/MQETq41387/7Qaf5kmo3H8PcnAZ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k91PDAAAA3wAAAA8AAAAAAAAAAAAA&#10;AAAAoQIAAGRycy9kb3ducmV2LnhtbFBLBQYAAAAABAAEAPkAAACRAwAAAAA=&#10;" strokeweight="1pt"/>
                          <v:line id="Line 18" o:spid="_x0000_s1491"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1vJ8MAAADfAAAADwAAAGRycy9kb3ducmV2LnhtbERPy2oCMRTdF/yHcIXuakZbREejiLZQ&#10;6UJ8fMB1cp2MTm6GJNWpX28KhS4P5z2dt7YWV/Khcqyg38tAEBdOV1wqOOw/XkYgQkTWWDsmBT8U&#10;YD7rPE0x1+7GW7ruYilSCIccFZgYm1zKUBiyGHquIU7cyXmLMUFfSu3xlsJtLQdZNpQWK04NBhta&#10;Giouu2+rYO2PX5f+vTTyyGv/Xm9W42DPSj1328UERKQ2/ov/3J86zR+Os9c3+P2TA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NbyfDAAAA3wAAAA8AAAAAAAAAAAAA&#10;AAAAoQIAAGRycy9kb3ducmV2LnhtbFBLBQYAAAAABAAEAPkAAACRAwAAAAA=&#10;" strokeweight="1pt"/>
                        </v:group>
                        <v:group id="组合 169035" o:spid="_x0000_s1492" style="position:absolute;left:5943;top:5090;width:1111;height:762" coordsize="111048,76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0rkIsQAAADfAAAA&#10;DwAAAAAAAAAAAAAAAACqAgAAZHJzL2Rvd25yZXYueG1sUEsFBgAAAAAEAAQA+gAAAJsDAAAAAA==&#10;">
                          <v:rect id="矩形 169036" o:spid="_x0000_s1493" style="position:absolute;left:3048;top:30480;width:108000;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AcsMA&#10;AADfAAAADwAAAGRycy9kb3ducmV2LnhtbERPXWvCMBR9H/gfwhV8GZq6sarVKDIQ9ySoBV8vzbUt&#10;Njc1iVr//TIY+Hg434tVZxpxJ+drywrGowQEcWF1zaWC/LgZTkH4gKyxsUwKnuRhtey9LTDT9sF7&#10;uh9CKWII+wwVVCG0mZS+qMigH9mWOHJn6wyGCF0ptcNHDDeN/EiSVBqsOTZU2NJ3RcXlcDMKzkUu&#10;tyd53RxLt8sn6+729dy9KzXod+s5iEBdeIn/3T86zk9nyWcKf38i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AcsMAAADfAAAADwAAAAAAAAAAAAAAAACYAgAAZHJzL2Rv&#10;d25yZXYueG1sUEsFBgAAAAAEAAQA9QAAAIgDAAAAAA==&#10;" fillcolor="window" strokecolor="window" strokeweight="1pt"/>
                          <v:group id="组合 169037" o:spid="_x0000_s1494" style="position:absolute;width:101219;height:74549" coordsize="101219,74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zU387FAAAA3wAA&#10;AA8AAAAAAAAAAAAAAAAAqgIAAGRycy9kb3ducmV2LnhtbFBLBQYAAAAABAAEAPoAAACcAwAAAAA=&#10;">
                            <v:oval id="椭圆 169038" o:spid="_x0000_s1495" style="position:absolute;top:39624;width:34925;height:34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iiMUA&#10;AADfAAAADwAAAGRycy9kb3ducmV2LnhtbERPTU/CQBC9m/gfNmPiTbagVigsBE2MeiKAxHibdIe2&#10;oTtbulta/71zMPH48r4Xq8HV6kJtqDwbGI8SUMS5txUXBj73r3dTUCEiW6w9k4EfCrBaXl8tMLO+&#10;5y1ddrFQEsIhQwNljE2mdchLchhGviEW7uhbh1FgW2jbYi/hrtaTJEm1w4qlocSGXkrKT7vOGTjP&#10;Dmn42H89P3bd8akv3pr4sPk25vZmWM9BRRriv/jP/W5lfjpL7mWw/BEA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iKIxQAAAN8AAAAPAAAAAAAAAAAAAAAAAJgCAABkcnMv&#10;ZG93bnJldi54bWxQSwUGAAAAAAQABAD1AAAAigMAAAAA&#10;" filled="f" strokecolor="windowText">
                              <v:stroke joinstyle="miter"/>
                            </v:oval>
                            <v:line id="直接连接符 169039" o:spid="_x0000_s1496" style="position:absolute;flip:y;visibility:visible;mso-wrap-style:square" from="24384,0" to="101219,4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xGV8MAAADfAAAADwAAAGRycy9kb3ducmV2LnhtbERPy4rCMBTdC/MP4Q7MRsbUBzpWo4gw&#10;IOiiVj/g0lybMs1NaTJa/94IgsvDeS/Xna3FlVpfOVYwHCQgiAunKy4VnE+/3z8gfEDWWDsmBXfy&#10;sF599JaYanfjI13zUIoYwj5FBSaEJpXSF4Ys+oFriCN3ca3FEGFbSt3iLYbbWo6SZCotVhwbDDa0&#10;NVT85f9Wge2OQz/ZZLtD7sx+Zs99N8v6Sn19dpsFiEBdeItf7p2O86fzZDyH558I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cRlfDAAAA3wAAAA8AAAAAAAAAAAAA&#10;AAAAoQIAAGRycy9kb3ducmV2LnhtbFBLBQYAAAAABAAEAPkAAACRAwAAAAA=&#10;" strokecolor="windowText">
                              <v:stroke joinstyle="miter"/>
                            </v:line>
                          </v:group>
                        </v:group>
                        <v:line id="Line 17" o:spid="_x0000_s1497" style="position:absolute;visibility:visible;mso-wrap-style:square" from="8115,-443" to="811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nsQAAADfAAAADwAAAGRycy9kb3ducmV2LnhtbERPTUvDQBC9C/0PyxS8SLtRJLRpt0WE&#10;gAcRbHvQ25Ads7HZ2bi7NvHfOwfB4+N9b/eT79WFYuoCG7hdFqCIm2A7bg2cjvViBSplZIt9YDLw&#10;Qwn2u9nVFisbRn6lyyG3SkI4VWjA5TxUWqfGkce0DAOxcB8heswCY6ttxFHCfa/viqLUHjuWBocD&#10;PTpqzodvbyDGnLpzvX4f374+y/qlfp5uXGPM9Xx62IDKNOV/8Z/7ycr8cl3cyw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FVyexAAAAN8AAAAPAAAAAAAAAAAA&#10;AAAAAKECAABkcnMvZG93bnJldi54bWxQSwUGAAAAAAQABAD5AAAAkgMAAAAA&#10;">
                          <v:stroke endarrow="classic" endarrowwidth="narrow"/>
                        </v:line>
                      </v:group>
                      <v:shape id="文本框 2" o:spid="_x0000_s1498" type="#_x0000_t202" style="position:absolute;left:3040;top:19872;width:3974;height:2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RZCMEA&#10;AADfAAAADwAAAGRycy9kb3ducmV2LnhtbERPTYvCMBC9L/gfwgje1kRR0WoUUQRPyuruwt6GZmyL&#10;zaQ00dZ/b4QFj4/3vVi1thR3qn3hWMOgr0AQp84UnGn4Pu8+pyB8QDZYOiYND/KwWnY+FpgY1/AX&#10;3U8hEzGEfYIa8hCqREqf5mTR911FHLmLqy2GCOtMmhqbGG5LOVRqIi0WHBtyrGiTU3o93ayGn8Pl&#10;73ekjtnWjqvGtUqynUmte912PQcRqA1v8b97b+L8yUyNBvD6EwH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EWQjBAAAA3wAAAA8AAAAAAAAAAAAAAAAAmAIAAGRycy9kb3du&#10;cmV2LnhtbFBLBQYAAAAABAAEAPUAAACGAwAAAAA=&#10;" filled="f" stroked="f">
                        <v:textbox>
                          <w:txbxContent>
                            <w:p w14:paraId="02E49CE2" w14:textId="77777777" w:rsidR="00823393" w:rsidRPr="00EB1451" w:rsidRDefault="00823393" w:rsidP="00525A94">
                              <w:pPr>
                                <w:rPr>
                                  <w:sz w:val="18"/>
                                  <w:szCs w:val="18"/>
                                </w:rPr>
                              </w:pPr>
                              <w:r w:rsidRPr="00EB1451">
                                <w:rPr>
                                  <w:sz w:val="18"/>
                                  <w:szCs w:val="18"/>
                                </w:rPr>
                                <w:t>图</w:t>
                              </w:r>
                              <w:r w:rsidRPr="00EB1451">
                                <w:rPr>
                                  <w:sz w:val="18"/>
                                  <w:szCs w:val="18"/>
                                </w:rPr>
                                <w:t>3</w:t>
                              </w:r>
                            </w:p>
                          </w:txbxContent>
                        </v:textbox>
                      </v:shape>
                    </v:group>
                    <v:shape id="Text Box 23" o:spid="_x0000_s1499" type="#_x0000_t202" style="position:absolute;left:1270;top:2032;width:2438;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OosQA&#10;AADfAAAADwAAAGRycy9kb3ducmV2LnhtbERPXWvCMBR9F/Yfwh34pokiZVajyNhgIIzV+rDHu+ba&#10;Bpubrsm0/vtlMPDxcL7X28G14kJ9sJ41zKYKBHHljeVaw7F8nTyBCBHZYOuZNNwowHbzMFpjbvyV&#10;C7ocYi1SCIccNTQxdrmUoWrIYZj6jjhxJ987jAn2tTQ9XlO4a+VcqUw6tJwaGuzouaHqfPhxGnaf&#10;XLzY7/evj+JU2LJcKt5nZ63Hj8NuBSLSEO/if/ebSfOzpVrM4e9PA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TqLEAAAA3wAAAA8AAAAAAAAAAAAAAAAAmAIAAGRycy9k&#10;b3ducmV2LnhtbFBLBQYAAAAABAAEAPUAAACJAwAAAAA=&#10;" filled="f" stroked="f">
                      <v:textbox inset="0,0,0,0">
                        <w:txbxContent>
                          <w:p w14:paraId="17632DBC" w14:textId="77777777" w:rsidR="00823393" w:rsidRPr="00EB1451" w:rsidRDefault="00823393" w:rsidP="00525A94">
                            <w:pPr>
                              <w:jc w:val="center"/>
                              <w:rPr>
                                <w:i/>
                                <w:iCs/>
                                <w:sz w:val="18"/>
                                <w:szCs w:val="18"/>
                              </w:rPr>
                            </w:pPr>
                            <w:r w:rsidRPr="00EB1451">
                              <w:rPr>
                                <w:i/>
                                <w:iCs/>
                                <w:sz w:val="18"/>
                                <w:szCs w:val="18"/>
                              </w:rPr>
                              <w:t>R</w:t>
                            </w:r>
                            <w:r w:rsidRPr="00EB1451">
                              <w:rPr>
                                <w:sz w:val="18"/>
                                <w:szCs w:val="18"/>
                                <w:vertAlign w:val="subscript"/>
                              </w:rPr>
                              <w:t>x</w:t>
                            </w:r>
                          </w:p>
                          <w:p w14:paraId="52DE33CB" w14:textId="77777777" w:rsidR="00823393" w:rsidRPr="00EB1451" w:rsidRDefault="00823393" w:rsidP="00525A94">
                            <w:pPr>
                              <w:jc w:val="center"/>
                              <w:rPr>
                                <w:i/>
                                <w:iCs/>
                                <w:sz w:val="18"/>
                                <w:szCs w:val="18"/>
                              </w:rPr>
                            </w:pPr>
                          </w:p>
                          <w:p w14:paraId="3175C535" w14:textId="77777777" w:rsidR="00823393" w:rsidRPr="00EB1451" w:rsidRDefault="00823393" w:rsidP="00525A94">
                            <w:pPr>
                              <w:jc w:val="center"/>
                              <w:rPr>
                                <w:i/>
                                <w:iCs/>
                                <w:sz w:val="18"/>
                                <w:szCs w:val="18"/>
                              </w:rPr>
                            </w:pPr>
                          </w:p>
                        </w:txbxContent>
                      </v:textbox>
                    </v:shape>
                    <v:rect id="Rectangle 28" o:spid="_x0000_s1500" style="position:absolute;left:1227;top:1439;width:2343;height:59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VcecYA&#10;AADfAAAADwAAAGRycy9kb3ducmV2LnhtbERPXWvCMBR9H/gfwhX2NpN1oltnFBEG08lgTmR7uzTX&#10;ttrclCba+u8XYeDj4XxPZp2txJkaXzrW8DhQIIgzZ0rONWy/3x6eQfiAbLByTBou5GE27d1NMDWu&#10;5S86b0IuYgj7FDUUIdSplD4ryKIfuJo4cnvXWAwRNrk0DbYx3FYyUWokLZYcGwqsaVFQdtycrIah&#10;/Ul+9+txe1qu6ONzt94dtirR+r7fzV9BBOrCTfzvfjdx/uhFDZ/g+icC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VcecYAAADfAAAADwAAAAAAAAAAAAAAAACYAgAAZHJz&#10;L2Rvd25yZXYueG1sUEsFBgAAAAAEAAQA9QAAAIsDAAAAAA==&#10;" strokeweight="1pt"/>
                    <v:rect id="Rectangle 28" o:spid="_x0000_s1501" style="position:absolute;left:6561;top:1481;width:2349;height:59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zEDcUA&#10;AADfAAAADwAAAGRycy9kb3ducmV2LnhtbERPXWvCMBR9H+w/hDvYmyYrRbfOKCIMNhVhTkTfLs21&#10;7dbclCba7t8vgrDHw/mezHpbiwu1vnKs4WmoQBDnzlRcaNh9vQ2eQfiAbLB2TBp+ycNsen83wcy4&#10;jj/psg2FiCHsM9RQhtBkUvq8JIt+6BriyJ1cazFE2BbStNjFcFvLRKmRtFhxbCixoUVJ+c/2bDWk&#10;9pAcT+txd/5Y0mqzX++/dyrR+vGhn7+CCNSHf/HN/W7i/NGLSlO4/okA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MQNxQAAAN8AAAAPAAAAAAAAAAAAAAAAAJgCAABkcnMv&#10;ZG93bnJldi54bWxQSwUGAAAAAAQABAD1AAAAigMAAAAA&#10;" strokeweight="1pt"/>
                    <v:shape id="Text Box 23" o:spid="_x0000_s1502" type="#_x0000_t202" style="position:absolute;left:6679;top:2158;width:243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7W1sQA&#10;AADfAAAADwAAAGRycy9kb3ducmV2LnhtbERPXWvCMBR9H+w/hDvwbSYTLbMaRcYGA0FWu4c9Xptr&#10;G2xuapNp9+8XYbDHw/lergfXigv1wXrW8DRWIIgrbyzXGj7Lt8dnECEiG2w9k4YfCrBe3d8tMTf+&#10;ygVd9rEWKYRDjhqaGLtcylA15DCMfUecuKPvHcYE+1qaHq8p3LVyolQmHVpODQ129NJQddp/Ow2b&#10;Ly5e7Xl3+CiOhS3LueJtdtJ69DBsFiAiDfFf/Od+N2l+NlfTGdz+JAB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u1tbEAAAA3wAAAA8AAAAAAAAAAAAAAAAAmAIAAGRycy9k&#10;b3ducmV2LnhtbFBLBQYAAAAABAAEAPUAAACJAwAAAAA=&#10;" filled="f" stroked="f">
                      <v:textbox inset="0,0,0,0">
                        <w:txbxContent>
                          <w:p w14:paraId="0E1B44F2" w14:textId="77777777" w:rsidR="00823393" w:rsidRPr="00EB1451" w:rsidRDefault="00823393" w:rsidP="00525A94">
                            <w:pPr>
                              <w:jc w:val="center"/>
                              <w:rPr>
                                <w:i/>
                                <w:iCs/>
                                <w:sz w:val="18"/>
                                <w:szCs w:val="18"/>
                              </w:rPr>
                            </w:pPr>
                            <w:r w:rsidRPr="00EB1451">
                              <w:rPr>
                                <w:i/>
                                <w:iCs/>
                                <w:sz w:val="18"/>
                                <w:szCs w:val="18"/>
                              </w:rPr>
                              <w:t>R</w:t>
                            </w:r>
                          </w:p>
                          <w:p w14:paraId="47309E5A" w14:textId="77777777" w:rsidR="00823393" w:rsidRPr="00EB1451" w:rsidRDefault="00823393" w:rsidP="00525A94">
                            <w:pPr>
                              <w:jc w:val="center"/>
                              <w:rPr>
                                <w:i/>
                                <w:iCs/>
                                <w:sz w:val="18"/>
                                <w:szCs w:val="18"/>
                              </w:rPr>
                            </w:pPr>
                          </w:p>
                          <w:p w14:paraId="2F37C381" w14:textId="77777777" w:rsidR="00823393" w:rsidRPr="00EB1451" w:rsidRDefault="00823393" w:rsidP="00525A94">
                            <w:pPr>
                              <w:jc w:val="center"/>
                              <w:rPr>
                                <w:i/>
                                <w:iCs/>
                                <w:sz w:val="18"/>
                                <w:szCs w:val="18"/>
                              </w:rPr>
                            </w:pPr>
                          </w:p>
                        </w:txbxContent>
                      </v:textbox>
                    </v:shape>
                  </v:group>
                  <v:group id="_x0000_s1503" style="position:absolute;left:60;top:10287;width:10210;height:10166" coordorigin=",-735" coordsize="10217,10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54JKMQAAADfAAAA&#10;DwAAAAAAAAAAAAAAAACqAgAAZHJzL2Rvd25yZXYueG1sUEsFBgAAAAAEAAQA+gAAAJsDAAAAAA==&#10;">
                    <v:rect id="Rectangle 28" o:spid="_x0000_s1504" style="position:absolute;left:21;top:1403;width:4889;height:219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XNMgA&#10;AADfAAAADwAAAGRycy9kb3ducmV2LnhtbESPS4vCQBCE7wv+h6EFb+tEcX3ETEQFYQ97WB8HvbWZ&#10;NglmekJm1PjvnYUFD334qOrq6mTRmkrcqXGlZQWDfgSCOLO65FzBYb/5nIJwHlljZZkUPMnBIu18&#10;JBhr++At3Xc+FyGEXYwKCu/rWEqXFWTQ9W1NHLSLbQz6gE0udYOPEG4qOYyisTRYcrhQYE3rgrLr&#10;7mYUTG6XszzqevX1c1r++kEYa3Klet12OQfhqfVv8//2tw71x7NoNIG/fwKAT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hc0yAAAAN8AAAAPAAAAAAAAAAAAAAAAAJgCAABk&#10;cnMvZG93bnJldi54bWxQSwUGAAAAAAQABAD1AAAAjQMAAAAA&#10;"/>
                    <v:group id="组合 169048" o:spid="_x0000_s1505" style="position:absolute;top:2144;width:10217;height:7304" coordorigin=",1361" coordsize="10217,7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NOMHFAAAA3wAA&#10;AA8AAAAAAAAAAAAAAAAAqgIAAGRycy9kb3ducmV2LnhtbFBLBQYAAAAABAAEAPoAAACcAwAAAAA=&#10;">
                      <v:shape id="文本框 2" o:spid="_x0000_s1506" type="#_x0000_t202" style="position:absolute;left:3383;top:5969;width:3974;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VDsIA&#10;AADfAAAADwAAAGRycy9kb3ducmV2LnhtbERPXWvCMBR9H/gfwhV8m4miYjujiCL4pMy5wd4uzbUt&#10;Njelibb+eyMM9ng434tVZytxp8aXjjWMhgoEceZMybmG89fufQ7CB2SDlWPS8CAPq2XvbYGpcS1/&#10;0v0UchFD2KeooQihTqX0WUEW/dDVxJG7uMZiiLDJpWmwjeG2kmOlZtJiybGhwJo2BWXX081q+D5c&#10;fn8m6phv7bRuXack20RqPeh36w8QgbrwL/5z702cP0vUJIHXnwh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clUOwgAAAN8AAAAPAAAAAAAAAAAAAAAAAJgCAABkcnMvZG93&#10;bnJldi54bWxQSwUGAAAAAAQABAD1AAAAhwMAAAAA&#10;" filled="f" stroked="f">
                        <v:textbox>
                          <w:txbxContent>
                            <w:p w14:paraId="0953F96B" w14:textId="77777777" w:rsidR="00823393" w:rsidRPr="00EB1451" w:rsidRDefault="00823393" w:rsidP="00525A94">
                              <w:pPr>
                                <w:rPr>
                                  <w:sz w:val="18"/>
                                  <w:szCs w:val="18"/>
                                </w:rPr>
                              </w:pPr>
                              <w:r w:rsidRPr="00EB1451">
                                <w:rPr>
                                  <w:sz w:val="18"/>
                                  <w:szCs w:val="18"/>
                                </w:rPr>
                                <w:t>乙</w:t>
                              </w:r>
                            </w:p>
                          </w:txbxContent>
                        </v:textbox>
                      </v:shape>
                      <v:group id="组合 169050" o:spid="_x0000_s1507" style="position:absolute;top:1361;width:10217;height:5101" coordorigin=",1361" coordsize="10217,5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KiGsQAAADfAAAA&#10;DwAAAAAAAAAAAAAAAACqAgAAZHJzL2Rvd25yZXYueG1sUEsFBgAAAAAEAAQA+gAAAJsDAAAAAA==&#10;">
                        <v:rect id="矩形 169051" o:spid="_x0000_s1508" style="position:absolute;top:2816;width:10217;height:2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g6MIA&#10;AADfAAAADwAAAGRycy9kb3ducmV2LnhtbERPXWvCMBR9H+w/hDvY20wqs85qFBUGY2/T7v3SXNts&#10;zU1totZ/bwYDHw/ne7EaXCvO1AfrWUM2UiCIK28s1xrK/fvLG4gQkQ22nknDlQKslo8PCyyMv/AX&#10;nXexFimEQ4Eamhi7QspQNeQwjHxHnLiD7x3GBPtamh4vKdy1cqxULh1aTg0NdrRtqPrdnZyG7jWb&#10;ff5sSmUrO72GDL/zeGy1fn4a1nMQkYZ4F/+7P0yan8/UJIO/PwmA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yDowgAAAN8AAAAPAAAAAAAAAAAAAAAAAJgCAABkcnMvZG93&#10;bnJldi54bWxQSwUGAAAAAAQABAD1AAAAhwMAAAAA&#10;" filled="f" strokecolor="windowText"/>
                        <v:group id="Group 15" o:spid="_x0000_s1509" style="position:absolute;left:2712;top:4754;width:413;height:1708"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yZ9sQAAADfAAAADwAAAGRycy9kb3ducmV2LnhtbERPy4rCMBTdC/MP4Q7M&#10;TtM6KE41iogzuBDBBwzuLs21LTY3pYlt/XsjCC4P5z1bdKYUDdWusKwgHkQgiFOrC84UnI6//QkI&#10;55E1lpZJwZ0cLOYfvRkm2ra8p+bgMxFC2CWoIPe+SqR0aU4G3cBWxIG72NqgD7DOpK6xDeGmlMMo&#10;GkuDBYeGHCta5ZReDzej4K/Fdvkdr5vt9bK6n4+j3f82JqW+PrvlFISnzr/FL/dGh/njn2g0hO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XyZ9sQAAADfAAAA&#10;DwAAAAAAAAAAAAAAAACqAgAAZHJzL2Rvd25yZXYueG1sUEsFBgAAAAAEAAQA+gAAAJsDAAAAAA==&#10;">
                          <v:rect id="Rectangle 16" o:spid="_x0000_s1510"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H5sIA&#10;AADfAAAADwAAAGRycy9kb3ducmV2LnhtbERPy4rCMBTdD/gP4QruxsRxLFqNIgOCoLPwAW4vzbUt&#10;Nje1iVr/fiIMuDyc92zR2krcqfGlYw2DvgJBnDlTcq7heFh9jkH4gGywckwanuRhMe98zDA17sE7&#10;uu9DLmII+xQ1FCHUqZQ+K8ii77uaOHJn11gMETa5NA0+Yrit5JdSibRYcmwosKafgrLL/mY1YPJt&#10;rr/n4fawuSU4yVu1Gp2U1r1uu5yCCNSGt/jfvTZxfjJRoyG8/kQA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QfmwgAAAN8AAAAPAAAAAAAAAAAAAAAAAJgCAABkcnMvZG93&#10;bnJldi54bWxQSwUGAAAAAAQABAD1AAAAhwMAAAAA&#10;" stroked="f"/>
                          <v:line id="Line 17" o:spid="_x0000_s1511"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Kh8MAAADfAAAADwAAAGRycy9kb3ducmV2LnhtbERPy2oCMRTdF/yHcIXuakZpRUejiLZQ&#10;6UJ8fMB1cp2MTm6GJNWpX28KhS4P5z2dt7YWV/Khcqyg38tAEBdOV1wqOOw/XkYgQkTWWDsmBT8U&#10;YD7rPE0x1+7GW7ruYilSCIccFZgYm1zKUBiyGHquIU7cyXmLMUFfSu3xlsJtLQdZNpQWK04NBhta&#10;Giouu2+rYO2PX5f+vTTyyGv/Xm9W42DPSj1328UERKQ2/ov/3J86zR+Os7dX+P2TA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SiofDAAAA3wAAAA8AAAAAAAAAAAAA&#10;AAAAoQIAAGRycy9kb3ducmV2LnhtbFBLBQYAAAAABAAEAPkAAACRAwAAAAA=&#10;" strokeweight="1pt"/>
                          <v:line id="Line 18" o:spid="_x0000_s1512"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4vHMMAAADfAAAADwAAAGRycy9kb3ducmV2LnhtbERP3WrCMBS+H+wdwhnsbqYKyqymRTaF&#10;iRdDtwc4Nsem2pyUJGq3pzeDgZcf3/+87G0rLuRD41jBcJCBIK6cbrhW8P21enkFESKyxtYxKfih&#10;AGXx+DDHXLsrb+myi7VIIRxyVGBi7HIpQ2XIYhi4jjhxB+ctxgR9LbXHawq3rRxl2URabDg1GOzo&#10;zVB12p2tgrXfb07D39rIPa/9sv18nwZ7VOr5qV/MQETq41387/7Qaf5kmo3H8PcnAZ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eLxzDAAAA3wAAAA8AAAAAAAAAAAAA&#10;AAAAoQIAAGRycy9kb3ducmV2LnhtbFBLBQYAAAAABAAEAPkAAACRAwAAAAA=&#10;" strokeweight="1pt"/>
                        </v:group>
                        <v:group id="组合 169056" o:spid="_x0000_s1513" style="position:absolute;left:5943;top:5090;width:1111;height:762" coordsize="111048,76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ef9cQAAADfAAAA&#10;DwAAAAAAAAAAAAAAAACqAgAAZHJzL2Rvd25yZXYueG1sUEsFBgAAAAAEAAQA+gAAAJsDAAAAAA==&#10;">
                          <v:rect id="矩形 169057" o:spid="_x0000_s1514" style="position:absolute;left:3048;top:30480;width:108000;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AScQA&#10;AADfAAAADwAAAGRycy9kb3ducmV2LnhtbERPXWvCMBR9F/Yfwh3sRTR1oM5qLGUg25MwLez10lzb&#10;YnNTk7TWf78MBns8nO9dNppWDOR8Y1nBYp6AIC6tbrhSUJwPszcQPiBrbC2Tggd5yPZPkx2m2t75&#10;i4ZTqEQMYZ+igjqELpXSlzUZ9HPbEUfuYp3BEKGrpHZ4j+Gmla9JspIGG44NNXb0XlN5PfVGwaUs&#10;5Me3vB3OlTsW63zsl4/jVKmX5zHfggg0hn/xn/tTx/mrTbJcw++fCE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owEnEAAAA3wAAAA8AAAAAAAAAAAAAAAAAmAIAAGRycy9k&#10;b3ducmV2LnhtbFBLBQYAAAAABAAEAPUAAACJAwAAAAA=&#10;" fillcolor="window" strokecolor="window" strokeweight="1pt"/>
                          <v:group id="组合 169058" o:spid="_x0000_s1515" style="position:absolute;width:101219;height:74549" coordsize="101219,74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JSuHMQAAADfAAAA&#10;DwAAAAAAAAAAAAAAAACqAgAAZHJzL2Rvd25yZXYueG1sUEsFBgAAAAAEAAQA+gAAAJsDAAAAAA==&#10;">
                            <v:oval id="椭圆 192" o:spid="_x0000_s1516" style="position:absolute;top:39624;width:34925;height:34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7icMA&#10;AADcAAAADwAAAGRycy9kb3ducmV2LnhtbERPS2vCQBC+C/0Pywje6kaxPlJXaQWxPYkvpLchOyah&#10;2dmY3Zj4791Cwdt8fM+ZL1tTiBtVLresYNCPQBAnVuecKjge1q9TEM4jaywsk4I7OVguXjpzjLVt&#10;eEe3vU9FCGEXo4LM+zKW0iUZGXR9WxIH7mIrgz7AKpW6wiaEm0IOo2gsDeYcGjIsaZVR8ruvjYLr&#10;7DR234fz51tdXyZNuin9aPujVK/bfryD8NT6p/jf/aXD/NkQ/p4JF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e7icMAAADcAAAADwAAAAAAAAAAAAAAAACYAgAAZHJzL2Rv&#10;d25yZXYueG1sUEsFBgAAAAAEAAQA9QAAAIgDAAAAAA==&#10;" filled="f" strokecolor="windowText">
                              <v:stroke joinstyle="miter"/>
                            </v:oval>
                            <v:line id="直接连接符 208" o:spid="_x0000_s1517" style="position:absolute;flip:y;visibility:visible;mso-wrap-style:square" from="24384,0" to="101219,4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U70AAADcAAAADwAAAGRycy9kb3ducmV2LnhtbERP3QoBQRS+V95hOsqNmCWhZUhKKS5Y&#10;HuC0c+xsds5sO4P19uZCufz6/leb1lbiRY0vHSsYjxIQxLnTJRcKbtf9cAHCB2SNlWNS8CEPm3W3&#10;s8JUuzdf6JWFQsQQ9ikqMCHUqZQ+N2TRj1xNHLm7ayyGCJtC6gbfMdxWcpIkM2mx5NhgsKadofyR&#10;Pa0C217Gfro9H06ZM8e5vQ3c/DxQqt9rt0sQgdrwF//cB61gksS18Uw8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zvl1O9AAAA3AAAAA8AAAAAAAAAAAAAAAAAoQIA&#10;AGRycy9kb3ducmV2LnhtbFBLBQYAAAAABAAEAPkAAACLAwAAAAA=&#10;" strokecolor="windowText">
                              <v:stroke joinstyle="miter"/>
                            </v:line>
                          </v:group>
                        </v:group>
                        <v:line id="Line 17" o:spid="_x0000_s1518" style="position:absolute;visibility:visible;mso-wrap-style:square" from="4910,1361" to="4910,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Qno8YAAADcAAAADwAAAGRycy9kb3ducmV2LnhtbESPQWvCQBSE74L/YXmCFzGbehBN3UgR&#10;Aj0UodpDvT2yr9nU7Nu4uzXpv+8WCj0OM/MNs9uPthN38qF1rOAhy0EQ10633Ch4O1fLDYgQkTV2&#10;jknBNwXYl9PJDgvtBn6l+yk2IkE4FKjAxNgXUobakMWQuZ44eR/OW4xJ+kZqj0OC206u8nwtLbac&#10;Fgz2dDBUX09fVoH3MbTXansZ3m+f6+pYvYwLUys1n41PjyAijfE//Nd+1gpW+RZ+z6QjI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kJ6PGAAAA3AAAAA8AAAAAAAAA&#10;AAAAAAAAoQIAAGRycy9kb3ducmV2LnhtbFBLBQYAAAAABAAEAPkAAACUAwAAAAA=&#10;">
                          <v:stroke endarrow="classic" endarrowwidth="narrow"/>
                        </v:line>
                      </v:group>
                    </v:group>
                    <v:shape id="Text Box 23" o:spid="_x0000_s1519" type="#_x0000_t202" style="position:absolute;left:1270;top:-735;width:2438;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14:paraId="75943145" w14:textId="77777777" w:rsidR="00823393" w:rsidRPr="00EB1451" w:rsidRDefault="00823393" w:rsidP="00525A94">
                            <w:pPr>
                              <w:jc w:val="center"/>
                              <w:rPr>
                                <w:i/>
                                <w:iCs/>
                                <w:sz w:val="18"/>
                                <w:szCs w:val="18"/>
                              </w:rPr>
                            </w:pPr>
                            <w:r w:rsidRPr="00EB1451">
                              <w:rPr>
                                <w:i/>
                                <w:iCs/>
                                <w:sz w:val="18"/>
                                <w:szCs w:val="18"/>
                              </w:rPr>
                              <w:t>R</w:t>
                            </w:r>
                            <w:r w:rsidRPr="00EB1451">
                              <w:rPr>
                                <w:sz w:val="18"/>
                                <w:szCs w:val="18"/>
                                <w:vertAlign w:val="subscript"/>
                              </w:rPr>
                              <w:t>x</w:t>
                            </w:r>
                          </w:p>
                          <w:p w14:paraId="51331522" w14:textId="77777777" w:rsidR="00823393" w:rsidRPr="00EB1451" w:rsidRDefault="00823393" w:rsidP="00525A94">
                            <w:pPr>
                              <w:jc w:val="center"/>
                              <w:rPr>
                                <w:i/>
                                <w:iCs/>
                                <w:sz w:val="18"/>
                                <w:szCs w:val="18"/>
                              </w:rPr>
                            </w:pPr>
                          </w:p>
                          <w:p w14:paraId="2FBE96F0" w14:textId="77777777" w:rsidR="00823393" w:rsidRPr="00EB1451" w:rsidRDefault="00823393" w:rsidP="00525A94">
                            <w:pPr>
                              <w:jc w:val="center"/>
                              <w:rPr>
                                <w:i/>
                                <w:iCs/>
                                <w:sz w:val="18"/>
                                <w:szCs w:val="18"/>
                              </w:rPr>
                            </w:pPr>
                          </w:p>
                        </w:txbxContent>
                      </v:textbox>
                    </v:shape>
                    <v:rect id="Rectangle 28" o:spid="_x0000_s1520" style="position:absolute;left:1227;top:1100;width:2343;height:59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O0s8cA&#10;AADcAAAADwAAAGRycy9kb3ducmV2LnhtbESPW2vCQBSE3wv9D8sp+FY3CaWW6EZKQbBWBC+Ivh2y&#10;J5c2ezZkV5P++64g9HGYmW+Y2XwwjbhS52rLCuJxBII4t7rmUsFhv3h+A+E8ssbGMin4JQfz7PFh&#10;hqm2PW/puvOlCBB2KSqovG9TKV1ekUE3ti1x8ArbGfRBdqXUHfYBbhqZRNGrNFhzWKiwpY+K8p/d&#10;xSh4MafkXKwn/eVzRV+b4/r4fYgSpUZPw/sUhKfB/4fv7aVWkMQx3M6EI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ztLPHAAAA3AAAAA8AAAAAAAAAAAAAAAAAmAIAAGRy&#10;cy9kb3ducmV2LnhtbFBLBQYAAAAABAAEAPUAAACMAwAAAAA=&#10;" strokeweight="1pt"/>
                    <v:rect id="Rectangle 28" o:spid="_x0000_s1521" style="position:absolute;left:3755;top:3224;width:2349;height:59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EqxMYA&#10;AADcAAAADwAAAGRycy9kb3ducmV2LnhtbESP3WrCQBSE7wu+w3KE3tWNi7QSXUWEQm2l4A+id4fs&#10;MYlmz4bsatK37xYKXg4z8w0znXe2EndqfOlYw3CQgCDOnCk517Dfvb+MQfiAbLByTBp+yMN81nua&#10;Ympcyxu6b0MuIoR9ihqKEOpUSp8VZNEPXE0cvbNrLIYom1yaBtsIt5VUSfIqLZYcFwqsaVlQdt3e&#10;rIaRParTef3W3laf9PV9WB8u+0Rp/dzvFhMQgbrwCP+3P4wGNVTwdy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EqxMYAAADcAAAADwAAAAAAAAAAAAAAAACYAgAAZHJz&#10;L2Rvd25yZXYueG1sUEsFBgAAAAAEAAQA9QAAAIsDAAAAAA==&#10;" strokeweight="1pt"/>
                    <v:shape id="Text Box 23" o:spid="_x0000_s1522" type="#_x0000_t202" style="position:absolute;left:3760;top:3780;width:2438;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14:paraId="3DB14A02" w14:textId="77777777" w:rsidR="00823393" w:rsidRPr="00EB1451" w:rsidRDefault="00823393" w:rsidP="00525A94">
                            <w:pPr>
                              <w:jc w:val="center"/>
                              <w:rPr>
                                <w:i/>
                                <w:iCs/>
                                <w:sz w:val="18"/>
                                <w:szCs w:val="18"/>
                              </w:rPr>
                            </w:pPr>
                            <w:r w:rsidRPr="00EB1451">
                              <w:rPr>
                                <w:i/>
                                <w:iCs/>
                                <w:sz w:val="18"/>
                                <w:szCs w:val="18"/>
                              </w:rPr>
                              <w:t>R</w:t>
                            </w:r>
                          </w:p>
                          <w:p w14:paraId="5570F9E1" w14:textId="77777777" w:rsidR="00823393" w:rsidRPr="00EB1451" w:rsidRDefault="00823393" w:rsidP="00525A94">
                            <w:pPr>
                              <w:jc w:val="center"/>
                              <w:rPr>
                                <w:i/>
                                <w:iCs/>
                                <w:sz w:val="18"/>
                                <w:szCs w:val="18"/>
                              </w:rPr>
                            </w:pPr>
                          </w:p>
                          <w:p w14:paraId="6A2F0DB1" w14:textId="77777777" w:rsidR="00823393" w:rsidRPr="00EB1451" w:rsidRDefault="00823393" w:rsidP="00525A94">
                            <w:pPr>
                              <w:jc w:val="center"/>
                              <w:rPr>
                                <w:i/>
                                <w:iCs/>
                                <w:sz w:val="18"/>
                                <w:szCs w:val="18"/>
                              </w:rPr>
                            </w:pPr>
                          </w:p>
                        </w:txbxContent>
                      </v:textbox>
                    </v:shape>
                  </v:group>
                </v:group>
                <v:oval id="椭圆 665" o:spid="_x0000_s1523" style="position:absolute;left:-29;top:14550;width:215;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cnsgA&#10;AADcAAAADwAAAGRycy9kb3ducmV2LnhtbESPQUvDQBSE74L/YXlCL6XdWDGUtNuiLVWheGha6PUl&#10;+0yi2bdhd22iv94VBI/DzHzDLNeDacWFnG8sK7idJiCIS6sbrhScjrvJHIQPyBpby6TgizysV9dX&#10;S8y07flAlzxUIkLYZ6igDqHLpPRlTQb91HbE0XuzzmCI0lVSO+wj3LRyliSpNNhwXKixo01N5Uf+&#10;aRR8v2+PY7m76/dP49eiOueFe34slBrdDA8LEIGG8B/+a79oBWl6D79n4hG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x5yeyAAAANwAAAAPAAAAAAAAAAAAAAAAAJgCAABk&#10;cnMvZG93bnJldi54bWxQSwUGAAAAAAQABAD1AAAAjQMAAAAA&#10;" fillcolor="black [3213]" strokecolor="black [3213]">
                  <v:stroke joinstyle="miter"/>
                </v:oval>
                <v:oval id="椭圆 716534180" o:spid="_x0000_s1524" style="position:absolute;left:5158;top:1637;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sYMwA&#10;AADiAAAADwAAAGRycy9kb3ducmV2LnhtbESPy0rDQBSG94LvMJyCm9JOYrWW2GnxQltBXDQV3J5k&#10;TpNo5kyYmTbRp3cWgsuf/8a3XA+mFWdyvrGsIJ0mIIhLqxuuFLwfNpMFCB+QNbaWScE3eVivLi+W&#10;mGnb857OeahEHGGfoYI6hC6T0pc1GfRT2xFH72idwRClq6R22Mdx08rrJJlLgw3Hhxo7eqqp/MpP&#10;RsHP5/NhLDez/nU7fiuqj7xwu8dCqavR8HAPItAQ/sN/7Ret4C6d385u0kWEiEgRB+Tq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iDsYMwAAADiAAAADwAAAAAAAAAAAAAAAACY&#10;AgAAZHJzL2Rvd25yZXYueG1sUEsFBgAAAAAEAAQA9QAAAJEDAAAAAA==&#10;" fillcolor="black [3213]" strokecolor="black [3213]">
                  <v:stroke joinstyle="miter"/>
                </v:oval>
                <w10:anchorlock/>
              </v:group>
            </w:pict>
          </mc:Fallback>
        </mc:AlternateContent>
      </w:r>
      <w:r>
        <w:tab/>
      </w:r>
      <w:r>
        <w:tab/>
      </w:r>
      <w:r>
        <w:tab/>
      </w:r>
      <w:r w:rsidRPr="00242CDD">
        <w:rPr>
          <w:rFonts w:ascii="宋体" w:hAnsi="宋体" w:hint="eastAsia"/>
          <w:noProof/>
        </w:rPr>
        <mc:AlternateContent>
          <mc:Choice Requires="wpg">
            <w:drawing>
              <wp:inline distT="0" distB="0" distL="0" distR="0" wp14:anchorId="12654119" wp14:editId="517F0FB5">
                <wp:extent cx="2393981" cy="2522221"/>
                <wp:effectExtent l="0" t="38100" r="82550" b="11430"/>
                <wp:docPr id="1019246098" name="组合 7"/>
                <wp:cNvGraphicFramePr/>
                <a:graphic xmlns:a="http://schemas.openxmlformats.org/drawingml/2006/main">
                  <a:graphicData uri="http://schemas.microsoft.com/office/word/2010/wordprocessingGroup">
                    <wpg:wgp>
                      <wpg:cNvGrpSpPr/>
                      <wpg:grpSpPr>
                        <a:xfrm>
                          <a:off x="0" y="0"/>
                          <a:ext cx="2393981" cy="2522221"/>
                          <a:chOff x="107138" y="0"/>
                          <a:chExt cx="2393981" cy="2522221"/>
                        </a:xfrm>
                      </wpg:grpSpPr>
                      <wpg:grpSp>
                        <wpg:cNvPr id="1550254138" name="组合 4"/>
                        <wpg:cNvGrpSpPr/>
                        <wpg:grpSpPr>
                          <a:xfrm>
                            <a:off x="107138" y="0"/>
                            <a:ext cx="2393981" cy="2270533"/>
                            <a:chOff x="48820" y="99019"/>
                            <a:chExt cx="1573240" cy="1492453"/>
                          </a:xfrm>
                        </wpg:grpSpPr>
                        <wps:wsp>
                          <wps:cNvPr id="172272" name="Line 3719"/>
                          <wps:cNvCnPr>
                            <a:cxnSpLocks noChangeShapeType="1"/>
                          </wps:cNvCnPr>
                          <wps:spPr bwMode="auto">
                            <a:xfrm rot="5400000">
                              <a:off x="-516006" y="797057"/>
                              <a:ext cx="1363105" cy="0"/>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1107632939" name="组合 3"/>
                          <wpg:cNvGrpSpPr/>
                          <wpg:grpSpPr>
                            <a:xfrm>
                              <a:off x="48820" y="99019"/>
                              <a:ext cx="1573240" cy="1492453"/>
                              <a:chOff x="37443" y="75959"/>
                              <a:chExt cx="1206590" cy="1144881"/>
                            </a:xfrm>
                          </wpg:grpSpPr>
                          <wps:wsp>
                            <wps:cNvPr id="172271" name="Line 3718"/>
                            <wps:cNvCnPr>
                              <a:cxnSpLocks noChangeShapeType="1"/>
                            </wps:cNvCnPr>
                            <wps:spPr bwMode="auto">
                              <a:xfrm flipV="1">
                                <a:off x="128033" y="1132602"/>
                                <a:ext cx="11160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72273" name="组合 2"/>
                            <wpg:cNvGrpSpPr/>
                            <wpg:grpSpPr>
                              <a:xfrm>
                                <a:off x="37443" y="75959"/>
                                <a:ext cx="1200578" cy="1144881"/>
                                <a:chOff x="37449" y="75983"/>
                                <a:chExt cx="1200770" cy="1145235"/>
                              </a:xfrm>
                            </wpg:grpSpPr>
                            <wpg:grpSp>
                              <wpg:cNvPr id="172275" name="组合 172275"/>
                              <wpg:cNvGrpSpPr/>
                              <wpg:grpSpPr>
                                <a:xfrm rot="5400000">
                                  <a:off x="127136" y="234712"/>
                                  <a:ext cx="900000" cy="900000"/>
                                  <a:chOff x="0" y="0"/>
                                  <a:chExt cx="1800000" cy="889000"/>
                                </a:xfrm>
                              </wpg:grpSpPr>
                              <wps:wsp>
                                <wps:cNvPr id="172341" name="Line 3767"/>
                                <wps:cNvCnPr>
                                  <a:cxnSpLocks noChangeShapeType="1"/>
                                </wps:cNvCnPr>
                                <wps:spPr bwMode="auto">
                                  <a:xfrm>
                                    <a:off x="0" y="34925"/>
                                    <a:ext cx="180000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43" name="Line 3768"/>
                                <wps:cNvCnPr>
                                  <a:cxnSpLocks noChangeShapeType="1"/>
                                </wps:cNvCnPr>
                                <wps:spPr bwMode="auto">
                                  <a:xfrm>
                                    <a:off x="0" y="1778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44" name="Line 3769"/>
                                <wps:cNvCnPr>
                                  <a:cxnSpLocks noChangeShapeType="1"/>
                                </wps:cNvCnPr>
                                <wps:spPr bwMode="auto">
                                  <a:xfrm>
                                    <a:off x="0" y="1047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63" name="Line 3770"/>
                                <wps:cNvCnPr>
                                  <a:cxnSpLocks noChangeShapeType="1"/>
                                </wps:cNvCnPr>
                                <wps:spPr bwMode="auto">
                                  <a:xfrm>
                                    <a:off x="0" y="3175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64" name="Line 3771"/>
                                <wps:cNvCnPr>
                                  <a:cxnSpLocks noChangeShapeType="1"/>
                                </wps:cNvCnPr>
                                <wps:spPr bwMode="auto">
                                  <a:xfrm>
                                    <a:off x="0" y="2476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65" name="Line 3772"/>
                                <wps:cNvCnPr>
                                  <a:cxnSpLocks noChangeShapeType="1"/>
                                </wps:cNvCnPr>
                                <wps:spPr bwMode="auto">
                                  <a:xfrm>
                                    <a:off x="0" y="3937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66" name="Line 3773"/>
                                <wps:cNvCnPr>
                                  <a:cxnSpLocks noChangeShapeType="1"/>
                                </wps:cNvCnPr>
                                <wps:spPr bwMode="auto">
                                  <a:xfrm>
                                    <a:off x="0" y="4635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2" name="Line 3774"/>
                                <wps:cNvCnPr>
                                  <a:cxnSpLocks noChangeShapeType="1"/>
                                </wps:cNvCnPr>
                                <wps:spPr bwMode="auto">
                                  <a:xfrm>
                                    <a:off x="0" y="5334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93" name="Line 3775"/>
                                <wps:cNvCnPr>
                                  <a:cxnSpLocks noChangeShapeType="1"/>
                                </wps:cNvCnPr>
                                <wps:spPr bwMode="auto">
                                  <a:xfrm>
                                    <a:off x="0" y="6064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4" name="Line 3776"/>
                                <wps:cNvCnPr>
                                  <a:cxnSpLocks noChangeShapeType="1"/>
                                </wps:cNvCnPr>
                                <wps:spPr bwMode="auto">
                                  <a:xfrm>
                                    <a:off x="0" y="6413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5" name="Line 3777"/>
                                <wps:cNvCnPr>
                                  <a:cxnSpLocks noChangeShapeType="1"/>
                                </wps:cNvCnPr>
                                <wps:spPr bwMode="auto">
                                  <a:xfrm>
                                    <a:off x="0" y="7112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96" name="Line 3778"/>
                                <wps:cNvCnPr>
                                  <a:cxnSpLocks noChangeShapeType="1"/>
                                </wps:cNvCnPr>
                                <wps:spPr bwMode="auto">
                                  <a:xfrm>
                                    <a:off x="0" y="7842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7" name="Line 3778"/>
                                <wps:cNvCnPr>
                                  <a:cxnSpLocks noChangeShapeType="1"/>
                                </wps:cNvCnPr>
                                <wps:spPr bwMode="auto">
                                  <a:xfrm>
                                    <a:off x="0" y="8191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8" name="Line 3777"/>
                                <wps:cNvCnPr>
                                  <a:cxnSpLocks noChangeShapeType="1"/>
                                </wps:cNvCnPr>
                                <wps:spPr bwMode="auto">
                                  <a:xfrm>
                                    <a:off x="0" y="7461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399" name="Line 3776"/>
                                <wps:cNvCnPr>
                                  <a:cxnSpLocks noChangeShapeType="1"/>
                                </wps:cNvCnPr>
                                <wps:spPr bwMode="auto">
                                  <a:xfrm>
                                    <a:off x="0" y="6762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0" name="Line 3777"/>
                                <wps:cNvCnPr>
                                  <a:cxnSpLocks noChangeShapeType="1"/>
                                </wps:cNvCnPr>
                                <wps:spPr bwMode="auto">
                                  <a:xfrm>
                                    <a:off x="0" y="8540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1" name="Line 3775"/>
                                <wps:cNvCnPr>
                                  <a:cxnSpLocks noChangeShapeType="1"/>
                                </wps:cNvCnPr>
                                <wps:spPr bwMode="auto">
                                  <a:xfrm>
                                    <a:off x="0" y="57150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2" name="Line 3773"/>
                                <wps:cNvCnPr>
                                  <a:cxnSpLocks noChangeShapeType="1"/>
                                </wps:cNvCnPr>
                                <wps:spPr bwMode="auto">
                                  <a:xfrm>
                                    <a:off x="0" y="4984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3" name="Line 3772"/>
                                <wps:cNvCnPr>
                                  <a:cxnSpLocks noChangeShapeType="1"/>
                                </wps:cNvCnPr>
                                <wps:spPr bwMode="auto">
                                  <a:xfrm>
                                    <a:off x="0" y="4286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4" name="Line 3770"/>
                                <wps:cNvCnPr>
                                  <a:cxnSpLocks noChangeShapeType="1"/>
                                </wps:cNvCnPr>
                                <wps:spPr bwMode="auto">
                                  <a:xfrm>
                                    <a:off x="0" y="3556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05" name="Line 3771"/>
                                <wps:cNvCnPr>
                                  <a:cxnSpLocks noChangeShapeType="1"/>
                                </wps:cNvCnPr>
                                <wps:spPr bwMode="auto">
                                  <a:xfrm>
                                    <a:off x="0" y="2825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6" name="Line 3771"/>
                                <wps:cNvCnPr>
                                  <a:cxnSpLocks noChangeShapeType="1"/>
                                </wps:cNvCnPr>
                                <wps:spPr bwMode="auto">
                                  <a:xfrm>
                                    <a:off x="0" y="21272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7" name="Line 3769"/>
                                <wps:cNvCnPr>
                                  <a:cxnSpLocks noChangeShapeType="1"/>
                                </wps:cNvCnPr>
                                <wps:spPr bwMode="auto">
                                  <a:xfrm>
                                    <a:off x="0" y="142875"/>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8" name="Line 3767"/>
                                <wps:cNvCnPr>
                                  <a:cxnSpLocks noChangeShapeType="1"/>
                                </wps:cNvCnPr>
                                <wps:spPr bwMode="auto">
                                  <a:xfrm>
                                    <a:off x="0" y="69850"/>
                                    <a:ext cx="179959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409" name="Line 3768"/>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10" name="Line 3777"/>
                                <wps:cNvCnPr>
                                  <a:cxnSpLocks noChangeShapeType="1"/>
                                </wps:cNvCnPr>
                                <wps:spPr bwMode="auto">
                                  <a:xfrm>
                                    <a:off x="0" y="88900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603" name="Text Box 3782"/>
                              <wps:cNvSpPr txBox="1">
                                <a:spLocks noChangeArrowheads="1"/>
                              </wps:cNvSpPr>
                              <wps:spPr bwMode="auto">
                                <a:xfrm>
                                  <a:off x="1161395" y="1154918"/>
                                  <a:ext cx="76824"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575A0" w14:textId="77777777" w:rsidR="00823393" w:rsidRPr="0007755D" w:rsidRDefault="00823393" w:rsidP="00525A94">
                                    <w:pPr>
                                      <w:snapToGrid w:val="0"/>
                                      <w:jc w:val="center"/>
                                      <w:rPr>
                                        <w:sz w:val="18"/>
                                      </w:rPr>
                                    </w:pPr>
                                    <w:r>
                                      <w:rPr>
                                        <w:i/>
                                        <w:sz w:val="18"/>
                                      </w:rPr>
                                      <w:t>I</w:t>
                                    </w:r>
                                    <w:r w:rsidRPr="0007755D">
                                      <w:rPr>
                                        <w:rFonts w:hint="eastAsia"/>
                                        <w:sz w:val="18"/>
                                      </w:rPr>
                                      <w:t>/</w:t>
                                    </w:r>
                                    <w:r>
                                      <w:rPr>
                                        <w:sz w:val="18"/>
                                      </w:rPr>
                                      <w:t>A</w:t>
                                    </w:r>
                                  </w:p>
                                </w:txbxContent>
                              </wps:txbx>
                              <wps:bodyPr rot="0" vert="horz" wrap="none" lIns="0" tIns="0" rIns="0" bIns="0" anchor="t" anchorCtr="0">
                                <a:spAutoFit/>
                              </wps:bodyPr>
                            </wps:wsp>
                            <wpg:grpSp>
                              <wpg:cNvPr id="172604" name="组合 172604"/>
                              <wpg:cNvGrpSpPr/>
                              <wpg:grpSpPr>
                                <a:xfrm>
                                  <a:off x="127136" y="234712"/>
                                  <a:ext cx="900147" cy="864643"/>
                                  <a:chOff x="0" y="0"/>
                                  <a:chExt cx="900147" cy="854075"/>
                                </a:xfrm>
                              </wpg:grpSpPr>
                              <wps:wsp>
                                <wps:cNvPr id="172605" name="Line 3767"/>
                                <wps:cNvCnPr>
                                  <a:cxnSpLocks noChangeShapeType="1"/>
                                </wps:cNvCnPr>
                                <wps:spPr bwMode="auto">
                                  <a:xfrm>
                                    <a:off x="0" y="349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06" name="Line 3768"/>
                                <wps:cNvCnPr>
                                  <a:cxnSpLocks noChangeShapeType="1"/>
                                </wps:cNvCnPr>
                                <wps:spPr bwMode="auto">
                                  <a:xfrm>
                                    <a:off x="0" y="1778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19" name="Line 3769"/>
                                <wps:cNvCnPr>
                                  <a:cxnSpLocks noChangeShapeType="1"/>
                                </wps:cNvCnPr>
                                <wps:spPr bwMode="auto">
                                  <a:xfrm>
                                    <a:off x="0" y="1047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20" name="Line 3770"/>
                                <wps:cNvCnPr>
                                  <a:cxnSpLocks noChangeShapeType="1"/>
                                </wps:cNvCnPr>
                                <wps:spPr bwMode="auto">
                                  <a:xfrm>
                                    <a:off x="0" y="3175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23" name="Line 3771"/>
                                <wps:cNvCnPr>
                                  <a:cxnSpLocks noChangeShapeType="1"/>
                                </wps:cNvCnPr>
                                <wps:spPr bwMode="auto">
                                  <a:xfrm>
                                    <a:off x="0" y="2476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24" name="Line 3772"/>
                                <wps:cNvCnPr>
                                  <a:cxnSpLocks noChangeShapeType="1"/>
                                </wps:cNvCnPr>
                                <wps:spPr bwMode="auto">
                                  <a:xfrm>
                                    <a:off x="0" y="3937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25" name="Line 3773"/>
                                <wps:cNvCnPr>
                                  <a:cxnSpLocks noChangeShapeType="1"/>
                                </wps:cNvCnPr>
                                <wps:spPr bwMode="auto">
                                  <a:xfrm>
                                    <a:off x="0" y="4635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29" name="Line 3774"/>
                                <wps:cNvCnPr>
                                  <a:cxnSpLocks noChangeShapeType="1"/>
                                </wps:cNvCnPr>
                                <wps:spPr bwMode="auto">
                                  <a:xfrm>
                                    <a:off x="0" y="5334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30" name="Line 3775"/>
                                <wps:cNvCnPr>
                                  <a:cxnSpLocks noChangeShapeType="1"/>
                                </wps:cNvCnPr>
                                <wps:spPr bwMode="auto">
                                  <a:xfrm>
                                    <a:off x="0" y="6064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31" name="Line 3776"/>
                                <wps:cNvCnPr>
                                  <a:cxnSpLocks noChangeShapeType="1"/>
                                </wps:cNvCnPr>
                                <wps:spPr bwMode="auto">
                                  <a:xfrm>
                                    <a:off x="0" y="6413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32" name="Line 3777"/>
                                <wps:cNvCnPr>
                                  <a:cxnSpLocks noChangeShapeType="1"/>
                                </wps:cNvCnPr>
                                <wps:spPr bwMode="auto">
                                  <a:xfrm>
                                    <a:off x="0" y="7112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33" name="Line 3778"/>
                                <wps:cNvCnPr>
                                  <a:cxnSpLocks noChangeShapeType="1"/>
                                </wps:cNvCnPr>
                                <wps:spPr bwMode="auto">
                                  <a:xfrm>
                                    <a:off x="0" y="7842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34" name="Line 3778"/>
                                <wps:cNvCnPr>
                                  <a:cxnSpLocks noChangeShapeType="1"/>
                                </wps:cNvCnPr>
                                <wps:spPr bwMode="auto">
                                  <a:xfrm>
                                    <a:off x="0" y="8191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65" name="Line 3777"/>
                                <wps:cNvCnPr>
                                  <a:cxnSpLocks noChangeShapeType="1"/>
                                </wps:cNvCnPr>
                                <wps:spPr bwMode="auto">
                                  <a:xfrm>
                                    <a:off x="0" y="7461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66" name="Line 3776"/>
                                <wps:cNvCnPr>
                                  <a:cxnSpLocks noChangeShapeType="1"/>
                                </wps:cNvCnPr>
                                <wps:spPr bwMode="auto">
                                  <a:xfrm>
                                    <a:off x="0" y="6762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67" name="Line 3777"/>
                                <wps:cNvCnPr>
                                  <a:cxnSpLocks noChangeShapeType="1"/>
                                </wps:cNvCnPr>
                                <wps:spPr bwMode="auto">
                                  <a:xfrm>
                                    <a:off x="0" y="8540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68" name="Line 3775"/>
                                <wps:cNvCnPr>
                                  <a:cxnSpLocks noChangeShapeType="1"/>
                                </wps:cNvCnPr>
                                <wps:spPr bwMode="auto">
                                  <a:xfrm>
                                    <a:off x="0" y="57150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69" name="Line 3773"/>
                                <wps:cNvCnPr>
                                  <a:cxnSpLocks noChangeShapeType="1"/>
                                </wps:cNvCnPr>
                                <wps:spPr bwMode="auto">
                                  <a:xfrm>
                                    <a:off x="0" y="4984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0" name="Line 3772"/>
                                <wps:cNvCnPr>
                                  <a:cxnSpLocks noChangeShapeType="1"/>
                                </wps:cNvCnPr>
                                <wps:spPr bwMode="auto">
                                  <a:xfrm>
                                    <a:off x="0" y="4286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1" name="Line 3770"/>
                                <wps:cNvCnPr>
                                  <a:cxnSpLocks noChangeShapeType="1"/>
                                </wps:cNvCnPr>
                                <wps:spPr bwMode="auto">
                                  <a:xfrm>
                                    <a:off x="0" y="35560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72" name="Line 3771"/>
                                <wps:cNvCnPr>
                                  <a:cxnSpLocks noChangeShapeType="1"/>
                                </wps:cNvCnPr>
                                <wps:spPr bwMode="auto">
                                  <a:xfrm>
                                    <a:off x="0" y="2825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3" name="Line 3771"/>
                                <wps:cNvCnPr>
                                  <a:cxnSpLocks noChangeShapeType="1"/>
                                </wps:cNvCnPr>
                                <wps:spPr bwMode="auto">
                                  <a:xfrm>
                                    <a:off x="0" y="21272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4" name="Line 3769"/>
                                <wps:cNvCnPr>
                                  <a:cxnSpLocks noChangeShapeType="1"/>
                                </wps:cNvCnPr>
                                <wps:spPr bwMode="auto">
                                  <a:xfrm>
                                    <a:off x="0" y="142875"/>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5" name="Line 3767"/>
                                <wps:cNvCnPr>
                                  <a:cxnSpLocks noChangeShapeType="1"/>
                                </wps:cNvCnPr>
                                <wps:spPr bwMode="auto">
                                  <a:xfrm>
                                    <a:off x="0" y="69850"/>
                                    <a:ext cx="900147"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72676" name="Line 3768"/>
                                <wps:cNvCnPr>
                                  <a:cxnSpLocks noChangeShapeType="1"/>
                                </wps:cNvCnPr>
                                <wps:spPr bwMode="auto">
                                  <a:xfrm>
                                    <a:off x="0" y="0"/>
                                    <a:ext cx="900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678" name="Text Box 3782"/>
                              <wps:cNvSpPr txBox="1">
                                <a:spLocks noChangeArrowheads="1"/>
                              </wps:cNvSpPr>
                              <wps:spPr bwMode="auto">
                                <a:xfrm>
                                  <a:off x="157415" y="75983"/>
                                  <a:ext cx="99230"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E7183" w14:textId="77777777" w:rsidR="00823393" w:rsidRPr="00597F1C" w:rsidRDefault="00823393" w:rsidP="00525A94">
                                    <w:pPr>
                                      <w:snapToGrid w:val="0"/>
                                      <w:jc w:val="center"/>
                                      <w:rPr>
                                        <w:rFonts w:ascii="Symbol" w:hAnsi="Symbol"/>
                                        <w:sz w:val="18"/>
                                      </w:rPr>
                                    </w:pPr>
                                    <w:r>
                                      <w:rPr>
                                        <w:i/>
                                        <w:sz w:val="18"/>
                                      </w:rPr>
                                      <w:t>U</w:t>
                                    </w:r>
                                    <w:r w:rsidRPr="0007755D">
                                      <w:rPr>
                                        <w:rFonts w:hint="eastAsia"/>
                                        <w:sz w:val="18"/>
                                      </w:rPr>
                                      <w:t>/</w:t>
                                    </w:r>
                                    <w:r>
                                      <w:rPr>
                                        <w:sz w:val="18"/>
                                      </w:rPr>
                                      <w:t>V</w:t>
                                    </w:r>
                                  </w:p>
                                </w:txbxContent>
                              </wps:txbx>
                              <wps:bodyPr rot="0" vert="horz" wrap="none" lIns="0" tIns="0" rIns="0" bIns="0" anchor="t" anchorCtr="0">
                                <a:spAutoFit/>
                              </wps:bodyPr>
                            </wps:wsp>
                            <wps:wsp>
                              <wps:cNvPr id="172679" name="Text Box 3782"/>
                              <wps:cNvSpPr txBox="1">
                                <a:spLocks noChangeArrowheads="1"/>
                              </wps:cNvSpPr>
                              <wps:spPr bwMode="auto">
                                <a:xfrm>
                                  <a:off x="37593" y="207177"/>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58821" w14:textId="77777777" w:rsidR="00823393" w:rsidRPr="00597F1C" w:rsidRDefault="00823393" w:rsidP="00525A94">
                                    <w:pPr>
                                      <w:snapToGrid w:val="0"/>
                                      <w:jc w:val="center"/>
                                      <w:rPr>
                                        <w:rFonts w:ascii="Symbol" w:hAnsi="Symbol"/>
                                        <w:iCs/>
                                        <w:sz w:val="18"/>
                                      </w:rPr>
                                    </w:pPr>
                                    <w:r>
                                      <w:rPr>
                                        <w:iCs/>
                                        <w:sz w:val="18"/>
                                      </w:rPr>
                                      <w:t>2.5</w:t>
                                    </w:r>
                                  </w:p>
                                </w:txbxContent>
                              </wps:txbx>
                              <wps:bodyPr rot="0" vert="horz" wrap="none" lIns="0" tIns="0" rIns="0" bIns="0" anchor="t" anchorCtr="0">
                                <a:spAutoFit/>
                              </wps:bodyPr>
                            </wps:wsp>
                            <wps:wsp>
                              <wps:cNvPr id="172680" name="Text Box 3782"/>
                              <wps:cNvSpPr txBox="1">
                                <a:spLocks noChangeArrowheads="1"/>
                              </wps:cNvSpPr>
                              <wps:spPr bwMode="auto">
                                <a:xfrm>
                                  <a:off x="37544" y="932430"/>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43626" w14:textId="77777777" w:rsidR="00823393" w:rsidRPr="00597F1C" w:rsidRDefault="00823393" w:rsidP="00525A94">
                                    <w:pPr>
                                      <w:snapToGrid w:val="0"/>
                                      <w:jc w:val="center"/>
                                      <w:rPr>
                                        <w:rFonts w:ascii="Symbol" w:hAnsi="Symbol"/>
                                        <w:iCs/>
                                        <w:sz w:val="18"/>
                                      </w:rPr>
                                    </w:pPr>
                                    <w:r>
                                      <w:rPr>
                                        <w:iCs/>
                                        <w:sz w:val="18"/>
                                      </w:rPr>
                                      <w:t>0.5</w:t>
                                    </w:r>
                                  </w:p>
                                </w:txbxContent>
                              </wps:txbx>
                              <wps:bodyPr rot="0" vert="horz" wrap="none" lIns="0" tIns="0" rIns="0" bIns="0" anchor="t" anchorCtr="0">
                                <a:spAutoFit/>
                              </wps:bodyPr>
                            </wps:wsp>
                            <wps:wsp>
                              <wps:cNvPr id="172681" name="Text Box 3782"/>
                              <wps:cNvSpPr txBox="1">
                                <a:spLocks noChangeArrowheads="1"/>
                              </wps:cNvSpPr>
                              <wps:spPr bwMode="auto">
                                <a:xfrm>
                                  <a:off x="37495" y="751064"/>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E39AD" w14:textId="77777777" w:rsidR="00823393" w:rsidRPr="00597F1C" w:rsidRDefault="00823393" w:rsidP="00525A94">
                                    <w:pPr>
                                      <w:snapToGrid w:val="0"/>
                                      <w:jc w:val="center"/>
                                      <w:rPr>
                                        <w:rFonts w:ascii="Symbol" w:hAnsi="Symbol"/>
                                        <w:iCs/>
                                        <w:sz w:val="18"/>
                                      </w:rPr>
                                    </w:pPr>
                                    <w:r>
                                      <w:rPr>
                                        <w:iCs/>
                                        <w:sz w:val="18"/>
                                      </w:rPr>
                                      <w:t>1.0</w:t>
                                    </w:r>
                                  </w:p>
                                </w:txbxContent>
                              </wps:txbx>
                              <wps:bodyPr rot="0" vert="horz" wrap="none" lIns="0" tIns="0" rIns="0" bIns="0" anchor="t" anchorCtr="0">
                                <a:spAutoFit/>
                              </wps:bodyPr>
                            </wps:wsp>
                            <wps:wsp>
                              <wps:cNvPr id="172682" name="Text Box 3782"/>
                              <wps:cNvSpPr txBox="1">
                                <a:spLocks noChangeArrowheads="1"/>
                              </wps:cNvSpPr>
                              <wps:spPr bwMode="auto">
                                <a:xfrm>
                                  <a:off x="37693" y="569778"/>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794F1" w14:textId="77777777" w:rsidR="00823393" w:rsidRPr="00597F1C" w:rsidRDefault="00823393" w:rsidP="00525A94">
                                    <w:pPr>
                                      <w:snapToGrid w:val="0"/>
                                      <w:jc w:val="center"/>
                                      <w:rPr>
                                        <w:rFonts w:ascii="Symbol" w:hAnsi="Symbol"/>
                                        <w:iCs/>
                                        <w:sz w:val="18"/>
                                      </w:rPr>
                                    </w:pPr>
                                    <w:r>
                                      <w:rPr>
                                        <w:iCs/>
                                        <w:sz w:val="18"/>
                                      </w:rPr>
                                      <w:t>1.5</w:t>
                                    </w:r>
                                  </w:p>
                                </w:txbxContent>
                              </wps:txbx>
                              <wps:bodyPr rot="0" vert="horz" wrap="none" lIns="0" tIns="0" rIns="0" bIns="0" anchor="t" anchorCtr="0">
                                <a:spAutoFit/>
                              </wps:bodyPr>
                            </wps:wsp>
                            <wps:wsp>
                              <wps:cNvPr id="172683" name="Text Box 3782"/>
                              <wps:cNvSpPr txBox="1">
                                <a:spLocks noChangeArrowheads="1"/>
                              </wps:cNvSpPr>
                              <wps:spPr bwMode="auto">
                                <a:xfrm>
                                  <a:off x="37449" y="388489"/>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99507" w14:textId="77777777" w:rsidR="00823393" w:rsidRPr="00597F1C" w:rsidRDefault="00823393" w:rsidP="00525A94">
                                    <w:pPr>
                                      <w:snapToGrid w:val="0"/>
                                      <w:jc w:val="center"/>
                                      <w:rPr>
                                        <w:rFonts w:ascii="Symbol" w:hAnsi="Symbol"/>
                                        <w:iCs/>
                                        <w:sz w:val="18"/>
                                      </w:rPr>
                                    </w:pPr>
                                    <w:r>
                                      <w:rPr>
                                        <w:iCs/>
                                        <w:sz w:val="18"/>
                                      </w:rPr>
                                      <w:t>2.0</w:t>
                                    </w:r>
                                  </w:p>
                                </w:txbxContent>
                              </wps:txbx>
                              <wps:bodyPr rot="0" vert="horz" wrap="none" lIns="0" tIns="0" rIns="0" bIns="0" anchor="t" anchorCtr="0">
                                <a:spAutoFit/>
                              </wps:bodyPr>
                            </wps:wsp>
                            <wps:wsp>
                              <wps:cNvPr id="172684" name="Text Box 3782"/>
                              <wps:cNvSpPr txBox="1">
                                <a:spLocks noChangeArrowheads="1"/>
                              </wps:cNvSpPr>
                              <wps:spPr bwMode="auto">
                                <a:xfrm>
                                  <a:off x="75542" y="1118490"/>
                                  <a:ext cx="29129"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6FF38" w14:textId="77777777" w:rsidR="00823393" w:rsidRPr="00597F1C" w:rsidRDefault="00823393" w:rsidP="00525A94">
                                    <w:pPr>
                                      <w:snapToGrid w:val="0"/>
                                      <w:jc w:val="center"/>
                                      <w:rPr>
                                        <w:rFonts w:ascii="Symbol" w:hAnsi="Symbol"/>
                                        <w:iCs/>
                                        <w:sz w:val="18"/>
                                      </w:rPr>
                                    </w:pPr>
                                    <w:r>
                                      <w:rPr>
                                        <w:iCs/>
                                        <w:sz w:val="18"/>
                                      </w:rPr>
                                      <w:t>0</w:t>
                                    </w:r>
                                  </w:p>
                                </w:txbxContent>
                              </wps:txbx>
                              <wps:bodyPr rot="0" vert="horz" wrap="none" lIns="0" tIns="0" rIns="0" bIns="0" anchor="t" anchorCtr="0">
                                <a:spAutoFit/>
                              </wps:bodyPr>
                            </wps:wsp>
                            <wps:wsp>
                              <wps:cNvPr id="172685" name="Text Box 3782"/>
                              <wps:cNvSpPr txBox="1">
                                <a:spLocks noChangeArrowheads="1"/>
                              </wps:cNvSpPr>
                              <wps:spPr bwMode="auto">
                                <a:xfrm>
                                  <a:off x="270063" y="1148123"/>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9BA5F" w14:textId="77777777" w:rsidR="00823393" w:rsidRPr="00597F1C" w:rsidRDefault="00823393" w:rsidP="00525A94">
                                    <w:pPr>
                                      <w:snapToGrid w:val="0"/>
                                      <w:jc w:val="center"/>
                                      <w:rPr>
                                        <w:rFonts w:ascii="Symbol" w:hAnsi="Symbol"/>
                                        <w:iCs/>
                                        <w:sz w:val="18"/>
                                      </w:rPr>
                                    </w:pPr>
                                    <w:r>
                                      <w:rPr>
                                        <w:iCs/>
                                        <w:sz w:val="18"/>
                                      </w:rPr>
                                      <w:t>0.1</w:t>
                                    </w:r>
                                  </w:p>
                                </w:txbxContent>
                              </wps:txbx>
                              <wps:bodyPr rot="0" vert="horz" wrap="none" lIns="0" tIns="0" rIns="0" bIns="0" anchor="t" anchorCtr="0">
                                <a:spAutoFit/>
                              </wps:bodyPr>
                            </wps:wsp>
                            <wps:wsp>
                              <wps:cNvPr id="172686" name="Text Box 3782"/>
                              <wps:cNvSpPr txBox="1">
                                <a:spLocks noChangeArrowheads="1"/>
                              </wps:cNvSpPr>
                              <wps:spPr bwMode="auto">
                                <a:xfrm>
                                  <a:off x="450937" y="1148122"/>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F9CBD" w14:textId="77777777" w:rsidR="00823393" w:rsidRPr="00597F1C" w:rsidRDefault="00823393" w:rsidP="00525A94">
                                    <w:pPr>
                                      <w:snapToGrid w:val="0"/>
                                      <w:jc w:val="center"/>
                                      <w:rPr>
                                        <w:rFonts w:ascii="Symbol" w:hAnsi="Symbol"/>
                                        <w:iCs/>
                                        <w:sz w:val="18"/>
                                      </w:rPr>
                                    </w:pPr>
                                    <w:r>
                                      <w:rPr>
                                        <w:iCs/>
                                        <w:sz w:val="18"/>
                                      </w:rPr>
                                      <w:t>0.2</w:t>
                                    </w:r>
                                  </w:p>
                                </w:txbxContent>
                              </wps:txbx>
                              <wps:bodyPr rot="0" vert="horz" wrap="none" lIns="0" tIns="0" rIns="0" bIns="0" anchor="t" anchorCtr="0">
                                <a:spAutoFit/>
                              </wps:bodyPr>
                            </wps:wsp>
                            <wps:wsp>
                              <wps:cNvPr id="172687" name="Text Box 3782"/>
                              <wps:cNvSpPr txBox="1">
                                <a:spLocks noChangeArrowheads="1"/>
                              </wps:cNvSpPr>
                              <wps:spPr bwMode="auto">
                                <a:xfrm>
                                  <a:off x="630953" y="1148122"/>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CCA6A" w14:textId="77777777" w:rsidR="00823393" w:rsidRPr="00597F1C" w:rsidRDefault="00823393" w:rsidP="00525A94">
                                    <w:pPr>
                                      <w:snapToGrid w:val="0"/>
                                      <w:jc w:val="center"/>
                                      <w:rPr>
                                        <w:rFonts w:ascii="Symbol" w:hAnsi="Symbol"/>
                                        <w:iCs/>
                                        <w:sz w:val="18"/>
                                      </w:rPr>
                                    </w:pPr>
                                    <w:r>
                                      <w:rPr>
                                        <w:iCs/>
                                        <w:sz w:val="18"/>
                                      </w:rPr>
                                      <w:t>0.3</w:t>
                                    </w:r>
                                  </w:p>
                                </w:txbxContent>
                              </wps:txbx>
                              <wps:bodyPr rot="0" vert="horz" wrap="none" lIns="0" tIns="0" rIns="0" bIns="0" anchor="t" anchorCtr="0">
                                <a:spAutoFit/>
                              </wps:bodyPr>
                            </wps:wsp>
                            <wps:wsp>
                              <wps:cNvPr id="172688" name="Text Box 3782"/>
                              <wps:cNvSpPr txBox="1">
                                <a:spLocks noChangeArrowheads="1"/>
                              </wps:cNvSpPr>
                              <wps:spPr bwMode="auto">
                                <a:xfrm>
                                  <a:off x="813924" y="1148122"/>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E107D" w14:textId="77777777" w:rsidR="00823393" w:rsidRPr="00597F1C" w:rsidRDefault="00823393" w:rsidP="00525A94">
                                    <w:pPr>
                                      <w:snapToGrid w:val="0"/>
                                      <w:jc w:val="center"/>
                                      <w:rPr>
                                        <w:rFonts w:ascii="Symbol" w:hAnsi="Symbol"/>
                                        <w:iCs/>
                                        <w:sz w:val="18"/>
                                      </w:rPr>
                                    </w:pPr>
                                    <w:r>
                                      <w:rPr>
                                        <w:iCs/>
                                        <w:sz w:val="18"/>
                                      </w:rPr>
                                      <w:t>0.4</w:t>
                                    </w:r>
                                  </w:p>
                                </w:txbxContent>
                              </wps:txbx>
                              <wps:bodyPr rot="0" vert="horz" wrap="none" lIns="0" tIns="0" rIns="0" bIns="0" anchor="t" anchorCtr="0">
                                <a:spAutoFit/>
                              </wps:bodyPr>
                            </wps:wsp>
                            <wps:wsp>
                              <wps:cNvPr id="172689" name="Text Box 3782"/>
                              <wps:cNvSpPr txBox="1">
                                <a:spLocks noChangeArrowheads="1"/>
                              </wps:cNvSpPr>
                              <wps:spPr bwMode="auto">
                                <a:xfrm>
                                  <a:off x="991760" y="1148122"/>
                                  <a:ext cx="72342" cy="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B45EE" w14:textId="77777777" w:rsidR="00823393" w:rsidRPr="00597F1C" w:rsidRDefault="00823393" w:rsidP="00525A94">
                                    <w:pPr>
                                      <w:snapToGrid w:val="0"/>
                                      <w:jc w:val="center"/>
                                      <w:rPr>
                                        <w:rFonts w:ascii="Symbol" w:hAnsi="Symbol"/>
                                        <w:iCs/>
                                        <w:sz w:val="18"/>
                                      </w:rPr>
                                    </w:pPr>
                                    <w:r>
                                      <w:rPr>
                                        <w:iCs/>
                                        <w:sz w:val="18"/>
                                      </w:rPr>
                                      <w:t>0.5</w:t>
                                    </w:r>
                                  </w:p>
                                </w:txbxContent>
                              </wps:txbx>
                              <wps:bodyPr rot="0" vert="horz" wrap="none" lIns="0" tIns="0" rIns="0" bIns="0" anchor="t" anchorCtr="0">
                                <a:spAutoFit/>
                              </wps:bodyPr>
                            </wps:wsp>
                          </wpg:grpSp>
                        </wpg:grpSp>
                      </wpg:grpSp>
                      <wpg:grpSp>
                        <wpg:cNvPr id="172153" name="Group 1961"/>
                        <wpg:cNvGrpSpPr>
                          <a:grpSpLocks/>
                        </wpg:cNvGrpSpPr>
                        <wpg:grpSpPr bwMode="auto">
                          <a:xfrm>
                            <a:off x="1741714" y="480785"/>
                            <a:ext cx="87961" cy="87945"/>
                            <a:chOff x="3644" y="10550"/>
                            <a:chExt cx="113" cy="113"/>
                          </a:xfrm>
                        </wpg:grpSpPr>
                        <wps:wsp>
                          <wps:cNvPr id="172154"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155"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979482054" name="Group 1961"/>
                        <wpg:cNvGrpSpPr>
                          <a:grpSpLocks/>
                        </wpg:cNvGrpSpPr>
                        <wpg:grpSpPr bwMode="auto">
                          <a:xfrm>
                            <a:off x="1458685" y="771071"/>
                            <a:ext cx="87961" cy="87945"/>
                            <a:chOff x="3644" y="10550"/>
                            <a:chExt cx="113" cy="113"/>
                          </a:xfrm>
                        </wpg:grpSpPr>
                        <wps:wsp>
                          <wps:cNvPr id="369436685"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064680"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709567303" name="Group 1961"/>
                        <wpg:cNvGrpSpPr>
                          <a:grpSpLocks/>
                        </wpg:cNvGrpSpPr>
                        <wpg:grpSpPr bwMode="auto">
                          <a:xfrm>
                            <a:off x="994228" y="1271814"/>
                            <a:ext cx="87630" cy="87630"/>
                            <a:chOff x="3644" y="10550"/>
                            <a:chExt cx="113" cy="113"/>
                          </a:xfrm>
                        </wpg:grpSpPr>
                        <wps:wsp>
                          <wps:cNvPr id="1938094339"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651312"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37769760" name="Group 1961"/>
                        <wpg:cNvGrpSpPr>
                          <a:grpSpLocks/>
                        </wpg:cNvGrpSpPr>
                        <wpg:grpSpPr bwMode="auto">
                          <a:xfrm>
                            <a:off x="707571" y="1558471"/>
                            <a:ext cx="87961" cy="87945"/>
                            <a:chOff x="3644" y="10550"/>
                            <a:chExt cx="113" cy="113"/>
                          </a:xfrm>
                        </wpg:grpSpPr>
                        <wps:wsp>
                          <wps:cNvPr id="1790429411"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873164"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72147" name="Group 1961"/>
                        <wpg:cNvGrpSpPr>
                          <a:grpSpLocks/>
                        </wpg:cNvGrpSpPr>
                        <wpg:grpSpPr bwMode="auto">
                          <a:xfrm>
                            <a:off x="1237342" y="1017814"/>
                            <a:ext cx="87630" cy="87630"/>
                            <a:chOff x="3644" y="10550"/>
                            <a:chExt cx="113" cy="113"/>
                          </a:xfrm>
                        </wpg:grpSpPr>
                        <wps:wsp>
                          <wps:cNvPr id="172148"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149"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8783070" name="Group 1961"/>
                        <wpg:cNvGrpSpPr>
                          <a:grpSpLocks/>
                        </wpg:cNvGrpSpPr>
                        <wpg:grpSpPr bwMode="auto">
                          <a:xfrm>
                            <a:off x="449942" y="1841500"/>
                            <a:ext cx="87961" cy="87945"/>
                            <a:chOff x="3644" y="10550"/>
                            <a:chExt cx="113" cy="113"/>
                          </a:xfrm>
                        </wpg:grpSpPr>
                        <wps:wsp>
                          <wps:cNvPr id="727319821" name="AutoShape 1959"/>
                          <wps:cNvCnPr>
                            <a:cxnSpLocks noChangeShapeType="1"/>
                          </wps:cNvCnPr>
                          <wps:spPr bwMode="auto">
                            <a:xfrm>
                              <a:off x="3644" y="10610"/>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6855149" name="AutoShape 1960"/>
                          <wps:cNvCnPr>
                            <a:cxnSpLocks noChangeShapeType="1"/>
                          </wps:cNvCnPr>
                          <wps:spPr bwMode="auto">
                            <a:xfrm rot="5400000">
                              <a:off x="3644" y="10607"/>
                              <a:ext cx="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72695" name="Text Box 3782"/>
                        <wps:cNvSpPr txBox="1">
                          <a:spLocks noChangeArrowheads="1"/>
                        </wps:cNvSpPr>
                        <wps:spPr bwMode="auto">
                          <a:xfrm>
                            <a:off x="1080687" y="2374266"/>
                            <a:ext cx="2006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68FFB" w14:textId="77777777" w:rsidR="00823393" w:rsidRPr="00DB1CF9" w:rsidRDefault="00823393" w:rsidP="00525A94">
                              <w:pPr>
                                <w:jc w:val="center"/>
                                <w:rPr>
                                  <w:iCs/>
                                  <w:sz w:val="18"/>
                                </w:rPr>
                              </w:pPr>
                              <w:r w:rsidRPr="00DB1CF9">
                                <w:rPr>
                                  <w:rFonts w:hint="eastAsia"/>
                                  <w:iCs/>
                                  <w:sz w:val="18"/>
                                </w:rPr>
                                <w:t>图</w:t>
                              </w:r>
                              <w:r>
                                <w:rPr>
                                  <w:iCs/>
                                  <w:sz w:val="18"/>
                                </w:rPr>
                                <w:t>4</w:t>
                              </w:r>
                            </w:p>
                          </w:txbxContent>
                        </wps:txbx>
                        <wps:bodyPr rot="0" vert="horz" wrap="none" lIns="0" tIns="0" rIns="0" bIns="0" anchor="t" anchorCtr="0" upright="1">
                          <a:spAutoFit/>
                        </wps:bodyPr>
                      </wps:wsp>
                    </wpg:wgp>
                  </a:graphicData>
                </a:graphic>
              </wp:inline>
            </w:drawing>
          </mc:Choice>
          <mc:Fallback>
            <w:pict>
              <v:group w14:anchorId="12654119" id="组合 7" o:spid="_x0000_s1525" style="width:188.5pt;height:198.6pt;mso-position-horizontal-relative:char;mso-position-vertical-relative:line" coordorigin="1071" coordsize="23939,25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">
                <v:group id="_x0000_s1526" style="position:absolute;left:1071;width:23940;height:22705" coordorigin="488,990" coordsize="15732,14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2A8aa&#10;zAAAAOMAAAAPAAAAAAAAAAAAAAAAAKoCAABkcnMvZG93bnJldi54bWxQSwUGAAAAAAQABAD6AAAA&#10;owMAAAAA&#10;">
                  <v:line id="Line 3719" o:spid="_x0000_s1527" style="position:absolute;rotation:90;visibility:visible;mso-wrap-style:square" from="-5161,7971" to="8470,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9KS8QAAADfAAAADwAAAGRycy9kb3ducmV2LnhtbERPW2vCMBR+F/YfwhnsTdN1Y5VqlKEI&#10;G7IHL/h8bI5NsTkpTdTOX28EwceP7z6edrYWZ2p95VjB+yABQVw4XXGpYLtZ9IcgfEDWWDsmBf/k&#10;YTp56Y0x1+7CKzqvQyliCPscFZgQmlxKXxiy6AeuIY7cwbUWQ4RtKXWLlxhua5kmyZe0WHFsMNjQ&#10;zFBxXJ9snLFvllvzu7t+ZH+blZ99Lk7zea3U22v3PQIRqAtP8cP9o6MvS9MshfufCEB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b0pLxAAAAN8AAAAPAAAAAAAAAAAA&#10;AAAAAKECAABkcnMvZG93bnJldi54bWxQSwUGAAAAAAQABAD5AAAAkgMAAAAA&#10;">
                    <v:stroke startarrow="classic" startarrowwidth="narrow"/>
                  </v:line>
                  <v:group id="_x0000_s1528" style="position:absolute;left:488;top:990;width:15732;height:14924" coordorigin="374,759" coordsize="12065,1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GnEKHIAAAA&#10;4wAAAA8AAAAAAAAAAAAAAAAAqgIAAGRycy9kb3ducmV2LnhtbFBLBQYAAAAABAAEAPoAAACfAwAA&#10;AAA=&#10;">
                    <v:line id="Line 3718" o:spid="_x0000_s1529" style="position:absolute;flip:y;visibility:visible;mso-wrap-style:square" from="1280,11326" to="12440,1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KgWMMAAADfAAAADwAAAGRycy9kb3ducmV2LnhtbERPTWuDQBC9F/Iflgn0Vtd4iMW4CVJI&#10;CIEeqqHnqTtRqTsr7ibqv+8WCj0+3nd+mE0vHjS6zrKCTRSDIK6t7rhRcK2OL68gnEfW2FsmBQs5&#10;OOxXTzlm2k78QY/SNyKEsMtQQev9kEnp6pYMusgOxIG72dGgD3BspB5xCuGml0kcb6XBjkNDiwO9&#10;tVR/l3ej4P3rcyqW7UUWp4XT6broKj17pZ7Xc7ED4Wn2/+I/91mH+WmSpBv4/RMAyP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CoFjDAAAA3wAAAA8AAAAAAAAAAAAA&#10;AAAAoQIAAGRycy9kb3ducmV2LnhtbFBLBQYAAAAABAAEAPkAAACRAwAAAAA=&#10;">
                      <v:stroke endarrow="classic" endarrowwidth="narrow"/>
                    </v:line>
                    <v:group id="_x0000_s1530" style="position:absolute;left:374;top:759;width:12006;height:11449" coordorigin="374,759" coordsize="12007,1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3aSnMQAAADfAAAA&#10;DwAAAAAAAAAAAAAAAACqAgAAZHJzL2Rvd25yZXYueG1sUEsFBgAAAAAEAAQA+gAAAJsDAAAAAA==&#10;">
                      <v:group id="组合 172275" o:spid="_x0000_s1531" style="position:absolute;left:1271;top:2347;width:9000;height:9000;rotation:90" coordsize="18000,8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nUrMQAAADfAAAA&#10;DwAAAAAAAAAAAAAAAACqAgAAZHJzL2Rvd25yZXYueG1sUEsFBgAAAAAEAAQA+gAAAJsDAAAAAA==&#10;">
                        <v:line id="Line 3767" o:spid="_x0000_s1532" style="position:absolute;visibility:visible;mso-wrap-style:square" from="0,349" to="18000,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3CMUAAADfAAAADwAAAGRycy9kb3ducmV2LnhtbERPy2rCQBTdF/yH4RbcFJ1oiobUUTSl&#10;WAoufCy6vGRuM8HMnZiZavr3TqHQ5eG8F6veNuJKna8dK5iMExDEpdM1VwpOx7dRBsIHZI2NY1Lw&#10;Qx5Wy8HDAnPtbryn6yFUIoawz1GBCaHNpfSlIYt+7FriyH25zmKIsKuk7vAWw20jp0kykxZrjg0G&#10;WyoMlefDt1WwPW9k8eo32ZOZXT6z9APTXYFKDR/79QuIQH34F/+533WcP5+mzxP4/RMB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h3CMUAAADfAAAADwAAAAAAAAAA&#10;AAAAAAChAgAAZHJzL2Rvd25yZXYueG1sUEsFBgAAAAAEAAQA+QAAAJMDAAAAAA==&#10;" strokeweight=".1pt"/>
                        <v:line id="Line 3768" o:spid="_x0000_s1533" style="position:absolute;visibility:visible;mso-wrap-style:square" from="0,1778" to="17995,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0Q8YAAADfAAAADwAAAGRycy9kb3ducmV2LnhtbERPXWvCMBR9F/Yfwh34punsqKMzimwI&#10;uoehbrA9Xpu7tltzU5Ks7f69EQY+Hs73YjWYRnTkfG1Zwd00AUFcWF1zqeD9bTN5AOEDssbGMin4&#10;Iw+r5c1ogbm2PR+oO4ZSxBD2OSqoQmhzKX1RkUE/tS1x5L6sMxgidKXUDvsYbho5S5JMGqw5NlTY&#10;0lNFxc/x1yh4TfdZt969bIePXXYqng+nz+/eKTW+HdaPIAIN4Sr+d291nD+fpfcpXP5EAHJ5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vNEPGAAAA3wAAAA8AAAAAAAAA&#10;AAAAAAAAoQIAAGRycy9kb3ducmV2LnhtbFBLBQYAAAAABAAEAPkAAACUAwAAAAA=&#10;"/>
                        <v:line id="Line 3769" o:spid="_x0000_s1534" style="position:absolute;visibility:visible;mso-wrap-style:square" from="0,1047" to="17995,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UkMUAAADfAAAADwAAAGRycy9kb3ducmV2LnhtbERPz2vCMBS+C/4P4Q12kZlqxZXOKNox&#10;JoIH3Q47Ppq3pti81CbT7r9fBoLHj+/3YtXbRlyo87VjBZNxAoK4dLrmSsHnx9tTBsIHZI2NY1Lw&#10;Sx5Wy+Fggbl2Vz7Q5RgqEUPY56jAhNDmUvrSkEU/di1x5L5dZzFE2FVSd3iN4baR0ySZS4s1xwaD&#10;LRWGytPxxyp4P21k8eo32cjMz19ZusN0X6BSjw/9+gVEoD7cxTf3Vsf5z9N0NoP/PxG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UkMUAAADfAAAADwAAAAAAAAAA&#10;AAAAAAChAgAAZHJzL2Rvd25yZXYueG1sUEsFBgAAAAAEAAQA+QAAAJMDAAAAAA==&#10;" strokeweight=".1pt"/>
                        <v:line id="Line 3770" o:spid="_x0000_s1535" style="position:absolute;visibility:visible;mso-wrap-style:square" from="0,3175" to="17995,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MQhMUAAADfAAAADwAAAGRycy9kb3ducmV2LnhtbERPz2vCMBS+C/4P4Q12GTPVQlc6o2iH&#10;KIMd5nbY8dG8NcXmpTZR639vBgOPH9/v+XKwrThT7xvHCqaTBARx5XTDtYLvr81zDsIHZI2tY1Jw&#10;JQ/LxXg0x0K7C3/SeR9qEUPYF6jAhNAVUvrKkEU/cR1x5H5dbzFE2NdS93iJ4baVsyTJpMWGY4PB&#10;jkpD1WF/sgq2h7Us3/w6fzLZ8SdP3zH9KFGpx4dh9Qoi0BDu4n/3Tsf5L7M0S+HvTwQ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MQhMUAAADfAAAADwAAAAAAAAAA&#10;AAAAAAChAgAAZHJzL2Rvd25yZXYueG1sUEsFBgAAAAAEAAQA+QAAAJMDAAAAAA==&#10;" strokeweight=".1pt"/>
                        <v:line id="Line 3771" o:spid="_x0000_s1536" style="position:absolute;visibility:visible;mso-wrap-style:square" from="0,2476" to="17995,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I8MYAAADfAAAADwAAAGRycy9kb3ducmV2LnhtbERPy2rCQBTdF/oPwy10U3RSU2JIHaVG&#10;SovgwsfC5SVzmwlm7qSZUdO/7xQKLg/nPVsMthUX6n3jWMHzOAFBXDndcK3gsH8f5SB8QNbYOiYF&#10;P+RhMb+/m2Gh3ZW3dNmFWsQQ9gUqMCF0hZS+MmTRj11HHLkv11sMEfa11D1eY7ht5SRJMmmx4dhg&#10;sKPSUHXana2Cj9NSliu/zJ9M9n3M0zWmmxKVenwY3l5BBBrCTfzv/tRx/nSSZi/w9ycC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6iPDGAAAA3wAAAA8AAAAAAAAA&#10;AAAAAAAAoQIAAGRycy9kb3ducmV2LnhtbFBLBQYAAAAABAAEAPkAAACUAwAAAAA=&#10;" strokeweight=".1pt"/>
                        <v:line id="Line 3772" o:spid="_x0000_s1537" style="position:absolute;visibility:visible;mso-wrap-style:square" from="0,3937" to="17995,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Yta8YAAADfAAAADwAAAGRycy9kb3ducmV2LnhtbERPy2rCQBTdF/oPwy10U3RSQ2NIHaVG&#10;SovgwsfC5SVzmwlm7qSZUdO/7xQKLg/nPVsMthUX6n3jWMHzOAFBXDndcK3gsH8f5SB8QNbYOiYF&#10;P+RhMb+/m2Gh3ZW3dNmFWsQQ9gUqMCF0hZS+MmTRj11HHLkv11sMEfa11D1eY7ht5SRJMmmx4dhg&#10;sKPSUHXana2Cj9NSliu/zJ9M9n3M0zWmmxKVenwY3l5BBBrCTfzv/tRx/nSSZi/w9ycC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2LWvGAAAA3wAAAA8AAAAAAAAA&#10;AAAAAAAAoQIAAGRycy9kb3ducmV2LnhtbFBLBQYAAAAABAAEAPkAAACUAwAAAAA=&#10;" strokeweight=".1pt"/>
                        <v:line id="Line 3773" o:spid="_x0000_s1538" style="position:absolute;visibility:visible;mso-wrap-style:square" from="0,4635" to="17995,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zHMUAAADfAAAADwAAAGRycy9kb3ducmV2LnhtbERPz2vCMBS+C/4P4Q12GTPVQlc6o2iH&#10;KIMd5nbY8dG8NcXmpTZR639vBgOPH9/v+XKwrThT7xvHCqaTBARx5XTDtYLvr81zDsIHZI2tY1Jw&#10;JQ/LxXg0x0K7C3/SeR9qEUPYF6jAhNAVUvrKkEU/cR1x5H5dbzFE2NdS93iJ4baVsyTJpMWGY4PB&#10;jkpD1WF/sgq2h7Us3/w6fzLZ8SdP3zH9KFGpx4dh9Qoi0BDu4n/3Tsf5L7M0y+DvTwQ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SzHMUAAADfAAAADwAAAAAAAAAA&#10;AAAAAAChAgAAZHJzL2Rvd25yZXYueG1sUEsFBgAAAAAEAAQA+QAAAJMDAAAAAA==&#10;" strokeweight=".1pt"/>
                        <v:line id="Line 3774" o:spid="_x0000_s1539" style="position:absolute;visibility:visible;mso-wrap-style:square" from="0,5334" to="1799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O9n8YAAADfAAAADwAAAGRycy9kb3ducmV2LnhtbERPXWvCMBR9F/Yfwh3sTdNVqK4ziigD&#10;3cNQN9ger81d2625KUnWdv9+GQg+Hs73YjWYRnTkfG1Zwf0kAUFcWF1zqeDt9Wk8B+EDssbGMin4&#10;JQ+r5c1ogbm2PR+pO4VSxBD2OSqoQmhzKX1RkUE/sS1x5D6tMxgidKXUDvsYbhqZJkkmDdYcGyps&#10;aVNR8X36MQpepoesW++fd8P7PjsX2+P546t3St3dDutHEIGGcBVf3Dsd58/S6UMK/38iAL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DvZ/GAAAA3wAAAA8AAAAAAAAA&#10;AAAAAAAAoQIAAGRycy9kb3ducmV2LnhtbFBLBQYAAAAABAAEAPkAAACUAwAAAAA=&#10;"/>
                        <v:line id="Line 3775" o:spid="_x0000_s1540" style="position:absolute;visibility:visible;mso-wrap-style:square" from="0,6064" to="17995,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Zgo8UAAADfAAAADwAAAGRycy9kb3ducmV2LnhtbERPz2vCMBS+C/sfwht4GTPVgqudUbQy&#10;NoQdph48Ppq3pti81CZq998vg4HHj+/3fNnbRlyp87VjBeNRAoK4dLrmSsFh//acgfABWWPjmBT8&#10;kIfl4mEwx1y7G3/RdRcqEUPY56jAhNDmUvrSkEU/ci1x5L5dZzFE2FVSd3iL4baRkySZSos1xwaD&#10;LRWGytPuYhW8n9ay2Ph19mSm52OWbjH9LFCp4WO/egURqA938b/7Q8f5L5N0lsLfnwh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Zgo8UAAADfAAAADwAAAAAAAAAA&#10;AAAAAAChAgAAZHJzL2Rvd25yZXYueG1sUEsFBgAAAAAEAAQA+QAAAJMDAAAAAA==&#10;" strokeweight=".1pt"/>
                        <v:line id="Line 3776" o:spid="_x0000_s1541" style="position:absolute;visibility:visible;mso-wrap-style:square" from="0,6413" to="17995,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18YAAADfAAAADwAAAGRycy9kb3ducmV2LnhtbERPz2vCMBS+D/Y/hCfsMjSdHVqrUWbH&#10;mAx2UHfY8dE8m2Lz0jWZ1v/eDAYeP77fi1VvG3GizteOFTyNEhDEpdM1Vwq+9m/DDIQPyBobx6Tg&#10;Qh5Wy/u7BebanXlLp12oRAxhn6MCE0KbS+lLQxb9yLXEkTu4zmKIsKuk7vAcw20jx0kykRZrjg0G&#10;WyoMlcfdr1XwflzL4tWvs0cz+fnO0g9MPwtU6mHQv8xBBOrDTfzv3ug4fzpOZ8/w9ycC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v+NfGAAAA3wAAAA8AAAAAAAAA&#10;AAAAAAAAoQIAAGRycy9kb3ducmV2LnhtbFBLBQYAAAAABAAEAPkAAACUAwAAAAA=&#10;" strokeweight=".1pt"/>
                        <v:line id="Line 3777" o:spid="_x0000_s1542" style="position:absolute;visibility:visible;mso-wrap-style:square" from="0,7112" to="17995,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ol68YAAADfAAAADwAAAGRycy9kb3ducmV2LnhtbERPXWvCMBR9H+w/hDvY20ynrJudUcQx&#10;UB9EnbA9Xpu7trO5KUnW1n+/CMIeD+d7MutNLVpyvrKs4HGQgCDOra64UHD4eH94AeEDssbaMik4&#10;k4fZ9PZmgpm2He+o3YdCxBD2GSooQ2gyKX1ekkE/sA1x5L6tMxgidIXUDrsYbmo5TJJUGqw4NpTY&#10;0KKk/LT/NQo2o23azlfrZf+5So/52+749dM5pe7v+vkriEB9+Bdf3Usd5z8PR+MnuPyJA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qJevGAAAA3wAAAA8AAAAAAAAA&#10;AAAAAAAAoQIAAGRycy9kb3ducmV2LnhtbFBLBQYAAAAABAAEAPkAAACUAwAAAAA=&#10;"/>
                        <v:line id="Line 3778" o:spid="_x0000_s1543" style="position:absolute;visibility:visible;mso-wrap-style:square" from="0,7842" to="17995,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HDO8UAAADfAAAADwAAAGRycy9kb3ducmV2LnhtbERPz0vDMBS+C/4P4Qm7iEtdoda6dLiK&#10;TAYe3Hbw+GieTWnz0jVxq//9IggeP77fy9Vke3Gi0beOFdzPExDEtdMtNwoO+9e7HIQPyBp7x6Tg&#10;hzysyuurJRbanfmDTrvQiBjCvkAFJoShkNLXhiz6uRuII/flRoshwrGResRzDLe9XCRJJi22HBsM&#10;DlQZqrvdt1Ww6dayevHr/NZkx8883WL6XqFSs5vp+QlEoCn8i//cbzrOf1ikjxn8/okAZH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HDO8UAAADfAAAADwAAAAAAAAAA&#10;AAAAAAChAgAAZHJzL2Rvd25yZXYueG1sUEsFBgAAAAAEAAQA+QAAAJMDAAAAAA==&#10;" strokeweight=".1pt"/>
                        <v:line id="Line 3778" o:spid="_x0000_s1544" style="position:absolute;visibility:visible;mso-wrap-style:square" from="0,8191" to="17995,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1moMUAAADfAAAADwAAAGRycy9kb3ducmV2LnhtbERPz2vCMBS+C/4P4Q12kZlqQbvOKNox&#10;JoIH3Q47Ppq3pti81CbT7r9fBoLHj+/3YtXbRlyo87VjBZNxAoK4dLrmSsHnx9tTBsIHZI2NY1Lw&#10;Sx5Wy+Fggbl2Vz7Q5RgqEUPY56jAhNDmUvrSkEU/di1x5L5dZzFE2FVSd3iN4baR0ySZSYs1xwaD&#10;LRWGytPxxyp4P21k8eo32cjMzl9ZusN0X6BSjw/9+gVEoD7cxTf3Vsf582n6PIf/PxG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1moMUAAADfAAAADwAAAAAAAAAA&#10;AAAAAAChAgAAZHJzL2Rvd25yZXYueG1sUEsFBgAAAAAEAAQA+QAAAJMDAAAAAA==&#10;" strokeweight=".1pt"/>
                        <v:line id="Line 3777" o:spid="_x0000_s1545" style="position:absolute;visibility:visible;mso-wrap-style:square" from="0,7461" to="17995,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0sUAAADfAAAADwAAAGRycy9kb3ducmV2LnhtbERPTUvDQBC9C/6HZQQvYjc20KZpt8VG&#10;RBE8tPbQ45Ads6HZ2Zhd2/jvnYPg8fG+V5vRd+pMQ2wDG3iYZKCI62BbbgwcPp7vC1AxIVvsApOB&#10;H4qwWV9frbC04cI7Ou9ToySEY4kGXEp9qXWsHXmMk9ATC/cZBo9J4NBoO+BFwn2np1k20x5blgaH&#10;PVWO6tP+2xt4OW119RS3xZ2bfR2L/A3z9wqNub0ZH5egEo3pX/znfrUyfz7NFzJY/ggA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y0sUAAADfAAAADwAAAAAAAAAA&#10;AAAAAAChAgAAZHJzL2Rvd25yZXYueG1sUEsFBgAAAAAEAAQA+QAAAJMDAAAAAA==&#10;" strokeweight=".1pt"/>
                        <v:line id="Line 3776" o:spid="_x0000_s1546" style="position:absolute;visibility:visible;mso-wrap-style:square" from="0,6762" to="17995,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5XScUAAADfAAAADwAAAGRycy9kb3ducmV2LnhtbERPz2vCMBS+D/wfwhN2kZlqwdXOKNoh&#10;E8HD3A47Ppq3pti8dE2m9b9fBGHHj+/3YtXbRpyp87VjBZNxAoK4dLrmSsHnx/YpA+EDssbGMSm4&#10;kofVcvCwwFy7C7/T+RgqEUPY56jAhNDmUvrSkEU/di1x5L5dZzFE2FVSd3iJ4baR0ySZSYs1xwaD&#10;LRWGytPx1yp4O21k8eo32cjMfr6ydI/poUClHof9+gVEoD78i+/unY7zn6fpfA63PxG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5XScUAAADfAAAADwAAAAAAAAAA&#10;AAAAAAChAgAAZHJzL2Rvd25yZXYueG1sUEsFBgAAAAAEAAQA+QAAAJMDAAAAAA==&#10;" strokeweight=".1pt"/>
                        <v:line id="Line 3777" o:spid="_x0000_s1547" style="position:absolute;visibility:visible;mso-wrap-style:square" from="0,8540" to="17995,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SmNsUAAADfAAAADwAAAGRycy9kb3ducmV2LnhtbERPTU/CQBC9k/gfNmPixchWINhUFiI1&#10;BGLiQfTgcdIduw3d2dpdofx75mDC8eV9L1aDb9WR+tgENvA4zkARV8E2XBv4+tw85KBiQrbYBiYD&#10;Z4qwWt6MFljYcOIPOu5TrSSEY4EGXEpdoXWsHHmM49ARC/cTeo9JYF9r2+NJwn2rJ1k21x4blgaH&#10;HZWOqsP+zxvYHta6fI3r/N7Nf7/z6RtO30s05u52eHkGlWhIV/G/e2dl/tNklskD+SMA9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SmNsUAAADfAAAADwAAAAAAAAAA&#10;AAAAAAChAgAAZHJzL2Rvd25yZXYueG1sUEsFBgAAAAAEAAQA+QAAAJMDAAAAAA==&#10;" strokeweight=".1pt"/>
                        <v:line id="Line 3775" o:spid="_x0000_s1548" style="position:absolute;visibility:visible;mso-wrap-style:square" from="0,5715" to="1799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gDrcUAAADfAAAADwAAAGRycy9kb3ducmV2LnhtbERPz2vCMBS+C/4P4Q28yEzV4UpnFK0M&#10;h7DD1MOOj+atKTYvtYna/fdmMPD48f2eLztbiyu1vnKsYDxKQBAXTldcKjge3p9TED4ga6wdk4Jf&#10;8rBc9HtzzLS78Rdd96EUMYR9hgpMCE0mpS8MWfQj1xBH7se1FkOEbSl1i7cYbms5SZKZtFhxbDDY&#10;UG6oOO0vVsH2tJb5xq/ToZmdv9PpDqefOSo1eOpWbyACdeEh/nd/6Dj/dfKSjOHvTwQ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gDrcUAAADfAAAADwAAAAAAAAAA&#10;AAAAAAChAgAAZHJzL2Rvd25yZXYueG1sUEsFBgAAAAAEAAQA+QAAAJMDAAAAAA==&#10;" strokeweight=".1pt"/>
                        <v:line id="Line 3773" o:spid="_x0000_s1549" style="position:absolute;visibility:visible;mso-wrap-style:square" from="0,4984" to="17995,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qd2sUAAADfAAAADwAAAGRycy9kb3ducmV2LnhtbERPz2vCMBS+D/wfwhN2GZpaxZXOKNox&#10;HMIOUw8eH81bU2xeuibT7r83A2HHj+/3YtXbRlyo87VjBZNxAoK4dLrmSsHx8DbKQPiArLFxTAp+&#10;ycNqOXhYYK7dlT/psg+ViCHsc1RgQmhzKX1pyKIfu5Y4cl+usxgi7CqpO7zGcNvINEnm0mLNscFg&#10;S4Wh8rz/sQq2540sXv0mezLz71M23eH0o0ClHof9+gVEoD78i+/udx3nP6ezJIW/PxG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qd2sUAAADfAAAADwAAAAAAAAAA&#10;AAAAAAChAgAAZHJzL2Rvd25yZXYueG1sUEsFBgAAAAAEAAQA+QAAAJMDAAAAAA==&#10;" strokeweight=".1pt"/>
                        <v:line id="Line 3772" o:spid="_x0000_s1550" style="position:absolute;visibility:visible;mso-wrap-style:square" from="0,4286" to="1799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Y4QcUAAADfAAAADwAAAGRycy9kb3ducmV2LnhtbERPz2vCMBS+C/sfwhvsIjPViiudUbRD&#10;FGGHuR12fDRvTbF56ZpM639vBGHHj+/3fNnbRpyo87VjBeNRAoK4dLrmSsHX5+Y5A+EDssbGMSm4&#10;kIfl4mEwx1y7M3/Q6RAqEUPY56jAhNDmUvrSkEU/ci1x5H5cZzFE2FVSd3iO4baRkySZSYs1xwaD&#10;LRWGyuPhzyrYHteyePPrbGhmv99Zusf0vUClnh771SuIQH34F9/dOx3nv0ymSQq3PxG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Y4QcUAAADfAAAADwAAAAAAAAAA&#10;AAAAAAChAgAAZHJzL2Rvd25yZXYueG1sUEsFBgAAAAAEAAQA+QAAAJMDAAAAAA==&#10;" strokeweight=".1pt"/>
                        <v:line id="Line 3770" o:spid="_x0000_s1551" style="position:absolute;visibility:visible;mso-wrap-style:square" from="0,3556" to="17995,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bYksYAAADfAAAADwAAAGRycy9kb3ducmV2LnhtbERPXWvCMBR9H/gfwhX2NlOd1NEZRTYG&#10;uoehTnCP1+baVpubkmRt9++XwcDHw/meL3tTi5acrywrGI8SEMS51RUXCg6fbw9PIHxA1lhbJgU/&#10;5GG5GNzNMdO24x21+1CIGMI+QwVlCE0mpc9LMuhHtiGO3Nk6gyFCV0jtsIvhppaTJEmlwYpjQ4kN&#10;vZSUX/ffRsHH4zZtV5v3dX/cpKf8dXf6unROqfthv3oGEagPN/G/e63j/Nlkmkzh708E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G2JLGAAAA3wAAAA8AAAAAAAAA&#10;AAAAAAAAoQIAAGRycy9kb3ducmV2LnhtbFBLBQYAAAAABAAEAPkAAACUAwAAAAA=&#10;"/>
                        <v:line id="Line 3771" o:spid="_x0000_s1552" style="position:absolute;visibility:visible;mso-wrap-style:square" from="0,2825" to="17995,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MFrsUAAADfAAAADwAAAGRycy9kb3ducmV2LnhtbERPyWrDMBC9F/oPYgq9lETObtwoIXEp&#10;DYEcshxyHKypZWKNXEtN3L+vAoUeH2+fLztbiyu1vnKsYNBPQBAXTldcKjgd33spCB+QNdaOScEP&#10;eVguHh/mmGl34z1dD6EUMYR9hgpMCE0mpS8MWfR91xBH7tO1FkOEbSl1i7cYbms5TJKptFhxbDDY&#10;UG6ouBy+rYKPy1rmb36dvpjp1zkdbXG0y1Gp56du9QoiUBf+xX/ujY7zZ8NxMoH7nwh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MFrsUAAADfAAAADwAAAAAAAAAA&#10;AAAAAAChAgAAZHJzL2Rvd25yZXYueG1sUEsFBgAAAAAEAAQA+QAAAJMDAAAAAA==&#10;" strokeweight=".1pt"/>
                        <v:line id="Line 3771" o:spid="_x0000_s1553" style="position:absolute;visibility:visible;mso-wrap-style:square" from="0,2127" to="1799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b2cUAAADfAAAADwAAAGRycy9kb3ducmV2LnhtbERPy2rCQBTdC/2H4Ra6kTrxQRpSR9EU&#10;UYQuarvo8pK5zQQzd9LMVOPfO4LQ5eG858veNuJEna8dKxiPEhDEpdM1Vwq+PjfPGQgfkDU2jknB&#10;hTwsFw+DOebanfmDTodQiRjCPkcFJoQ2l9KXhiz6kWuJI/fjOoshwq6SusNzDLeNnCRJKi3WHBsM&#10;tlQYKo+HP6tge1zL4s2vs6FJf7+z6R6n7wUq9fTYr15BBOrDv/ju3uk4/2UyS1K4/YkA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Gb2cUAAADfAAAADwAAAAAAAAAA&#10;AAAAAAChAgAAZHJzL2Rvd25yZXYueG1sUEsFBgAAAAAEAAQA+QAAAJMDAAAAAA==&#10;" strokeweight=".1pt"/>
                        <v:line id="Line 3769" o:spid="_x0000_s1554" style="position:absolute;visibility:visible;mso-wrap-style:square" from="0,1428" to="1799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QsUAAADfAAAADwAAAGRycy9kb3ducmV2LnhtbERPz2vCMBS+D/Y/hDfYZcxUHbZ0RtEO&#10;cQgedB48Ppq3pti8dE2m9b83g4HHj+/3dN7bRpyp87VjBcNBAoK4dLrmSsHha/WagfABWWPjmBRc&#10;ycN89vgwxVy7C+/ovA+ViCHsc1RgQmhzKX1pyKIfuJY4ct+usxgi7CqpO7zEcNvIUZJMpMWaY4PB&#10;lgpD5Wn/axWsT0tZfPhl9mImP8dsvMHxtkClnp/6xTuIQH24i//dnzrOT0dvSQp/fyI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0+QsUAAADfAAAADwAAAAAAAAAA&#10;AAAAAAChAgAAZHJzL2Rvd25yZXYueG1sUEsFBgAAAAAEAAQA+QAAAJMDAAAAAA==&#10;" strokeweight=".1pt"/>
                        <v:line id="Line 3767" o:spid="_x0000_s1555" style="position:absolute;visibility:visible;mso-wrap-style:square" from="0,698" to="1799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KqMMUAAADfAAAADwAAAGRycy9kb3ducmV2LnhtbERPTU/CQBC9k/gfNmPixchWINhUFiI1&#10;BGLiQfTgcdIduw3d2dpdofx75mDC8eV9L1aDb9WR+tgENvA4zkARV8E2XBv4+tw85KBiQrbYBiYD&#10;Z4qwWt6MFljYcOIPOu5TrSSEY4EGXEpdoXWsHHmM49ARC/cTeo9JYF9r2+NJwn2rJ1k21x4blgaH&#10;HZWOqsP+zxvYHta6fI3r/N7Nf7/z6RtO30s05u52eHkGlWhIV/G/e2dl/tNklslg+SMA9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KqMMUAAADfAAAADwAAAAAAAAAA&#10;AAAAAAChAgAAZHJzL2Rvd25yZXYueG1sUEsFBgAAAAAEAAQA+QAAAJMDAAAAAA==&#10;" strokeweight=".1pt"/>
                        <v:line id="Line 3768" o:spid="_x0000_s1556" style="position:absolute;visibility:visible;mso-wrap-style:square" from="0,0" to="179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3DMYAAADfAAAADwAAAGRycy9kb3ducmV2LnhtbERPW0vDMBR+H/gfwhF821KnVK3LxlCE&#10;bQ/DXUAfz5pj2605KUlsu39vBgMfP777ZNabWrTkfGVZwf0oAUGcW11xoWC/+xg+g/ABWWNtmRSc&#10;ycNsejOYYKZtxxtqt6EQMYR9hgrKEJpMSp+XZNCPbEMcuR/rDIYIXSG1wy6Gm1qOkySVBiuODSU2&#10;9FZSftr+GgXrh8+0nS9Xi/5rmR7y983h+9g5pe5u+/kriEB9+Bdf3Qsd5z+NH5MXuPyJA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HdwzGAAAA3wAAAA8AAAAAAAAA&#10;AAAAAAAAoQIAAGRycy9kb3ducmV2LnhtbFBLBQYAAAAABAAEAPkAAACUAwAAAAA=&#10;"/>
                        <v:line id="Line 3777" o:spid="_x0000_s1557" style="position:absolute;visibility:visible;mso-wrap-style:square" from="0,8890" to="17995,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RITMYAAADfAAAADwAAAGRycy9kb3ducmV2LnhtbERPTUvDQBC9C/6HZQRvdtMqUdJuS1GE&#10;1oPYKuhxmp0mabOzYXdN4r93DoLHx/terEbXqp5CbDwbmE4yUMSltw1XBj7en28eQMWEbLH1TAZ+&#10;KMJqeXmxwML6gXfU71OlJIRjgQbqlLpC61jW5DBOfEcs3NEHh0lgqLQNOEi4a/Usy3LtsGFpqLGj&#10;x5rK8/7bGXi9fcv79fZlM35u80P5tDt8nYZgzPXVuJ6DSjSmf/Gfe2Nl/v3sbioP5I8A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kSEzGAAAA3wAAAA8AAAAAAAAA&#10;AAAAAAAAoQIAAGRycy9kb3ducmV2LnhtbFBLBQYAAAAABAAEAPkAAACUAwAAAAA=&#10;"/>
                      </v:group>
                      <v:shape id="Text Box 3782" o:spid="_x0000_s1558" type="#_x0000_t202" style="position:absolute;left:11613;top:11549;width:769;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MhB8AA&#10;AADfAAAADwAAAGRycy9kb3ducmV2LnhtbERPTYvCMBC9C/sfwgjebKqCStcoiyCIN91F2NvQjE3Z&#10;ZlKSbG3/vREEj4/3vdn1thEd+VA7VjDLchDEpdM1Vwp+vg/TNYgQkTU2jknBQAF224/RBgvt7nym&#10;7hIrkUI4FKjAxNgWUobSkMWQuZY4cTfnLcYEfSW1x3sKt42c5/lSWqw5NRhsaW+o/Lv8WwWr/uqo&#10;DbSn31tXelMP6+Y0KDUZ91+fICL18S1+uY86zV/Nl/kCnn8SAL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MhB8AAAADfAAAADwAAAAAAAAAAAAAAAACYAgAAZHJzL2Rvd25y&#10;ZXYueG1sUEsFBgAAAAAEAAQA9QAAAIUDAAAAAA==&#10;" filled="f" stroked="f">
                        <v:textbox style="mso-fit-shape-to-text:t" inset="0,0,0,0">
                          <w:txbxContent>
                            <w:p w14:paraId="559575A0" w14:textId="77777777" w:rsidR="00823393" w:rsidRPr="0007755D" w:rsidRDefault="00823393" w:rsidP="00525A94">
                              <w:pPr>
                                <w:snapToGrid w:val="0"/>
                                <w:jc w:val="center"/>
                                <w:rPr>
                                  <w:sz w:val="18"/>
                                </w:rPr>
                              </w:pPr>
                              <w:r>
                                <w:rPr>
                                  <w:i/>
                                  <w:sz w:val="18"/>
                                </w:rPr>
                                <w:t>I</w:t>
                              </w:r>
                              <w:r w:rsidRPr="0007755D">
                                <w:rPr>
                                  <w:rFonts w:hint="eastAsia"/>
                                  <w:sz w:val="18"/>
                                </w:rPr>
                                <w:t>/</w:t>
                              </w:r>
                              <w:r>
                                <w:rPr>
                                  <w:sz w:val="18"/>
                                </w:rPr>
                                <w:t>A</w:t>
                              </w:r>
                            </w:p>
                          </w:txbxContent>
                        </v:textbox>
                      </v:shape>
                      <v:group id="组合 172604" o:spid="_x0000_s1559" style="position:absolute;left:1271;top:2347;width:9001;height:8646" coordsize="9001,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xbVjMQAAADfAAAA&#10;DwAAAAAAAAAAAAAAAACqAgAAZHJzL2Rvd25yZXYueG1sUEsFBgAAAAAEAAQA+gAAAJsDAAAAAA==&#10;">
                        <v:line id="Line 3767" o:spid="_x0000_s1560" style="position:absolute;visibility:visible;mso-wrap-style:square" from="0,349" to="900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rT8UAAADfAAAADwAAAGRycy9kb3ducmV2LnhtbERPz2vCMBS+C/sfwhvsIjNVsSudUbRD&#10;FGGHuR12fDRvTbF56ZpM639vBGHHj+/3fNnbRpyo87VjBeNRAoK4dLrmSsHX5+Y5A+EDssbGMSm4&#10;kIfl4mEwx1y7M3/Q6RAqEUPY56jAhNDmUvrSkEU/ci1x5H5cZzFE2FVSd3iO4baRkyRJpcWaY4PB&#10;lgpD5fHwZxVsj2tZvPl1NjTp73c23eP0vUClnh771SuIQH34F9/dOx3nv0zSZAa3PxG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drT8UAAADfAAAADwAAAAAAAAAA&#10;AAAAAAChAgAAZHJzL2Rvd25yZXYueG1sUEsFBgAAAAAEAAQA+QAAAJMDAAAAAA==&#10;" strokeweight=".1pt"/>
                        <v:line id="Line 3768" o:spid="_x0000_s1561" style="position:absolute;visibility:visible;mso-wrap-style:square" from="0,1778" to="9001,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Nn8UAAADfAAAADwAAAGRycy9kb3ducmV2LnhtbERPXWvCMBR9F/Yfwh3sTdM5yKQzikwE&#10;3cOYbrA9Xpu7tltzU5Ks7f69EQQfD+d7vhxsIzryoXas4X6SgSAunKm51PDxvhnPQISIbLBxTBr+&#10;KcBycTOaY25cz3vqDrEUKYRDjhqqGNtcylBUZDFMXEucuG/nLcYEfSmNxz6F20ZOs0xJizWnhgpb&#10;eq6o+D38WQ2vD2+qW+1etsPnTh2L9f749dN7re9uh9UTiEhDvIov7q1J8x+nKlNw/pMAyMU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yNn8UAAADfAAAADwAAAAAAAAAA&#10;AAAAAAChAgAAZHJzL2Rvd25yZXYueG1sUEsFBgAAAAAEAAQA+QAAAJMDAAAAAA==&#10;"/>
                        <v:line id="Line 3769" o:spid="_x0000_s1562" style="position:absolute;visibility:visible;mso-wrap-style:square" from="0,1047" to="9001,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P3l8UAAADfAAAADwAAAGRycy9kb3ducmV2LnhtbERPz2vCMBS+D/wfwht4kZmqULvOKNox&#10;JoIH3Q47Ppq3pti81CbT7r9fBGHHj+/3YtXbRlyo87VjBZNxAoK4dLrmSsHnx9tTBsIHZI2NY1Lw&#10;Sx5Wy8HDAnPtrnygyzFUIoawz1GBCaHNpfSlIYt+7FriyH27zmKIsKuk7vAaw20jp0mSSos1xwaD&#10;LRWGytPxxyp4P21k8eo32cik569stsPZvkClho/9+gVEoD78i+/urY7z59N08gy3PxG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P3l8UAAADfAAAADwAAAAAAAAAA&#10;AAAAAAChAgAAZHJzL2Rvd25yZXYueG1sUEsFBgAAAAAEAAQA+QAAAJMDAAAAAA==&#10;" strokeweight=".1pt"/>
                        <v:line id="Line 3770" o:spid="_x0000_s1563" style="position:absolute;visibility:visible;mso-wrap-style:square" from="0,3175" to="9001,3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WUt8UAAADfAAAADwAAAGRycy9kb3ducmV2LnhtbERPTUvDQBC9C/6HZQQvYjdNIQ2x29JG&#10;RBF6aPXgcciO2dDsbMyubfz3zkHw+Hjfq83ke3WmMXaBDcxnGSjiJtiOWwPvb0/3JaiYkC32gcnA&#10;D0XYrK+vVljZcOEDnY+pVRLCsUIDLqWh0jo2jjzGWRiIhfsMo8ckcGy1HfEi4b7XeZYV2mPH0uBw&#10;oNpRczp+ewPPp52uH+OuvHPF10e5eMXFvkZjbm+m7QOoRFP6F/+5X6zMX+ZFLg/kjwD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WUt8UAAADfAAAADwAAAAAAAAAA&#10;AAAAAAChAgAAZHJzL2Rvd25yZXYueG1sUEsFBgAAAAAEAAQA+QAAAJMDAAAAAA==&#10;" strokeweight=".1pt"/>
                        <v:line id="Line 3771" o:spid="_x0000_s1564" style="position:absolute;visibility:visible;mso-wrap-style:square" from="0,2476" to="9001,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KwMUAAADfAAAADwAAAGRycy9kb3ducmV2LnhtbERPz2vCMBS+D/Y/hCfsMjS1ha5Uo8yO&#10;4RjsMOfB46N5NsXmpTaZ1v9+GQx2/Ph+L9ej7cSFBt86VjCfJSCIa6dbbhTsv16nBQgfkDV2jknB&#10;jTysV/d3Syy1u/InXXahETGEfYkKTAh9KaWvDVn0M9cTR+7oBoshwqGResBrDLedTJMklxZbjg0G&#10;e6oM1afdt1WwPW1k9eI3xaPJz4cie8fso0KlHibj8wJEoDH8i//cbzrOf0rzNIPfPxG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cKwMUAAADfAAAADwAAAAAAAAAA&#10;AAAAAAChAgAAZHJzL2Rvd25yZXYueG1sUEsFBgAAAAAEAAQA+QAAAJMDAAAAAA==&#10;" strokeweight=".1pt"/>
                        <v:line id="Line 3772" o:spid="_x0000_s1565" style="position:absolute;visibility:visible;mso-wrap-style:square" from="0,3937" to="9001,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6StMYAAADfAAAADwAAAGRycy9kb3ducmV2LnhtbERPy2rCQBTdF/oPwy24KTppLDGkjlJT&#10;ikXowsfC5SVzmwlm7sTMVNO/dwqFLg/nPV8OthUX6n3jWMHTJAFBXDndcK3gsH8f5yB8QNbYOiYF&#10;P+Rhubi/m2Oh3ZW3dNmFWsQQ9gUqMCF0hZS+MmTRT1xHHLkv11sMEfa11D1eY7htZZokmbTYcGww&#10;2FFpqDrtvq2C9Wklyze/yh9Ndj7m0w1OP0tUavQwvL6ACDSEf/Gf+0PH+bM0S5/h908E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krTGAAAA3wAAAA8AAAAAAAAA&#10;AAAAAAAAoQIAAGRycy9kb3ducmV2LnhtbFBLBQYAAAAABAAEAPkAAACUAwAAAAA=&#10;" strokeweight=".1pt"/>
                        <v:line id="Line 3773" o:spid="_x0000_s1566" style="position:absolute;visibility:visible;mso-wrap-style:square" from="0,4635" to="900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I3L8YAAADfAAAADwAAAGRycy9kb3ducmV2LnhtbERPy2rCQBTdF/oPwy24KTpppDGkjlJT&#10;ikXowsfC5SVzmwlm7sTMVNO/dwqFLg/nPV8OthUX6n3jWMHTJAFBXDndcK3gsH8f5yB8QNbYOiYF&#10;P+Rhubi/m2Oh3ZW3dNmFWsQQ9gUqMCF0hZS+MmTRT1xHHLkv11sMEfa11D1eY7htZZokmbTYcGww&#10;2FFpqDrtvq2C9Wklyze/yh9Ndj7m0w1OP0tUavQwvL6ACDSEf/Gf+0PH+bM0S5/h908E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yNy/GAAAA3wAAAA8AAAAAAAAA&#10;AAAAAAAAoQIAAGRycy9kb3ducmV2LnhtbFBLBQYAAAAABAAEAPkAAACUAwAAAAA=&#10;" strokeweight=".1pt"/>
                        <v:line id="Line 3774" o:spid="_x0000_s1567" style="position:absolute;visibility:visible;mso-wrap-style:square" from="0,5334" to="9001,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FjcYAAADfAAAADwAAAGRycy9kb3ducmV2LnhtbERPW0vDMBR+H/gfwhF821Ir1K0uG2Mi&#10;bD6Iu8D2eNYc27rmpCSxrf/eCIKPH999vhxMIzpyvras4H6SgCAurK65VHA8vIynIHxA1thYJgXf&#10;5GG5uBnNMde25x11+1CKGMI+RwVVCG0upS8qMugntiWO3Id1BkOErpTaYR/DTSPTJMmkwZpjQ4Ut&#10;rSsqrvsvo+Dt4T3rVtvXzXDaZpfieXc5f/ZOqbvbYfUEItAQ/sV/7o2O8x/TLJ3B758I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2RY3GAAAA3wAAAA8AAAAAAAAA&#10;AAAAAAAAoQIAAGRycy9kb3ducmV2LnhtbFBLBQYAAAAABAAEAPkAAACUAwAAAAA=&#10;"/>
                        <v:line id="Line 3775" o:spid="_x0000_s1568" style="position:absolute;visibility:visible;mso-wrap-style:square" from="0,6064" to="9001,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wCasUAAADfAAAADwAAAGRycy9kb3ducmV2LnhtbERPTUvDQBC9C/6HZQQvYjdtIA2x29JG&#10;RBF6aPXgcciO2dDsbMyubfz3zkHw+Hjfq83ke3WmMXaBDcxnGSjiJtiOWwPvb0/3JaiYkC32gcnA&#10;D0XYrK+vVljZcOEDnY+pVRLCsUIDLqWh0jo2jjzGWRiIhfsMo8ckcGy1HfEi4b7XiywrtMeOpcHh&#10;QLWj5nT89gaeTztdP8ZdeeeKr48yf8V8X6MxtzfT9gFUoin9i//cL1bmLxdFLg/kjwD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wCasUAAADfAAAADwAAAAAAAAAA&#10;AAAAAAChAgAAZHJzL2Rvd25yZXYueG1sUEsFBgAAAAAEAAQA+QAAAJMDAAAAAA==&#10;" strokeweight=".1pt"/>
                        <v:line id="Line 3776" o:spid="_x0000_s1569" style="position:absolute;visibility:visible;mso-wrap-style:square" from="0,6413" to="9001,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Cn8cUAAADfAAAADwAAAGRycy9kb3ducmV2LnhtbERPz2vCMBS+C/sfwht4GTPVQlc6o8yK&#10;bAge5jx4fDRvTbF56Zqo3X+/CAOPH9/v+XKwrbhQ7xvHCqaTBARx5XTDtYLD1+Y5B+EDssbWMSn4&#10;JQ/LxcNojoV2V/6kyz7UIoawL1CBCaErpPSVIYt+4jriyH273mKIsK+l7vEaw20rZ0mSSYsNxwaD&#10;HZWGqtP+bBW8n1ayXPtV/mSyn2OebjHdlajU+HF4ewURaAh38b/7Q8f5L7MsncLtTwQ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Cn8cUAAADfAAAADwAAAAAAAAAA&#10;AAAAAAChAgAAZHJzL2Rvd25yZXYueG1sUEsFBgAAAAAEAAQA+QAAAJMDAAAAAA==&#10;" strokeweight=".1pt"/>
                        <v:line id="Line 3777" o:spid="_x0000_s1570" style="position:absolute;visibility:visible;mso-wrap-style:square" from="0,7112" to="9001,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BIcYAAADfAAAADwAAAGRycy9kb3ducmV2LnhtbERPXWvCMBR9H+w/hDvY20xXoRvVKLIx&#10;0D2M6QR9vDbXtq65KUnWdv/eCIKPh/M9nQ+mER05X1tW8DxKQBAXVtdcKtj+fDy9gvABWWNjmRT8&#10;k4f57P5uirm2Pa+p24RSxBD2OSqoQmhzKX1RkUE/si1x5I7WGQwRulJqh30MN41MkySTBmuODRW2&#10;9FZR8bv5Mwq+xt9Zt1h9LofdKjsU7+vD/tQ7pR4fhsUERKAh3MRX91LH+S9pNk7h8icCkL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LQSHGAAAA3wAAAA8AAAAAAAAA&#10;AAAAAAAAoQIAAGRycy9kb3ducmV2LnhtbFBLBQYAAAAABAAEAPkAAACUAwAAAAA=&#10;"/>
                        <v:line id="Line 3778" o:spid="_x0000_s1571" style="position:absolute;visibility:visible;mso-wrap-style:square" from="0,7842" to="9001,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6cHcUAAADfAAAADwAAAGRycy9kb3ducmV2LnhtbERPz2vCMBS+C/4P4Q12GTPVQlc6o2iH&#10;KIMd5nbY8dG8NcXmpTZR639vBgOPH9/v+XKwrThT7xvHCqaTBARx5XTDtYLvr81zDsIHZI2tY1Jw&#10;JQ/LxXg0x0K7C3/SeR9qEUPYF6jAhNAVUvrKkEU/cR1x5H5dbzFE2NdS93iJ4baVsyTJpMWGY4PB&#10;jkpD1WF/sgq2h7Us3/w6fzLZ8SdP3zH9KFGpx4dh9Qoi0BDu4n/3Tsf5L7MsTeHvTwQ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6cHcUAAADfAAAADwAAAAAAAAAA&#10;AAAAAAChAgAAZHJzL2Rvd25yZXYueG1sUEsFBgAAAAAEAAQA+QAAAJMDAAAAAA==&#10;" strokeweight=".1pt"/>
                        <v:line id="Line 3778" o:spid="_x0000_s1572" style="position:absolute;visibility:visible;mso-wrap-style:square" from="0,8191" to="9001,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EacYAAADfAAAADwAAAGRycy9kb3ducmV2LnhtbERPy2rCQBTdF/oPwy10U3RSU2JIHaVG&#10;SovgwsfC5SVzmwlm7qSZUdO/7xQKLg/nPVsMthUX6n3jWMHzOAFBXDndcK3gsH8f5SB8QNbYOiYF&#10;P+RhMb+/m2Gh3ZW3dNmFWsQQ9gUqMCF0hZS+MmTRj11HHLkv11sMEfa11D1eY7ht5SRJMmmx4dhg&#10;sKPSUHXana2Cj9NSliu/zJ9M9n3M0zWmmxKVenwY3l5BBBrCTfzv/tRx/nSSpS/w9ycC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nBGnGAAAA3wAAAA8AAAAAAAAA&#10;AAAAAAAAoQIAAGRycy9kb3ducmV2LnhtbFBLBQYAAAAABAAEAPkAAACUAwAAAAA=&#10;" strokeweight=".1pt"/>
                        <v:line id="Line 3777" o:spid="_x0000_s1573" style="position:absolute;visibility:visible;mso-wrap-style:square" from="0,7461" to="9001,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iO78UAAADfAAAADwAAAGRycy9kb3ducmV2LnhtbERPz2vCMBS+C/4P4Qm7iKYq60pnFO0Y&#10;G4KHqQePj+atKTYvXZNp998vg4HHj+/3ct3bRlyp87VjBbNpAoK4dLrmSsHp+DrJQPiArLFxTAp+&#10;yMN6NRwsMdfuxh90PYRKxBD2OSowIbS5lL40ZNFPXUscuU/XWQwRdpXUHd5iuG3kPElSabHm2GCw&#10;pcJQeTl8WwVvl60sXvw2G5v065wtdrjYF6jUw6jfPIMI1Ie7+N/9ruP8p3maPsLfnwh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iO78UAAADfAAAADwAAAAAAAAAA&#10;AAAAAAChAgAAZHJzL2Rvd25yZXYueG1sUEsFBgAAAAAEAAQA+QAAAJMDAAAAAA==&#10;" strokeweight=".1pt"/>
                        <v:line id="Line 3776" o:spid="_x0000_s1574" style="position:absolute;visibility:visible;mso-wrap-style:square" from="0,6762" to="900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oQmMUAAADfAAAADwAAAGRycy9kb3ducmV2LnhtbERPz2vCMBS+D/Y/hCfsMjRVISvVKLNj&#10;OAY7zHnw+GieTbF5qU2m9b9fBoMdP77fy/XgWnGhPjSeNUwnGQjiypuGaw37r9dxDiJEZIOtZ9Jw&#10;owDr1f3dEgvjr/xJl12sRQrhUKAGG2NXSBkqSw7DxHfEiTv63mFMsK+l6fGawl0rZ1mmpMOGU4PF&#10;jkpL1Wn37TRsTxtZvoRN/mjV+ZDP33H+UaLWD6PheQEi0hD/xX/uN5PmP82UUvD7Jw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oQmMUAAADfAAAADwAAAAAAAAAA&#10;AAAAAAChAgAAZHJzL2Rvd25yZXYueG1sUEsFBgAAAAAEAAQA+QAAAJMDAAAAAA==&#10;" strokeweight=".1pt"/>
                        <v:line id="Line 3777" o:spid="_x0000_s1575" style="position:absolute;visibility:visible;mso-wrap-style:square" from="0,8540" to="9001,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1A8UAAADfAAAADwAAAGRycy9kb3ducmV2LnhtbERPy2rCQBTdF/yH4Ra6KTpRIYboKJoi&#10;LQUXPhYuL5nbTDBzJ2ZGTf++Uyh0eTjvxaq3jbhT52vHCsajBARx6XTNlYLTcTvMQPiArLFxTAq+&#10;ycNqOXhaYK7dg/d0P4RKxBD2OSowIbS5lL40ZNGPXEscuS/XWQwRdpXUHT5iuG3kJElSabHm2GCw&#10;pcJQeTncrIL3y0YWb36TvZr0es6mnzjdFajUy3O/noMI1Id/8Z/7Q8f5s0mazuD3TwQ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a1A8UAAADfAAAADwAAAAAAAAAA&#10;AAAAAAChAgAAZHJzL2Rvd25yZXYueG1sUEsFBgAAAAAEAAQA+QAAAJMDAAAAAA==&#10;" strokeweight=".1pt"/>
                        <v:line id="Line 3775" o:spid="_x0000_s1576" style="position:absolute;visibility:visible;mso-wrap-style:square" from="0,5715" to="9001,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hccUAAADfAAAADwAAAGRycy9kb3ducmV2LnhtbERPTUvDQBC9C/0PyxS8iN20hRhit6WN&#10;iCL0YO2hxyE7ZkOzszG7tvHfOwfB4+N9rzaj79SFhtgGNjCfZaCI62BbbgwcP57vC1AxIVvsApOB&#10;H4qwWU9uVljacOV3uhxSoySEY4kGXEp9qXWsHXmMs9ATC/cZBo9J4NBoO+BVwn2nF1mWa48tS4PD&#10;nipH9fnw7Q28nHe6eoq74s7lX6di+YbLfYXG3E7H7SOoRGP6F/+5X63Mf1jkuQyWPw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khccUAAADfAAAADwAAAAAAAAAA&#10;AAAAAAChAgAAZHJzL2Rvd25yZXYueG1sUEsFBgAAAAAEAAQA+QAAAJMDAAAAAA==&#10;" strokeweight=".1pt"/>
                        <v:line id="Line 3773" o:spid="_x0000_s1577" style="position:absolute;visibility:visible;mso-wrap-style:square" from="0,4984" to="900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E6sUAAADfAAAADwAAAGRycy9kb3ducmV2LnhtbERPz2vCMBS+C/sfwht4GTNVoaudUbQy&#10;NoQdph48Ppq3pti81CZq998vg4HHj+/3fNnbRlyp87VjBeNRAoK4dLrmSsFh//acgfABWWPjmBT8&#10;kIfl4mEwx1y7G3/RdRcqEUPY56jAhNDmUvrSkEU/ci1x5L5dZzFE2FVSd3iL4baRkyRJpcWaY4PB&#10;lgpD5Wl3sQreT2tZbPw6ezLp+ZhNtzj9LFCp4WO/egURqA938b/7Q8f5L5M0ncHfnwh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WE6sUAAADfAAAADwAAAAAAAAAA&#10;AAAAAAChAgAAZHJzL2Rvd25yZXYueG1sUEsFBgAAAAAEAAQA+QAAAJMDAAAAAA==&#10;" strokeweight=".1pt"/>
                        <v:line id="Line 3772" o:spid="_x0000_s1578" style="position:absolute;visibility:visible;mso-wrap-style:square" from="0,4286" to="900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a7qsUAAADfAAAADwAAAGRycy9kb3ducmV2LnhtbERPTUvDQBC9C/6HZQQv0m7aQhpit6WN&#10;iCJ4sO2hxyE7ZkOzszG7tvHfOwfB4+N9rzaj79SFhtgGNjCbZqCI62BbbgwcD8+TAlRMyBa7wGTg&#10;hyJs1rc3KyxtuPIHXfapURLCsUQDLqW+1DrWjjzGaeiJhfsMg8ckcGi0HfAq4b7T8yzLtceWpcFh&#10;T5Wj+rz/9gZezjtdPcVd8eDyr1OxeMPFe4XG3N+N20dQicb0L/5zv1qZv5znS3kgfwSA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a7qsUAAADfAAAADwAAAAAAAAAA&#10;AAAAAAChAgAAZHJzL2Rvd25yZXYueG1sUEsFBgAAAAAEAAQA+QAAAJMDAAAAAA==&#10;" strokeweight=".1pt"/>
                        <v:line id="Line 3770" o:spid="_x0000_s1579" style="position:absolute;visibility:visible;mso-wrap-style:square" from="0,3556" to="9001,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mlsUAAADfAAAADwAAAGRycy9kb3ducmV2LnhtbERPXWvCMBR9H+w/hDvY20xVqKMziiiC&#10;+iDTDfTx2ty13ZqbkmRt/feLIOzxcL6n897UoiXnK8sKhoMEBHFudcWFgs+P9csrCB+QNdaWScGV&#10;PMxnjw9TzLTt+EDtMRQihrDPUEEZQpNJ6fOSDPqBbYgj92WdwRChK6R22MVwU8tRkqTSYMWxocSG&#10;liXlP8dfo2A/fk/bxXa36U/b9JKvDpfzd+eUen7qF28gAvXhX3x3b3ScPxmlkyHc/kQA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NmlsUAAADfAAAADwAAAAAAAAAA&#10;AAAAAAChAgAAZHJzL2Rvd25yZXYueG1sUEsFBgAAAAAEAAQA+QAAAJMDAAAAAA==&#10;"/>
                        <v:line id="Line 3771" o:spid="_x0000_s1580" style="position:absolute;visibility:visible;mso-wrap-style:square" from="0,2825" to="900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ARsUAAADfAAAADwAAAGRycy9kb3ducmV2LnhtbERPz2vCMBS+D/wfwht4GTO1Qi3VKFoZ&#10;joGHuR08Ppq3pti81CbT+t8vg8GOH9/v5XqwrbhS7xvHCqaTBARx5XTDtYLPj5fnHIQPyBpbx6Tg&#10;Th7Wq9HDEgvtbvxO12OoRQxhX6ACE0JXSOkrQxb9xHXEkftyvcUQYV9L3eMthttWpkmSSYsNxwaD&#10;HZWGqvPx2yrYn7ey3Plt/mSyyymfveHsUKJS48dhswARaAj/4j/3q47z52k2T+H3TwQ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iARsUAAADfAAAADwAAAAAAAAAA&#10;AAAAAAChAgAAZHJzL2Rvd25yZXYueG1sUEsFBgAAAAAEAAQA+QAAAJMDAAAAAA==&#10;" strokeweight=".1pt"/>
                        <v:line id="Line 3771" o:spid="_x0000_s1581" style="position:absolute;visibility:visible;mso-wrap-style:square" from="0,2127" to="900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Ql3cUAAADfAAAADwAAAGRycy9kb3ducmV2LnhtbERPz2vCMBS+D/wfwht4GTPVQi3VKFoZ&#10;joGHuR08Ppq3pti81CbT+t8vg8GOH9/v5XqwrbhS7xvHCqaTBARx5XTDtYLPj5fnHIQPyBpbx6Tg&#10;Th7Wq9HDEgvtbvxO12OoRQxhX6ACE0JXSOkrQxb9xHXEkftyvcUQYV9L3eMthttWzpIkkxYbjg0G&#10;OyoNVefjt1WwP29lufPb/Mlkl1OevmF6KFGp8eOwWYAINIR/8Z/7Vcf581k2T+H3TwQ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Ql3cUAAADfAAAADwAAAAAAAAAA&#10;AAAAAAChAgAAZHJzL2Rvd25yZXYueG1sUEsFBgAAAAAEAAQA+QAAAJMDAAAAAA==&#10;" strokeweight=".1pt"/>
                        <v:line id="Line 3769" o:spid="_x0000_s1582" style="position:absolute;visibility:visible;mso-wrap-style:square" from="0,1428" to="900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29qcUAAADfAAAADwAAAGRycy9kb3ducmV2LnhtbERPy2rCQBTdF/yH4QrdlDrxQQypo2iK&#10;VIQuarvo8pK5zQQzd9LMVOPfdwTB5eG8F6veNuJEna8dKxiPEhDEpdM1Vwq+PrfPGQgfkDU2jknB&#10;hTysloOHBebanfmDTodQiRjCPkcFJoQ2l9KXhiz6kWuJI/fjOoshwq6SusNzDLeNnCRJKi3WHBsM&#10;tlQYKo+HP6vg7biRxavfZE8m/f3Opnucvheo1OOwX7+ACNSHu/jm3uk4fz5J5zO4/okA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29qcUAAADfAAAADwAAAAAAAAAA&#10;AAAAAAChAgAAZHJzL2Rvd25yZXYueG1sUEsFBgAAAAAEAAQA+QAAAJMDAAAAAA==&#10;" strokeweight=".1pt"/>
                        <v:line id="Line 3767" o:spid="_x0000_s1583" style="position:absolute;visibility:visible;mso-wrap-style:square" from="0,698" to="900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YMsUAAADfAAAADwAAAGRycy9kb3ducmV2LnhtbERPz2vCMBS+D/wfwhN2GTNVsZbOKNoh&#10;E2GHuR12fDRvTbF56ZpM63+/CILHj+/3YtXbRpyo87VjBeNRAoK4dLrmSsHX5/Y5A+EDssbGMSm4&#10;kIfVcvCwwFy7M3/Q6RAqEUPY56jAhNDmUvrSkEU/ci1x5H5cZzFE2FVSd3iO4baRkyRJpcWaY4PB&#10;lgpD5fHwZxW8HTeyePWb7Mmkv9/ZdI/T9wKVehz26xcQgfpwF9/cOx3nzyfpfAbXPxG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EYMsUAAADfAAAADwAAAAAAAAAA&#10;AAAAAAChAgAAZHJzL2Rvd25yZXYueG1sUEsFBgAAAAAEAAQA+QAAAJMDAAAAAA==&#10;" strokeweight=".1pt"/>
                        <v:line id="Line 3768" o:spid="_x0000_s1584" style="position:absolute;visibility:visible;mso-wrap-style:square" from="0,0" to="9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r+4sYAAADfAAAADwAAAGRycy9kb3ducmV2LnhtbERPXWvCMBR9F/Yfwh3sTdMpxNEZRRRB&#10;9zCmG2yP1+au7dbclCRru3+/DAQfD+d7sRpsIzryoXas4X6SgSAunKm51PD2uhs/gAgR2WDjmDT8&#10;UoDV8ma0wNy4no/UnWIpUgiHHDVUMba5lKGoyGKYuJY4cZ/OW4wJ+lIaj30Kt42cZpmSFmtODRW2&#10;tKmo+D79WA3PsxfVrQ9P++H9oM7F9nj++Oq91ne3w/oRRKQhXsUX996k+fOpmiv4/5MA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a/uLGAAAA3wAAAA8AAAAAAAAA&#10;AAAAAAAAoQIAAGRycy9kb3ducmV2LnhtbFBLBQYAAAAABAAEAPkAAACUAwAAAAA=&#10;"/>
                      </v:group>
                      <v:shape id="Text Box 3782" o:spid="_x0000_s1585" type="#_x0000_t202" style="position:absolute;left:1574;top:759;width:992;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AC8EA&#10;AADfAAAADwAAAGRycy9kb3ducmV2LnhtbERPTWvCQBC9F/oflil4qxs9GImuIkKh9FYrgrchO2aD&#10;2dmwu43Jv+8chB4f73u7H32nBoqpDWxgMS9AEdfBttwYOP98vK9BpYxssQtMBiZKsN+9vmyxsuHB&#10;3zSccqMkhFOFBlzOfaV1qh15TPPQEwt3C9FjFhgbbSM+JNx3elkUK+2xZWlw2NPRUX0//XoD5XgJ&#10;1Cc60vU21NG107r7moyZvY2HDahMY/4XP92fVuaXy1Upg+WPAN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hwAvBAAAA3wAAAA8AAAAAAAAAAAAAAAAAmAIAAGRycy9kb3du&#10;cmV2LnhtbFBLBQYAAAAABAAEAPUAAACGAwAAAAA=&#10;" filled="f" stroked="f">
                        <v:textbox style="mso-fit-shape-to-text:t" inset="0,0,0,0">
                          <w:txbxContent>
                            <w:p w14:paraId="61CE7183" w14:textId="77777777" w:rsidR="00823393" w:rsidRPr="00597F1C" w:rsidRDefault="00823393" w:rsidP="00525A94">
                              <w:pPr>
                                <w:snapToGrid w:val="0"/>
                                <w:jc w:val="center"/>
                                <w:rPr>
                                  <w:rFonts w:ascii="Symbol" w:hAnsi="Symbol"/>
                                  <w:sz w:val="18"/>
                                </w:rPr>
                              </w:pPr>
                              <w:r>
                                <w:rPr>
                                  <w:i/>
                                  <w:sz w:val="18"/>
                                </w:rPr>
                                <w:t>U</w:t>
                              </w:r>
                              <w:r w:rsidRPr="0007755D">
                                <w:rPr>
                                  <w:rFonts w:hint="eastAsia"/>
                                  <w:sz w:val="18"/>
                                </w:rPr>
                                <w:t>/</w:t>
                              </w:r>
                              <w:r>
                                <w:rPr>
                                  <w:sz w:val="18"/>
                                </w:rPr>
                                <w:t>V</w:t>
                              </w:r>
                            </w:p>
                          </w:txbxContent>
                        </v:textbox>
                      </v:shape>
                      <v:shape id="Text Box 3782" o:spid="_x0000_s1586" type="#_x0000_t202" style="position:absolute;left:375;top:2071;width:724;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1lkMAA&#10;AADfAAAADwAAAGRycy9kb3ducmV2LnhtbERPTYvCMBC9L/gfwgje1lQPVqtRRBCWvekugrehGZti&#10;MylJrO2/N8LCHh/ve7PrbSM68qF2rGA2zUAQl07XXCn4/Tl+LkGEiKyxcUwKBgqw244+Nlho9+QT&#10;dedYiRTCoUAFJsa2kDKUhiyGqWuJE3dz3mJM0FdSe3ymcNvIeZYtpMWaU4PBlg6Gyvv5YRXk/cVR&#10;G+hA11tXelMPy+Z7UGoy7vdrEJH6+C/+c3/pND+fL/IVvP8kAH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m1lkMAAAADfAAAADwAAAAAAAAAAAAAAAACYAgAAZHJzL2Rvd25y&#10;ZXYueG1sUEsFBgAAAAAEAAQA9QAAAIUDAAAAAA==&#10;" filled="f" stroked="f">
                        <v:textbox style="mso-fit-shape-to-text:t" inset="0,0,0,0">
                          <w:txbxContent>
                            <w:p w14:paraId="47E58821" w14:textId="77777777" w:rsidR="00823393" w:rsidRPr="00597F1C" w:rsidRDefault="00823393" w:rsidP="00525A94">
                              <w:pPr>
                                <w:snapToGrid w:val="0"/>
                                <w:jc w:val="center"/>
                                <w:rPr>
                                  <w:rFonts w:ascii="Symbol" w:hAnsi="Symbol"/>
                                  <w:iCs/>
                                  <w:sz w:val="18"/>
                                </w:rPr>
                              </w:pPr>
                              <w:r>
                                <w:rPr>
                                  <w:iCs/>
                                  <w:sz w:val="18"/>
                                </w:rPr>
                                <w:t>2.5</w:t>
                              </w:r>
                            </w:p>
                          </w:txbxContent>
                        </v:textbox>
                      </v:shape>
                      <v:shape id="Text Box 3782" o:spid="_x0000_s1587" type="#_x0000_t202" style="position:absolute;left:375;top:9324;width:723;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K8KsEA&#10;AADfAAAADwAAAGRycy9kb3ducmV2LnhtbERPTWvCQBC9F/oflil4qxs9aIiuIkKh9FYrgrchO2aD&#10;2dmwu43Jv+8chB4f73u7H32nBoqpDWxgMS9AEdfBttwYOP98vJegUka22AUmAxMl2O9eX7ZY2fDg&#10;bxpOuVESwqlCAy7nvtI61Y48pnnoiYW7hegxC4yNthEfEu47vSyKlfbYsjQ47OnoqL6ffr2B9XgJ&#10;1Cc60vU21NG1U9l9TcbM3sbDBlSmMf+Ln+5PK/PXy1UpD+SPAN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CvCrBAAAA3wAAAA8AAAAAAAAAAAAAAAAAmAIAAGRycy9kb3du&#10;cmV2LnhtbFBLBQYAAAAABAAEAPUAAACGAwAAAAA=&#10;" filled="f" stroked="f">
                        <v:textbox style="mso-fit-shape-to-text:t" inset="0,0,0,0">
                          <w:txbxContent>
                            <w:p w14:paraId="4BA43626" w14:textId="77777777" w:rsidR="00823393" w:rsidRPr="00597F1C" w:rsidRDefault="00823393" w:rsidP="00525A94">
                              <w:pPr>
                                <w:snapToGrid w:val="0"/>
                                <w:jc w:val="center"/>
                                <w:rPr>
                                  <w:rFonts w:ascii="Symbol" w:hAnsi="Symbol"/>
                                  <w:iCs/>
                                  <w:sz w:val="18"/>
                                </w:rPr>
                              </w:pPr>
                              <w:r>
                                <w:rPr>
                                  <w:iCs/>
                                  <w:sz w:val="18"/>
                                </w:rPr>
                                <w:t>0.5</w:t>
                              </w:r>
                            </w:p>
                          </w:txbxContent>
                        </v:textbox>
                      </v:shape>
                      <v:shape id="Text Box 3782" o:spid="_x0000_s1588" type="#_x0000_t202" style="position:absolute;left:374;top:7510;width:724;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Zsb8A&#10;AADfAAAADwAAAGRycy9kb3ducmV2LnhtbERPTYvCMBC9C/6HMII3TfWgpRpFBEG86S4L3oZmbIrN&#10;pCSxtv/eLCzs8fG+t/veNqIjH2rHChbzDARx6XTNlYLvr9MsBxEissbGMSkYKMB+Nx5tsdDuzVfq&#10;brESKYRDgQpMjG0hZSgNWQxz1xIn7uG8xZigr6T2+E7htpHLLFtJizWnBoMtHQ2Vz9vLKlj3P47a&#10;QEe6P7rSm3rIm8ug1HTSHzYgIvXxX/znPus0f71c5Qv4/ZMAyN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zhmxvwAAAN8AAAAPAAAAAAAAAAAAAAAAAJgCAABkcnMvZG93bnJl&#10;di54bWxQSwUGAAAAAAQABAD1AAAAhAMAAAAA&#10;" filled="f" stroked="f">
                        <v:textbox style="mso-fit-shape-to-text:t" inset="0,0,0,0">
                          <w:txbxContent>
                            <w:p w14:paraId="75BE39AD" w14:textId="77777777" w:rsidR="00823393" w:rsidRPr="00597F1C" w:rsidRDefault="00823393" w:rsidP="00525A94">
                              <w:pPr>
                                <w:snapToGrid w:val="0"/>
                                <w:jc w:val="center"/>
                                <w:rPr>
                                  <w:rFonts w:ascii="Symbol" w:hAnsi="Symbol"/>
                                  <w:iCs/>
                                  <w:sz w:val="18"/>
                                </w:rPr>
                              </w:pPr>
                              <w:r>
                                <w:rPr>
                                  <w:iCs/>
                                  <w:sz w:val="18"/>
                                </w:rPr>
                                <w:t>1.0</w:t>
                              </w:r>
                            </w:p>
                          </w:txbxContent>
                        </v:textbox>
                      </v:shape>
                      <v:shape id="Text Box 3782" o:spid="_x0000_s1589" type="#_x0000_t202" style="position:absolute;left:376;top:5697;width:724;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yHxsAA&#10;AADfAAAADwAAAGRycy9kb3ducmV2LnhtbERPTYvCMBC9C/6HMII3Te1BS9coIgjiTXdZ2NvQjE2x&#10;mZQk1vbfm4WFPT7e93Y/2Fb05EPjWMFqmYEgrpxuuFbw9XlaFCBCRNbYOiYFIwXY76aTLZbavfhK&#10;/S3WIoVwKFGBibErpQyVIYth6TrixN2dtxgT9LXUHl8p3LYyz7K1tNhwajDY0dFQ9bg9rYLN8O2o&#10;C3Skn3tfedOMRXsZlZrPhsMHiEhD/Bf/uc86zd/k6yKH3z8JgN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yHxsAAAADfAAAADwAAAAAAAAAAAAAAAACYAgAAZHJzL2Rvd25y&#10;ZXYueG1sUEsFBgAAAAAEAAQA9QAAAIUDAAAAAA==&#10;" filled="f" stroked="f">
                        <v:textbox style="mso-fit-shape-to-text:t" inset="0,0,0,0">
                          <w:txbxContent>
                            <w:p w14:paraId="1DB794F1" w14:textId="77777777" w:rsidR="00823393" w:rsidRPr="00597F1C" w:rsidRDefault="00823393" w:rsidP="00525A94">
                              <w:pPr>
                                <w:snapToGrid w:val="0"/>
                                <w:jc w:val="center"/>
                                <w:rPr>
                                  <w:rFonts w:ascii="Symbol" w:hAnsi="Symbol"/>
                                  <w:iCs/>
                                  <w:sz w:val="18"/>
                                </w:rPr>
                              </w:pPr>
                              <w:r>
                                <w:rPr>
                                  <w:iCs/>
                                  <w:sz w:val="18"/>
                                </w:rPr>
                                <w:t>1.5</w:t>
                              </w:r>
                            </w:p>
                          </w:txbxContent>
                        </v:textbox>
                      </v:shape>
                      <v:shape id="Text Box 3782" o:spid="_x0000_s1590" type="#_x0000_t202" style="position:absolute;left:374;top:3884;width:723;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iXcAA&#10;AADfAAAADwAAAGRycy9kb3ducmV2LnhtbERPy4rCMBTdC/MP4Qqz01QHtHSMIoIgs/OBMLtLc22K&#10;zU1JMrX9+4kguDyc92rT20Z05EPtWMFsmoEgLp2uuVJwOe8nOYgQkTU2jknBQAE264/RCgvtHnyk&#10;7hQrkUI4FKjAxNgWUobSkMUwdS1x4m7OW4wJ+kpqj48Ubhs5z7KFtFhzajDY0s5QeT/9WQXL/uqo&#10;DbSj31tXelMPefMzKPU57rffICL18S1+uQ86zV/OF/kXPP8kAH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AiXcAAAADfAAAADwAAAAAAAAAAAAAAAACYAgAAZHJzL2Rvd25y&#10;ZXYueG1sUEsFBgAAAAAEAAQA9QAAAIUDAAAAAA==&#10;" filled="f" stroked="f">
                        <v:textbox style="mso-fit-shape-to-text:t" inset="0,0,0,0">
                          <w:txbxContent>
                            <w:p w14:paraId="26D99507" w14:textId="77777777" w:rsidR="00823393" w:rsidRPr="00597F1C" w:rsidRDefault="00823393" w:rsidP="00525A94">
                              <w:pPr>
                                <w:snapToGrid w:val="0"/>
                                <w:jc w:val="center"/>
                                <w:rPr>
                                  <w:rFonts w:ascii="Symbol" w:hAnsi="Symbol"/>
                                  <w:iCs/>
                                  <w:sz w:val="18"/>
                                </w:rPr>
                              </w:pPr>
                              <w:r>
                                <w:rPr>
                                  <w:iCs/>
                                  <w:sz w:val="18"/>
                                </w:rPr>
                                <w:t>2.0</w:t>
                              </w:r>
                            </w:p>
                          </w:txbxContent>
                        </v:textbox>
                      </v:shape>
                      <v:shape id="Text Box 3782" o:spid="_x0000_s1591" type="#_x0000_t202" style="position:absolute;left:755;top:11184;width:291;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m6KcAA&#10;AADfAAAADwAAAGRycy9kb3ducmV2LnhtbERPy4rCMBTdC/MP4Qqz01QZtHSMIoIgs/OBMLtLc22K&#10;zU1JMrX9+4kguDyc92rT20Z05EPtWMFsmoEgLp2uuVJwOe8nOYgQkTU2jknBQAE264/RCgvtHnyk&#10;7hQrkUI4FKjAxNgWUobSkMUwdS1x4m7OW4wJ+kpqj48Ubhs5z7KFtFhzajDY0s5QeT/9WQXL/uqo&#10;DbSj31tXelMPefMzKPU57rffICL18S1+uQ86zV/OF/kXPP8kAH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m6KcAAAADfAAAADwAAAAAAAAAAAAAAAACYAgAAZHJzL2Rvd25y&#10;ZXYueG1sUEsFBgAAAAAEAAQA9QAAAIUDAAAAAA==&#10;" filled="f" stroked="f">
                        <v:textbox style="mso-fit-shape-to-text:t" inset="0,0,0,0">
                          <w:txbxContent>
                            <w:p w14:paraId="0436FF38" w14:textId="77777777" w:rsidR="00823393" w:rsidRPr="00597F1C" w:rsidRDefault="00823393" w:rsidP="00525A94">
                              <w:pPr>
                                <w:snapToGrid w:val="0"/>
                                <w:jc w:val="center"/>
                                <w:rPr>
                                  <w:rFonts w:ascii="Symbol" w:hAnsi="Symbol"/>
                                  <w:iCs/>
                                  <w:sz w:val="18"/>
                                </w:rPr>
                              </w:pPr>
                              <w:r>
                                <w:rPr>
                                  <w:iCs/>
                                  <w:sz w:val="18"/>
                                </w:rPr>
                                <w:t>0</w:t>
                              </w:r>
                            </w:p>
                          </w:txbxContent>
                        </v:textbox>
                      </v:shape>
                      <v:shape id="Text Box 3782" o:spid="_x0000_s1592" type="#_x0000_t202" style="position:absolute;left:2700;top:11481;width:724;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fssAA&#10;AADfAAAADwAAAGRycy9kb3ducmV2LnhtbERPy4rCMBTdC/MP4Qqz01RhtHSMIoIgs/OBMLtLc22K&#10;zU1JMrX9+4kguDyc92rT20Z05EPtWMFsmoEgLp2uuVJwOe8nOYgQkTU2jknBQAE264/RCgvtHnyk&#10;7hQrkUI4FKjAxNgWUobSkMUwdS1x4m7OW4wJ+kpqj48Ubhs5z7KFtFhzajDY0s5QeT/9WQXL/uqo&#10;DbSj31tXelMPefMzKPU57rffICL18S1+uQ86zV/OF/kXPP8kAH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vUfssAAAADfAAAADwAAAAAAAAAAAAAAAACYAgAAZHJzL2Rvd25y&#10;ZXYueG1sUEsFBgAAAAAEAAQA9QAAAIUDAAAAAA==&#10;" filled="f" stroked="f">
                        <v:textbox style="mso-fit-shape-to-text:t" inset="0,0,0,0">
                          <w:txbxContent>
                            <w:p w14:paraId="4CE9BA5F" w14:textId="77777777" w:rsidR="00823393" w:rsidRPr="00597F1C" w:rsidRDefault="00823393" w:rsidP="00525A94">
                              <w:pPr>
                                <w:snapToGrid w:val="0"/>
                                <w:jc w:val="center"/>
                                <w:rPr>
                                  <w:rFonts w:ascii="Symbol" w:hAnsi="Symbol"/>
                                  <w:iCs/>
                                  <w:sz w:val="18"/>
                                </w:rPr>
                              </w:pPr>
                              <w:r>
                                <w:rPr>
                                  <w:iCs/>
                                  <w:sz w:val="18"/>
                                </w:rPr>
                                <w:t>0.1</w:t>
                              </w:r>
                            </w:p>
                          </w:txbxContent>
                        </v:textbox>
                      </v:shape>
                      <v:shape id="Text Box 3782" o:spid="_x0000_s1593" type="#_x0000_t202" style="position:absolute;left:4509;top:11481;width:723;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BxcAA&#10;AADfAAAADwAAAGRycy9kb3ducmV2LnhtbERPTYvCMBC9C/6HMII3TfVQS9coIgjiTXdZ2NvQjE2x&#10;mZQk1vbfm4WFPT7e93Y/2Fb05EPjWMFqmYEgrpxuuFbw9XlaFCBCRNbYOiYFIwXY76aTLZbavfhK&#10;/S3WIoVwKFGBibErpQyVIYth6TrixN2dtxgT9LXUHl8p3LZynWW5tNhwajDY0dFQ9bg9rYLN8O2o&#10;C3Skn3tfedOMRXsZlZrPhsMHiEhD/Bf/uc86zd+s8yKH3z8JgN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eBxcAAAADfAAAADwAAAAAAAAAAAAAAAACYAgAAZHJzL2Rvd25y&#10;ZXYueG1sUEsFBgAAAAAEAAQA9QAAAIUDAAAAAA==&#10;" filled="f" stroked="f">
                        <v:textbox style="mso-fit-shape-to-text:t" inset="0,0,0,0">
                          <w:txbxContent>
                            <w:p w14:paraId="3D9F9CBD" w14:textId="77777777" w:rsidR="00823393" w:rsidRPr="00597F1C" w:rsidRDefault="00823393" w:rsidP="00525A94">
                              <w:pPr>
                                <w:snapToGrid w:val="0"/>
                                <w:jc w:val="center"/>
                                <w:rPr>
                                  <w:rFonts w:ascii="Symbol" w:hAnsi="Symbol"/>
                                  <w:iCs/>
                                  <w:sz w:val="18"/>
                                </w:rPr>
                              </w:pPr>
                              <w:r>
                                <w:rPr>
                                  <w:iCs/>
                                  <w:sz w:val="18"/>
                                </w:rPr>
                                <w:t>0.2</w:t>
                              </w:r>
                            </w:p>
                          </w:txbxContent>
                        </v:textbox>
                      </v:shape>
                      <v:shape id="Text Box 3782" o:spid="_x0000_s1594" type="#_x0000_t202" style="position:absolute;left:6309;top:11481;width:723;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kXsAA&#10;AADfAAAADwAAAGRycy9kb3ducmV2LnhtbERPTYvCMBC9C/6HMII3TfVgS9coIgiLN10R9jY0Y1Ns&#10;JiXJ1vbfm4WFPT7e93Y/2Fb05EPjWMFqmYEgrpxuuFZw+zotChAhImtsHZOCkQLsd9PJFkvtXnyh&#10;/hprkUI4lKjAxNiVUobKkMWwdB1x4h7OW4wJ+lpqj68Ublu5zrKNtNhwajDY0dFQ9bz+WAX5cHfU&#10;BTrS96OvvGnGoj2PSs1nw+EDRKQh/ov/3J86zc/XmyKH3z8JgN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skXsAAAADfAAAADwAAAAAAAAAAAAAAAACYAgAAZHJzL2Rvd25y&#10;ZXYueG1sUEsFBgAAAAAEAAQA9QAAAIUDAAAAAA==&#10;" filled="f" stroked="f">
                        <v:textbox style="mso-fit-shape-to-text:t" inset="0,0,0,0">
                          <w:txbxContent>
                            <w:p w14:paraId="2F4CCA6A" w14:textId="77777777" w:rsidR="00823393" w:rsidRPr="00597F1C" w:rsidRDefault="00823393" w:rsidP="00525A94">
                              <w:pPr>
                                <w:snapToGrid w:val="0"/>
                                <w:jc w:val="center"/>
                                <w:rPr>
                                  <w:rFonts w:ascii="Symbol" w:hAnsi="Symbol"/>
                                  <w:iCs/>
                                  <w:sz w:val="18"/>
                                </w:rPr>
                              </w:pPr>
                              <w:r>
                                <w:rPr>
                                  <w:iCs/>
                                  <w:sz w:val="18"/>
                                </w:rPr>
                                <w:t>0.3</w:t>
                              </w:r>
                            </w:p>
                          </w:txbxContent>
                        </v:textbox>
                      </v:shape>
                      <v:shape id="Text Box 3782" o:spid="_x0000_s1595" type="#_x0000_t202" style="position:absolute;left:8139;top:11481;width:723;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wLMEA&#10;AADfAAAADwAAAGRycy9kb3ducmV2LnhtbERPTWvCQBC9F/oflil4qxs9aIiuIkKh9FYrgrchO2aD&#10;2dmwu43Jv+8chB4f73u7H32nBoqpDWxgMS9AEdfBttwYOP98vJegUka22AUmAxMl2O9eX7ZY2fDg&#10;bxpOuVESwqlCAy7nvtI61Y48pnnoiYW7hegxC4yNthEfEu47vSyKlfbYsjQ47OnoqL6ffr2B9XgJ&#10;1Cc60vU21NG1U9l9TcbM3sbDBlSmMf+Ln+5PK/PXy1Upg+WPAN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0sCzBAAAA3wAAAA8AAAAAAAAAAAAAAAAAmAIAAGRycy9kb3du&#10;cmV2LnhtbFBLBQYAAAAABAAEAPUAAACGAwAAAAA=&#10;" filled="f" stroked="f">
                        <v:textbox style="mso-fit-shape-to-text:t" inset="0,0,0,0">
                          <w:txbxContent>
                            <w:p w14:paraId="2FFE107D" w14:textId="77777777" w:rsidR="00823393" w:rsidRPr="00597F1C" w:rsidRDefault="00823393" w:rsidP="00525A94">
                              <w:pPr>
                                <w:snapToGrid w:val="0"/>
                                <w:jc w:val="center"/>
                                <w:rPr>
                                  <w:rFonts w:ascii="Symbol" w:hAnsi="Symbol"/>
                                  <w:iCs/>
                                  <w:sz w:val="18"/>
                                </w:rPr>
                              </w:pPr>
                              <w:r>
                                <w:rPr>
                                  <w:iCs/>
                                  <w:sz w:val="18"/>
                                </w:rPr>
                                <w:t>0.4</w:t>
                              </w:r>
                            </w:p>
                          </w:txbxContent>
                        </v:textbox>
                      </v:shape>
                      <v:shape id="Text Box 3782" o:spid="_x0000_s1596" type="#_x0000_t202" style="position:absolute;left:9917;top:11481;width:724;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gVt8AA&#10;AADfAAAADwAAAGRycy9kb3ducmV2LnhtbERPTYvCMBC9L/gfwgje1lQPWqtRRBCWvekugrehGZti&#10;MylJrO2/N8LCHh/ve7PrbSM68qF2rGA2zUAQl07XXCn4/Tl+5iBCRNbYOCYFAwXYbUcfGyy0e/KJ&#10;unOsRArhUKACE2NbSBlKQxbD1LXEibs5bzEm6CupPT5TuG3kPMsW0mLNqcFgSwdD5f38sAqW/cVR&#10;G+hA11tXelMPefM9KDUZ9/s1iEh9/Bf/ub90mr+cL/IVvP8kAH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gVt8AAAADfAAAADwAAAAAAAAAAAAAAAACYAgAAZHJzL2Rvd25y&#10;ZXYueG1sUEsFBgAAAAAEAAQA9QAAAIUDAAAAAA==&#10;" filled="f" stroked="f">
                        <v:textbox style="mso-fit-shape-to-text:t" inset="0,0,0,0">
                          <w:txbxContent>
                            <w:p w14:paraId="40CB45EE" w14:textId="77777777" w:rsidR="00823393" w:rsidRPr="00597F1C" w:rsidRDefault="00823393" w:rsidP="00525A94">
                              <w:pPr>
                                <w:snapToGrid w:val="0"/>
                                <w:jc w:val="center"/>
                                <w:rPr>
                                  <w:rFonts w:ascii="Symbol" w:hAnsi="Symbol"/>
                                  <w:iCs/>
                                  <w:sz w:val="18"/>
                                </w:rPr>
                              </w:pPr>
                              <w:r>
                                <w:rPr>
                                  <w:iCs/>
                                  <w:sz w:val="18"/>
                                </w:rPr>
                                <w:t>0.5</w:t>
                              </w:r>
                            </w:p>
                          </w:txbxContent>
                        </v:textbox>
                      </v:shape>
                    </v:group>
                  </v:group>
                </v:group>
                <v:group id="Group 1961" o:spid="_x0000_s1597" style="position:absolute;left:17417;top:4807;width:879;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vgMQAAADfAAAADwAAAGRycy9kb3ducmV2LnhtbERPy4rCMBTdC/MP4Q7M&#10;TtMq6lCNIuIMsxDBBwzuLs21LTY3pYlt/XsjCC4P5z1fdqYUDdWusKwgHkQgiFOrC84UnI4//W8Q&#10;ziNrLC2Tgjs5WC4+enNMtG15T83BZyKEsEtQQe59lUjp0pwMuoGtiAN3sbVBH2CdSV1jG8JNKYdR&#10;NJEGCw4NOVa0zim9Hm5GwW+L7WoUb5rt9bK+n4/j3f82JqW+PrvVDISnzr/FL/efDvOnw3g8gu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avgMQAAADfAAAA&#10;DwAAAAAAAAAAAAAAAACqAgAAZHJzL2Rvd25yZXYueG1sUEsFBgAAAAAEAAQA+gAAAJsDAAAAAA==&#10;">
                  <v:shape id="AutoShape 1959" o:spid="_x0000_s1598"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YgQMQAAADfAAAADwAAAGRycy9kb3ducmV2LnhtbERPTWvCQBC9F/oflil4KXUTsTVGV2kF&#10;Qbw1FvE4ZMckmJ0N2U2M/94VhB4f73u5HkwtempdZVlBPI5AEOdWV1wo+DtsPxIQziNrrC2Tghs5&#10;WK9eX5aYanvlX+ozX4gQwi5FBaX3TSqly0sy6Ma2IQ7c2bYGfYBtIXWL1xBuajmJoi9psOLQUGJD&#10;m5LyS9YZBV29fz90Rx/3xU8/Oyfz5DScnFKjt+F7AcLT4P/FT/dOh/mzSfw5hcefAE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JiBAxAAAAN8AAAAPAAAAAAAAAAAA&#10;AAAAAKECAABkcnMvZG93bnJldi54bWxQSwUGAAAAAAQABAD5AAAAkgMAAAAA&#10;" strokeweight="1pt"/>
                  <v:shape id="AutoShape 1960" o:spid="_x0000_s1599"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D1MUAAADfAAAADwAAAGRycy9kb3ducmV2LnhtbERPTUvDQBC9C/0PywhexG4aaZW021IK&#10;oVVPtio9DtkxCcnOhuzYxH/vCoLHx/tebUbXqgv1ofZsYDZNQBEX3tZcGng75XePoIIgW2w9k4Fv&#10;CrBZT65WmFk/8CtdjlKqGMIhQwOVSJdpHYqKHIap74gj9+l7hxJhX2rb4xDDXavTJFlohzXHhgo7&#10;2lVUNMcvZyBp9uf724+n5+ZlkPe6lRzTbW7MzfW4XYISGuVf/Oc+2Dj/IZ3N5/D7JwL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hD1MUAAADfAAAADwAAAAAAAAAA&#10;AAAAAAChAgAAZHJzL2Rvd25yZXYueG1sUEsFBgAAAAAEAAQA+QAAAJMDAAAAAA==&#10;" strokeweight="1pt"/>
                </v:group>
                <v:group id="Group 1961" o:spid="_x0000_s1600" style="position:absolute;left:14586;top:7710;width:880;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IciNxyQAA&#10;AOMAAAAPAAAAAAAAAAAAAAAAAKoCAABkcnMvZG93bnJldi54bWxQSwUGAAAAAAQABAD6AAAAoAMA&#10;AAAA&#10;">
                  <v:shape id="AutoShape 1959" o:spid="_x0000_s1601"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8ngMoAAADiAAAADwAAAGRycy9kb3ducmV2LnhtbESPQWvCQBSE7wX/w/KEXkrdWNsYo6uo&#10;IJTeqiIeH9lnEsy+DdlNjP/eFQo9DjPzDbNY9aYSHTWutKxgPIpAEGdWl5wrOB527wkI55E1VpZJ&#10;wZ0crJaDlwWm2t74l7q9z0WAsEtRQeF9nUrpsoIMupGtiYN3sY1BH2STS93gLcBNJT+iKJYGSw4L&#10;Bda0LSi77lujoK1+3g7tyY+7fNNNL8ksOfdnp9TrsF/PQXjq/X/4r/2tFUzi2eckjpMveF4Kd0Au&#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byeAygAAAOIAAAAPAAAA&#10;AAAAAAAAAAAAAKECAABkcnMvZG93bnJldi54bWxQSwUGAAAAAAQABAD5AAAAmAMAAAAA&#10;" strokeweight="1pt"/>
                  <v:shape id="AutoShape 1960" o:spid="_x0000_s1602"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R4C8kAAADhAAAADwAAAGRycy9kb3ducmV2LnhtbESPTUvDQBCG74L/YRnBi9hdWwk1dluK&#10;EGr1ZP3A45Adk5DsbMhOm/jvuwfB48v7xbPaTL5TJxpiE9jC3cyAIi6Da7iy8PFe3C5BRUF22AUm&#10;C78UYbO+vFhh7sLIb3Q6SKXSCMccLdQifa51LGvyGGehJ07eTxg8SpJDpd2AYxr3nZ4bk2mPDaeH&#10;Gnt6qqlsD0dvwbS778XN1/6lfR3ls+mkwPm2sPb6ato+ghKa5D/81352Fh4WJrvPlokhESUa0Os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AEeAvJAAAA4QAAAA8AAAAA&#10;AAAAAAAAAAAAoQIAAGRycy9kb3ducmV2LnhtbFBLBQYAAAAABAAEAPkAAACXAwAAAAA=&#10;" strokeweight="1pt"/>
                </v:group>
                <v:group id="Group 1961" o:spid="_x0000_s1603" style="position:absolute;left:9942;top:12718;width:876;height:876"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ATpCjyQAA&#10;AOMAAAAPAAAAAAAAAAAAAAAAAKoCAABkcnMvZG93bnJldi54bWxQSwUGAAAAAAQABAD6AAAAoAMA&#10;AAAA&#10;">
                  <v:shape id="AutoShape 1959" o:spid="_x0000_s1604"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w8scAAADjAAAADwAAAGRycy9kb3ducmV2LnhtbERPS2vCQBC+F/wPywheim40RZPoKloo&#10;lN58IB6H7JgEs7Mhu4npv+8WCj3O957NbjC16Kl1lWUF81kEgji3uuJCweX8MU1AOI+ssbZMCr7J&#10;wW47etlgpu2Tj9SffCFCCLsMFZTeN5mULi/JoJvZhjhwd9sa9OFsC6lbfIZwU8tFFC2lwYpDQ4kN&#10;vZeUP06dUdDVX6/n7urnfXHoV/ckTW7DzSk1GQ/7NQhPg/8X/7k/dZifxkmUvsVxCr8/BQD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EDDyxwAAAOMAAAAPAAAAAAAA&#10;AAAAAAAAAKECAABkcnMvZG93bnJldi54bWxQSwUGAAAAAAQABAD5AAAAlQMAAAAA&#10;" strokeweight="1pt"/>
                  <v:shape id="AutoShape 1960" o:spid="_x0000_s1605"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aZgMcAAADiAAAADwAAAGRycy9kb3ducmV2LnhtbERPS0vDQBC+C/0PywhexG6SapG021IK&#10;wUdP1gc9DtkxCcnOhuzYxH/vCoLHj++93k6uU2caQuPZQDpPQBGX3jZcGXh7LW7uQQVBtth5JgPf&#10;FGC7mV2sMbd+5Bc6H6VSMYRDjgZqkT7XOpQ1OQxz3xNH7tMPDiXCodJ2wDGGu05nSbLUDhuODTX2&#10;tK+pbI9fzkDSPpwW1x9Pz+1hlPemkwKzXWHM1eW0W4ESmuRf/Od+tHH+bba8SxdpBr+XIga9+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9pmAxwAAAOIAAAAPAAAAAAAA&#10;AAAAAAAAAKECAABkcnMvZG93bnJldi54bWxQSwUGAAAAAAQABAD5AAAAlQMAAAAA&#10;" strokeweight="1pt"/>
                </v:group>
                <v:group id="Group 1961" o:spid="_x0000_s1606" style="position:absolute;left:7075;top:15584;width:880;height:880"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rbZxV8oA&#10;AADiAAAADwAAAAAAAAAAAAAAAACqAgAAZHJzL2Rvd25yZXYueG1sUEsFBgAAAAAEAAQA+gAAAKED&#10;AAAAAA==&#10;">
                  <v:shape id="AutoShape 1959" o:spid="_x0000_s1607"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nMV8cAAADjAAAADwAAAGRycy9kb3ducmV2LnhtbERPzWrCQBC+F3yHZQQvpW4iUpPUVVQQ&#10;pLeqFI9DdkxCs7Mhu4nx7d2C4HG+/1muB1OLnlpXWVYQTyMQxLnVFRcKzqf9RwLCeWSNtWVScCcH&#10;69XobYmZtjf+of7oCxFC2GWooPS+yaR0eUkG3dQ2xIG72tagD2dbSN3iLYSbWs6i6FMarDg0lNjQ&#10;rqT879gZBV39/X7qfn3cF9t+cU3S5DJcnFKT8bD5AuFp8C/x033QYf4ijeazdB7H8P9TAEC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cxXxwAAAOMAAAAPAAAAAAAA&#10;AAAAAAAAAKECAABkcnMvZG93bnJldi54bWxQSwUGAAAAAAQABAD5AAAAlQMAAAAA&#10;" strokeweight="1pt"/>
                  <v:shape id="AutoShape 1960" o:spid="_x0000_s1608"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7CthssAAADiAAAADwAA&#10;AAAAAAAAAAAAAAChAgAAZHJzL2Rvd25yZXYueG1sUEsFBgAAAAAEAAQA+QAAAJkDAAAAAA==&#10;" strokeweight="1pt"/>
                </v:group>
                <v:group id="Group 1961" o:spid="_x0000_s1609" style="position:absolute;left:12373;top:10178;width:876;height:876"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Q/XsQAAADfAAAADwAAAGRycy9kb3ducmV2LnhtbERPTWvCQBC9F/oflhF6&#10;001srRJdRaQWDyJUBfE2ZMckmJ0N2TWJ/94VhB4f73u26EwpGqpdYVlBPIhAEKdWF5wpOB7W/QkI&#10;55E1lpZJwZ0cLObvbzNMtG35j5q9z0QIYZeggtz7KpHSpTkZdANbEQfuYmuDPsA6k7rGNoSbUg6j&#10;6FsaLDg05FjRKqf0ur8ZBb8ttsvP+KfZXi+r+/kw2p22MSn10euWUxCeOv8vfrk3OswfD+OvM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QQ/XsQAAADfAAAA&#10;DwAAAAAAAAAAAAAAAACqAgAAZHJzL2Rvd25yZXYueG1sUEsFBgAAAAAEAAQA+gAAAJsDAAAAAA==&#10;">
                  <v:shape id="AutoShape 1959" o:spid="_x0000_s1610"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8mMQAAADfAAAADwAAAGRycy9kb3ducmV2LnhtbERPTWvCQBC9F/oflil4KXUTkZpGV2kF&#10;oXirluJxyI5JMDsbspsY/33nIHh8vO/VZnSNGqgLtWcD6TQBRVx4W3Np4Pe4e8tAhYhssfFMBm4U&#10;YLN+flphbv2Vf2g4xFJJCIccDVQxtrnWoajIYZj6lli4s+8cRoFdqW2HVwl3jZ4lybt2WLM0VNjS&#10;tqLicuidgb7Zvx77v5gO5dewOGcf2Wk8BWMmL+PnElSkMT7Ed/e3lfmLWTqXwfJHAO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ryYxAAAAN8AAAAPAAAAAAAAAAAA&#10;AAAAAKECAABkcnMvZG93bnJldi54bWxQSwUGAAAAAAQABAD5AAAAkgMAAAAA&#10;" strokeweight="1pt"/>
                  <v:shape id="AutoShape 1960" o:spid="_x0000_s1611"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fDMUAAADfAAAADwAAAGRycy9kb3ducmV2LnhtbERPTUvDQBC9C/6HZQQv0m4axWrsthQh&#10;2OrJtorHITsmIdnZkB2b9N93BcHj430vVqNr1ZH6UHs2MJsmoIgLb2suDRz2+eQBVBBki61nMnCi&#10;AKvl5cUCM+sHfqfjTkoVQzhkaKAS6TKtQ1GRwzD1HXHkvn3vUCLsS217HGK4a3WaJPfaYc2xocKO&#10;nisqmt2PM5A0L1+3N5/b1+ZtkI+6lRzTdW7M9dW4fgIlNMq/+M+9sXH+PJ3dPcLvnwhAL8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zfDMUAAADfAAAADwAAAAAAAAAA&#10;AAAAAAChAgAAZHJzL2Rvd25yZXYueG1sUEsFBgAAAAAEAAQA+QAAAJMDAAAAAA==&#10;" strokeweight="1pt"/>
                </v:group>
                <v:group id="Group 1961" o:spid="_x0000_s1612" style="position:absolute;left:4499;top:18415;width:880;height:879" coordorigin="3644,10550" coordsize="11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oad8vIAAAA&#10;4QAAAA8AAAAAAAAAAAAAAAAAqgIAAGRycy9kb3ducmV2LnhtbFBLBQYAAAAABAAEAPoAAACfAwAA&#10;AAA=&#10;">
                  <v:shape id="AutoShape 1959" o:spid="_x0000_s1613" type="#_x0000_t32" style="position:absolute;left:3644;top:1061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MJ9z/JAAAA4gAAAA8AAAAA&#10;AAAAAAAAAAAAoQIAAGRycy9kb3ducmV2LnhtbFBLBQYAAAAABAAEAPkAAACXAwAAAAA=&#10;" strokeweight="1pt"/>
                  <v:shape id="AutoShape 1960" o:spid="_x0000_s1614" type="#_x0000_t32" style="position:absolute;left:3644;top:10607;width:11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XbskAAADjAAAADwAAAGRycy9kb3ducmV2LnhtbERPS0vDQBC+C/6HZQQvYjdpbWljt6UI&#10;wUdPrVo8DtkxCcnOhuzYxH/vCoLH+d6z3o6uVWfqQ+3ZQDpJQBEX3tZcGnh7zW+XoIIgW2w9k4Fv&#10;CrDdXF6sMbN+4AOdj1KqGMIhQwOVSJdpHYqKHIaJ74gj9+l7hxLPvtS2xyGGu1ZPk2ShHdYcGyrs&#10;6KGiojl+OQNJ8/gxuzk9vzT7Qd7rVnKc7nJjrq/G3T0ooVH+xX/uJxvnz9LFcj5P71bw+1MEQG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LPl27JAAAA4wAAAA8AAAAA&#10;AAAAAAAAAAAAoQIAAGRycy9kb3ducmV2LnhtbFBLBQYAAAAABAAEAPkAAACXAwAAAAA=&#10;" strokeweight="1pt"/>
                </v:group>
                <v:shape id="Text Box 3782" o:spid="_x0000_s1615" type="#_x0000_t202" style="position:absolute;left:10806;top:23742;width:2007;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Jb8IA&#10;AADfAAAADwAAAGRycy9kb3ducmV2LnhtbERPXWvCMBR9H/gfwh34NtMVtNoZRQoD2du6MfDt0lyb&#10;suamJFlt/70ZDPZ4ON/742R7MZIPnWMFz6sMBHHjdMetgs+P16ctiBCRNfaOScFMAY6HxcMeS+1u&#10;/E5jHVuRQjiUqMDEOJRShsaQxbByA3Hirs5bjAn6VmqPtxRue5ln2UZa7Dg1GByoMtR81z9WQTF9&#10;ORoCVXS5jo033bzt32allo/T6QVEpCn+i//cZ53mF/lmt4bfPwmA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IlvwgAAAN8AAAAPAAAAAAAAAAAAAAAAAJgCAABkcnMvZG93&#10;bnJldi54bWxQSwUGAAAAAAQABAD1AAAAhwMAAAAA&#10;" filled="f" stroked="f">
                  <v:textbox style="mso-fit-shape-to-text:t" inset="0,0,0,0">
                    <w:txbxContent>
                      <w:p w14:paraId="51468FFB" w14:textId="77777777" w:rsidR="00823393" w:rsidRPr="00DB1CF9" w:rsidRDefault="00823393" w:rsidP="00525A94">
                        <w:pPr>
                          <w:jc w:val="center"/>
                          <w:rPr>
                            <w:iCs/>
                            <w:sz w:val="18"/>
                          </w:rPr>
                        </w:pPr>
                        <w:r w:rsidRPr="00DB1CF9">
                          <w:rPr>
                            <w:rFonts w:hint="eastAsia"/>
                            <w:iCs/>
                            <w:sz w:val="18"/>
                          </w:rPr>
                          <w:t>图</w:t>
                        </w:r>
                        <w:r>
                          <w:rPr>
                            <w:iCs/>
                            <w:sz w:val="18"/>
                          </w:rPr>
                          <w:t>4</w:t>
                        </w:r>
                      </w:p>
                    </w:txbxContent>
                  </v:textbox>
                </v:shape>
                <w10:anchorlock/>
              </v:group>
            </w:pict>
          </mc:Fallback>
        </mc:AlternateContent>
      </w:r>
    </w:p>
    <w:p w14:paraId="10D863A0" w14:textId="77777777" w:rsidR="00525A94" w:rsidRDefault="00525A94" w:rsidP="00525A94">
      <w:pPr>
        <w:tabs>
          <w:tab w:val="left" w:pos="410"/>
        </w:tabs>
        <w:snapToGrid w:val="0"/>
        <w:spacing w:line="360" w:lineRule="auto"/>
        <w:ind w:leftChars="472" w:left="1274" w:hangingChars="135" w:hanging="283"/>
      </w:pPr>
      <w:r>
        <w:t>a</w:t>
      </w:r>
      <w:r>
        <w:rPr>
          <w:rFonts w:hint="eastAsia"/>
        </w:rPr>
        <w:t>．在图</w:t>
      </w:r>
      <w:r>
        <w:rPr>
          <w:rFonts w:hint="eastAsia"/>
        </w:rPr>
        <w:t>4</w:t>
      </w:r>
      <w:r>
        <w:rPr>
          <w:rFonts w:hint="eastAsia"/>
        </w:rPr>
        <w:t>中</w:t>
      </w:r>
      <w:r w:rsidRPr="000E38AC">
        <w:rPr>
          <w:color w:val="000000"/>
        </w:rPr>
        <w:t>画出</w:t>
      </w:r>
      <w:r>
        <w:rPr>
          <w:rFonts w:hint="eastAsia"/>
          <w:color w:val="000000"/>
        </w:rPr>
        <w:t>该电阻的</w:t>
      </w:r>
      <w:r w:rsidRPr="000E38AC">
        <w:rPr>
          <w:i/>
          <w:color w:val="000000"/>
        </w:rPr>
        <w:t>U</w:t>
      </w:r>
      <w:r w:rsidRPr="000E38AC">
        <w:rPr>
          <w:rFonts w:hint="eastAsia"/>
          <w:color w:val="000000"/>
        </w:rPr>
        <w:t>-</w:t>
      </w:r>
      <w:r w:rsidRPr="000E38AC">
        <w:rPr>
          <w:i/>
          <w:color w:val="000000"/>
        </w:rPr>
        <w:t>I</w:t>
      </w:r>
      <w:r w:rsidRPr="000E38AC">
        <w:rPr>
          <w:color w:val="000000"/>
        </w:rPr>
        <w:t>图线</w:t>
      </w:r>
      <w:r>
        <w:rPr>
          <w:rFonts w:hint="eastAsia"/>
          <w:color w:val="000000"/>
        </w:rPr>
        <w:t>，根据图线可计算出电阻</w:t>
      </w:r>
      <w:r w:rsidRPr="002C1785">
        <w:rPr>
          <w:rFonts w:hint="eastAsia"/>
          <w:i/>
          <w:iCs/>
          <w:color w:val="000000"/>
        </w:rPr>
        <w:t>R</w:t>
      </w:r>
      <w:r w:rsidRPr="00682193">
        <w:rPr>
          <w:color w:val="000000"/>
          <w:sz w:val="16"/>
          <w:szCs w:val="16"/>
        </w:rPr>
        <w:t xml:space="preserve"> </w:t>
      </w:r>
      <w:r w:rsidRPr="00682193">
        <w:rPr>
          <w:rFonts w:ascii="宋体" w:hAnsi="宋体" w:hint="eastAsia"/>
          <w:color w:val="000000"/>
        </w:rPr>
        <w:t>=</w:t>
      </w:r>
      <w:r>
        <w:rPr>
          <w:color w:val="000000"/>
        </w:rPr>
        <w:t>_______</w:t>
      </w:r>
      <w:r w:rsidRPr="00EB1451">
        <w:rPr>
          <w:rFonts w:ascii="Symbol" w:hAnsi="Symbol"/>
        </w:rPr>
        <w:t></w:t>
      </w:r>
      <w:r>
        <w:rPr>
          <w:rFonts w:ascii="Symbol" w:hAnsi="Symbol"/>
        </w:rPr>
        <w:t>（结果保留两位有效数字）。</w:t>
      </w:r>
    </w:p>
    <w:p w14:paraId="5872A6B3" w14:textId="77777777" w:rsidR="00525A94" w:rsidRDefault="00525A94" w:rsidP="00525A94">
      <w:pPr>
        <w:tabs>
          <w:tab w:val="left" w:pos="410"/>
        </w:tabs>
        <w:snapToGrid w:val="0"/>
        <w:spacing w:line="360" w:lineRule="auto"/>
        <w:ind w:leftChars="472" w:left="1274" w:hangingChars="135" w:hanging="283"/>
        <w:rPr>
          <w:rFonts w:cstheme="minorBidi"/>
        </w:rPr>
      </w:pPr>
      <w:r>
        <w:t>b</w:t>
      </w:r>
      <w:r>
        <w:rPr>
          <w:rFonts w:hint="eastAsia"/>
        </w:rPr>
        <w:t>．</w:t>
      </w:r>
      <w:r w:rsidRPr="00EB1451">
        <w:rPr>
          <w:rFonts w:hint="eastAsia"/>
        </w:rPr>
        <w:t>由</w:t>
      </w:r>
      <w:r>
        <w:rPr>
          <w:rFonts w:hint="eastAsia"/>
        </w:rPr>
        <w:t>图</w:t>
      </w:r>
      <w:r>
        <w:rPr>
          <w:rFonts w:hint="eastAsia"/>
        </w:rPr>
        <w:t>4</w:t>
      </w:r>
      <w:r>
        <w:rPr>
          <w:rFonts w:hint="eastAsia"/>
        </w:rPr>
        <w:t>中的</w:t>
      </w:r>
      <w:r w:rsidRPr="00EB1451">
        <w:rPr>
          <w:rFonts w:hint="eastAsia"/>
        </w:rPr>
        <w:t>数据可知，他选择</w:t>
      </w:r>
      <w:r>
        <w:rPr>
          <w:rFonts w:hint="eastAsia"/>
        </w:rPr>
        <w:t>的滑动变阻器的连接方式是</w:t>
      </w:r>
      <w:r w:rsidRPr="00EB1451">
        <w:rPr>
          <w:rFonts w:hint="eastAsia"/>
        </w:rPr>
        <w:t>图</w:t>
      </w:r>
      <w:r w:rsidRPr="00EB1451">
        <w:rPr>
          <w:rFonts w:hint="eastAsia"/>
        </w:rPr>
        <w:t>3</w:t>
      </w:r>
      <w:r w:rsidRPr="00EB1451">
        <w:rPr>
          <w:rFonts w:hint="eastAsia"/>
        </w:rPr>
        <w:t>中</w:t>
      </w:r>
      <w:r>
        <w:rPr>
          <w:rFonts w:hint="eastAsia"/>
        </w:rPr>
        <w:t>的</w:t>
      </w:r>
      <w:r w:rsidRPr="00EB1451">
        <w:rPr>
          <w:rFonts w:hint="eastAsia"/>
        </w:rPr>
        <w:t>_</w:t>
      </w:r>
      <w:r w:rsidRPr="00EB1451">
        <w:t>___</w:t>
      </w:r>
      <w:r w:rsidRPr="00EB1451">
        <w:rPr>
          <w:rFonts w:hint="eastAsia"/>
        </w:rPr>
        <w:t>（选填“甲”或“乙”）。</w:t>
      </w:r>
      <w:r w:rsidRPr="00EB1451">
        <w:rPr>
          <w:rFonts w:cstheme="minorBidi" w:hint="eastAsia"/>
        </w:rPr>
        <w:t>你的判断依据是：</w:t>
      </w:r>
      <w:r w:rsidRPr="00EB1451">
        <w:rPr>
          <w:rFonts w:cstheme="minorBidi" w:hint="eastAsia"/>
        </w:rPr>
        <w:t>__________________________________</w:t>
      </w:r>
    </w:p>
    <w:p w14:paraId="4171F5FF" w14:textId="77777777" w:rsidR="00525A94" w:rsidRPr="00E508BB" w:rsidRDefault="00525A94" w:rsidP="00525A94">
      <w:pPr>
        <w:tabs>
          <w:tab w:val="left" w:pos="410"/>
        </w:tabs>
        <w:snapToGrid w:val="0"/>
        <w:spacing w:line="360" w:lineRule="auto"/>
        <w:ind w:leftChars="606" w:left="1273" w:firstLine="2"/>
        <w:rPr>
          <w:rFonts w:cstheme="minorBidi"/>
        </w:rPr>
      </w:pPr>
      <w:r>
        <w:rPr>
          <w:rFonts w:cstheme="minorBidi" w:hint="eastAsia"/>
        </w:rPr>
        <w:t>_</w:t>
      </w:r>
      <w:r>
        <w:rPr>
          <w:rFonts w:cstheme="minorBidi"/>
        </w:rPr>
        <w:t>_________________________________________________________________</w:t>
      </w:r>
    </w:p>
    <w:p w14:paraId="4BF710BA" w14:textId="77777777" w:rsidR="00525A94" w:rsidRDefault="00525A94" w:rsidP="00525A94">
      <w:pPr>
        <w:tabs>
          <w:tab w:val="left" w:pos="366"/>
        </w:tabs>
        <w:adjustRightInd w:val="0"/>
        <w:snapToGrid w:val="0"/>
        <w:spacing w:line="360" w:lineRule="auto"/>
        <w:ind w:left="211" w:hangingChars="100" w:hanging="211"/>
        <w:rPr>
          <w:rFonts w:ascii="宋体" w:hAnsi="宋体"/>
          <w:b/>
        </w:rPr>
      </w:pPr>
      <w:r>
        <w:rPr>
          <w:rFonts w:ascii="宋体" w:hAnsi="宋体"/>
          <w:b/>
        </w:rPr>
        <w:br w:type="page"/>
      </w:r>
    </w:p>
    <w:p w14:paraId="60498849" w14:textId="77777777" w:rsidR="00525A94" w:rsidRPr="00A4208F" w:rsidRDefault="00525A94" w:rsidP="00525A94">
      <w:pPr>
        <w:tabs>
          <w:tab w:val="left" w:pos="366"/>
        </w:tabs>
        <w:adjustRightInd w:val="0"/>
        <w:snapToGrid w:val="0"/>
        <w:spacing w:line="360" w:lineRule="auto"/>
        <w:ind w:left="211" w:hangingChars="100" w:hanging="211"/>
        <w:rPr>
          <w:rFonts w:ascii="宋体" w:hAnsi="宋体"/>
          <w:b/>
        </w:rPr>
      </w:pPr>
      <w:r w:rsidRPr="00A4208F">
        <w:rPr>
          <w:rFonts w:ascii="宋体" w:hAnsi="宋体" w:hint="eastAsia"/>
          <w:b/>
        </w:rPr>
        <w:lastRenderedPageBreak/>
        <w:t xml:space="preserve">四、计算论述题（本题共4小题，共 </w:t>
      </w:r>
      <w:r w:rsidRPr="00A4208F">
        <w:rPr>
          <w:rFonts w:ascii="宋体" w:hAnsi="宋体"/>
          <w:b/>
        </w:rPr>
        <w:t>40</w:t>
      </w:r>
      <w:r w:rsidRPr="00A4208F">
        <w:rPr>
          <w:rFonts w:ascii="宋体" w:hAnsi="宋体" w:hint="eastAsia"/>
          <w:b/>
        </w:rPr>
        <w:t>分）</w:t>
      </w:r>
    </w:p>
    <w:p w14:paraId="7FFE34C1" w14:textId="77777777" w:rsidR="00525A94" w:rsidRPr="00A4208F" w:rsidRDefault="00525A94" w:rsidP="00525A94">
      <w:pPr>
        <w:tabs>
          <w:tab w:val="left" w:pos="366"/>
        </w:tabs>
        <w:adjustRightInd w:val="0"/>
        <w:snapToGrid w:val="0"/>
        <w:spacing w:line="360" w:lineRule="auto"/>
        <w:ind w:leftChars="100" w:left="210" w:firstLineChars="200" w:firstLine="422"/>
        <w:rPr>
          <w:b/>
        </w:rPr>
      </w:pPr>
      <w:r w:rsidRPr="00A4208F">
        <w:rPr>
          <w:rFonts w:hint="eastAsia"/>
          <w:b/>
        </w:rPr>
        <w:t>解答要求：写出必要的文字说明、方程式、演算步骤和答案。只写出最后答案的不能得分。有数值计算的题，答案中必须明确写出数值和单位。</w:t>
      </w:r>
    </w:p>
    <w:p w14:paraId="563AC0F4" w14:textId="77777777" w:rsidR="00525A94" w:rsidRDefault="00525A94" w:rsidP="00525A94">
      <w:pPr>
        <w:snapToGrid w:val="0"/>
        <w:spacing w:line="360" w:lineRule="auto"/>
        <w:ind w:left="420" w:hangingChars="200" w:hanging="420"/>
        <w:rPr>
          <w:rFonts w:hAnsi="宋体" w:cstheme="minorBidi"/>
        </w:rPr>
      </w:pPr>
      <w:r w:rsidRPr="0023564E">
        <w:rPr>
          <w:rFonts w:ascii="ˎ̥" w:hAnsi="ˎ̥" w:cstheme="minorBidi" w:hint="eastAsia"/>
        </w:rPr>
        <w:t>1</w:t>
      </w:r>
      <w:r>
        <w:rPr>
          <w:rFonts w:ascii="ˎ̥" w:hAnsi="ˎ̥" w:cstheme="minorBidi"/>
        </w:rPr>
        <w:t>7</w:t>
      </w:r>
      <w:r w:rsidRPr="0023564E">
        <w:rPr>
          <w:rFonts w:ascii="ˎ̥" w:hAnsi="ˎ̥" w:cstheme="minorBidi"/>
        </w:rPr>
        <w:t xml:space="preserve">. </w:t>
      </w:r>
      <w:r w:rsidRPr="0023564E">
        <w:rPr>
          <w:rFonts w:hAnsi="宋体" w:cstheme="minorBidi"/>
        </w:rPr>
        <w:t>（</w:t>
      </w:r>
      <w:r w:rsidRPr="0023564E">
        <w:rPr>
          <w:rFonts w:cstheme="minorBidi"/>
        </w:rPr>
        <w:t>9</w:t>
      </w:r>
      <w:r w:rsidRPr="0023564E">
        <w:rPr>
          <w:rFonts w:hAnsi="宋体" w:cstheme="minorBidi"/>
        </w:rPr>
        <w:t>分）</w:t>
      </w:r>
    </w:p>
    <w:p w14:paraId="27093FC3" w14:textId="77777777" w:rsidR="00525A94" w:rsidRDefault="00525A94" w:rsidP="00525A94">
      <w:pPr>
        <w:shd w:val="clear" w:color="auto" w:fill="FFFFFF"/>
        <w:snapToGrid w:val="0"/>
        <w:spacing w:line="360" w:lineRule="auto"/>
        <w:ind w:leftChars="202" w:left="424" w:firstLine="420"/>
        <w:textAlignment w:val="center"/>
      </w:pPr>
      <w:r>
        <w:rPr>
          <w:noProof/>
        </w:rPr>
        <mc:AlternateContent>
          <mc:Choice Requires="wpg">
            <w:drawing>
              <wp:anchor distT="0" distB="0" distL="114300" distR="114300" simplePos="0" relativeHeight="251672576" behindDoc="0" locked="0" layoutInCell="1" allowOverlap="1" wp14:anchorId="25B1749A" wp14:editId="17600624">
                <wp:simplePos x="0" y="0"/>
                <wp:positionH relativeFrom="margin">
                  <wp:posOffset>4871755</wp:posOffset>
                </wp:positionH>
                <wp:positionV relativeFrom="paragraph">
                  <wp:posOffset>468630</wp:posOffset>
                </wp:positionV>
                <wp:extent cx="899160" cy="920115"/>
                <wp:effectExtent l="0" t="0" r="15240" b="13335"/>
                <wp:wrapNone/>
                <wp:docPr id="789756101" name="组合 8"/>
                <wp:cNvGraphicFramePr/>
                <a:graphic xmlns:a="http://schemas.openxmlformats.org/drawingml/2006/main">
                  <a:graphicData uri="http://schemas.microsoft.com/office/word/2010/wordprocessingGroup">
                    <wpg:wgp>
                      <wpg:cNvGrpSpPr/>
                      <wpg:grpSpPr>
                        <a:xfrm>
                          <a:off x="0" y="0"/>
                          <a:ext cx="899160" cy="920115"/>
                          <a:chOff x="0" y="-156148"/>
                          <a:chExt cx="899160" cy="921179"/>
                        </a:xfrm>
                      </wpg:grpSpPr>
                      <wpg:grpSp>
                        <wpg:cNvPr id="2003828429" name="组合 2003828429"/>
                        <wpg:cNvGrpSpPr/>
                        <wpg:grpSpPr>
                          <a:xfrm>
                            <a:off x="0" y="-156148"/>
                            <a:ext cx="899160" cy="921179"/>
                            <a:chOff x="65315" y="211631"/>
                            <a:chExt cx="758371" cy="778792"/>
                          </a:xfrm>
                        </wpg:grpSpPr>
                        <wpg:grpSp>
                          <wpg:cNvPr id="849138881" name="组合 849138881"/>
                          <wpg:cNvGrpSpPr/>
                          <wpg:grpSpPr>
                            <a:xfrm>
                              <a:off x="65315" y="404184"/>
                              <a:ext cx="758371" cy="466190"/>
                              <a:chOff x="65315" y="247550"/>
                              <a:chExt cx="758371" cy="466190"/>
                            </a:xfrm>
                          </wpg:grpSpPr>
                          <wps:wsp>
                            <wps:cNvPr id="2114505665" name="Rectangle 26"/>
                            <wps:cNvSpPr>
                              <a:spLocks noChangeArrowheads="1"/>
                            </wps:cNvSpPr>
                            <wps:spPr bwMode="auto">
                              <a:xfrm>
                                <a:off x="65315" y="247550"/>
                                <a:ext cx="758371" cy="3809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73720019" name="Group 15"/>
                            <wpg:cNvGrpSpPr>
                              <a:grpSpLocks/>
                            </wpg:cNvGrpSpPr>
                            <wpg:grpSpPr bwMode="auto">
                              <a:xfrm>
                                <a:off x="236220" y="543560"/>
                                <a:ext cx="45085" cy="170180"/>
                                <a:chOff x="1596" y="1968"/>
                                <a:chExt cx="66" cy="270"/>
                              </a:xfrm>
                            </wpg:grpSpPr>
                            <wps:wsp>
                              <wps:cNvPr id="1748794755" name="Rectangle 16"/>
                              <wps:cNvSpPr>
                                <a:spLocks noChangeArrowheads="1"/>
                              </wps:cNvSpPr>
                              <wps:spPr bwMode="auto">
                                <a:xfrm>
                                  <a:off x="1602" y="2058"/>
                                  <a:ext cx="60"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764149" name="Line 17"/>
                              <wps:cNvCnPr>
                                <a:cxnSpLocks noChangeShapeType="1"/>
                              </wps:cNvCnPr>
                              <wps:spPr bwMode="auto">
                                <a:xfrm>
                                  <a:off x="1596" y="1968"/>
                                  <a:ext cx="0" cy="2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7263965" name="Line 18"/>
                              <wps:cNvCnPr>
                                <a:cxnSpLocks noChangeShapeType="1"/>
                              </wps:cNvCnPr>
                              <wps:spPr bwMode="auto">
                                <a:xfrm>
                                  <a:off x="1662" y="2052"/>
                                  <a:ext cx="0"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531062222" name="组合 1531062222"/>
                            <wpg:cNvGrpSpPr/>
                            <wpg:grpSpPr>
                              <a:xfrm>
                                <a:off x="624834" y="581660"/>
                                <a:ext cx="84461" cy="66040"/>
                                <a:chOff x="-8521" y="9537"/>
                                <a:chExt cx="77044" cy="66662"/>
                              </a:xfrm>
                            </wpg:grpSpPr>
                            <wps:wsp>
                              <wps:cNvPr id="1164038057" name="矩形 1164038057"/>
                              <wps:cNvSpPr/>
                              <wps:spPr>
                                <a:xfrm>
                                  <a:off x="3048" y="30480"/>
                                  <a:ext cx="6547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9588079" name="直接连接符 1759588079"/>
                              <wps:cNvCnPr/>
                              <wps:spPr>
                                <a:xfrm flipV="1">
                                  <a:off x="-8521" y="9537"/>
                                  <a:ext cx="76835" cy="48387"/>
                                </a:xfrm>
                                <a:prstGeom prst="line">
                                  <a:avLst/>
                                </a:prstGeom>
                                <a:solidFill>
                                  <a:schemeClr val="bg1"/>
                                </a:solidFill>
                                <a:ln w="9525"/>
                              </wps:spPr>
                              <wps:style>
                                <a:lnRef idx="1">
                                  <a:schemeClr val="dk1"/>
                                </a:lnRef>
                                <a:fillRef idx="0">
                                  <a:schemeClr val="dk1"/>
                                </a:fillRef>
                                <a:effectRef idx="0">
                                  <a:schemeClr val="dk1"/>
                                </a:effectRef>
                                <a:fontRef idx="minor">
                                  <a:schemeClr val="tx1"/>
                                </a:fontRef>
                              </wps:style>
                              <wps:bodyPr/>
                            </wps:wsp>
                          </wpg:grpSp>
                        </wpg:grpSp>
                        <wps:wsp>
                          <wps:cNvPr id="164802544" name="Text Box 23"/>
                          <wps:cNvSpPr txBox="1">
                            <a:spLocks noChangeArrowheads="1"/>
                          </wps:cNvSpPr>
                          <wps:spPr bwMode="auto">
                            <a:xfrm>
                              <a:off x="142622" y="858973"/>
                              <a:ext cx="230505" cy="13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D4127" w14:textId="77777777" w:rsidR="00823393" w:rsidRPr="00EC18DB" w:rsidRDefault="00823393" w:rsidP="00525A94">
                                <w:pPr>
                                  <w:snapToGrid w:val="0"/>
                                  <w:jc w:val="center"/>
                                  <w:rPr>
                                    <w:i/>
                                    <w:iCs/>
                                    <w:sz w:val="18"/>
                                    <w:szCs w:val="18"/>
                                  </w:rPr>
                                </w:pPr>
                                <w:r>
                                  <w:rPr>
                                    <w:i/>
                                    <w:iCs/>
                                    <w:sz w:val="18"/>
                                    <w:szCs w:val="18"/>
                                  </w:rPr>
                                  <w:t>E r</w:t>
                                </w:r>
                              </w:p>
                            </w:txbxContent>
                          </wps:txbx>
                          <wps:bodyPr rot="0" vert="horz" wrap="square" lIns="0" tIns="0" rIns="0" bIns="0" anchor="t" anchorCtr="0">
                            <a:noAutofit/>
                          </wps:bodyPr>
                        </wps:wsp>
                        <wps:wsp>
                          <wps:cNvPr id="2100687350" name="Text Box 23"/>
                          <wps:cNvSpPr txBox="1">
                            <a:spLocks noChangeArrowheads="1"/>
                          </wps:cNvSpPr>
                          <wps:spPr bwMode="auto">
                            <a:xfrm>
                              <a:off x="635000" y="81241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946B1" w14:textId="77777777" w:rsidR="00823393" w:rsidRPr="00EC18DB" w:rsidRDefault="00823393" w:rsidP="00525A94">
                                <w:pPr>
                                  <w:snapToGrid w:val="0"/>
                                  <w:jc w:val="center"/>
                                  <w:rPr>
                                    <w:sz w:val="18"/>
                                    <w:szCs w:val="18"/>
                                  </w:rPr>
                                </w:pPr>
                                <w:r w:rsidRPr="00EC18DB">
                                  <w:rPr>
                                    <w:sz w:val="18"/>
                                    <w:szCs w:val="18"/>
                                  </w:rPr>
                                  <w:t>S</w:t>
                                </w:r>
                              </w:p>
                            </w:txbxContent>
                          </wps:txbx>
                          <wps:bodyPr rot="0" vert="horz" wrap="square" lIns="0" tIns="0" rIns="0" bIns="0" anchor="t" anchorCtr="0">
                            <a:noAutofit/>
                          </wps:bodyPr>
                        </wps:wsp>
                        <wps:wsp>
                          <wps:cNvPr id="572244964" name="Text Box 23"/>
                          <wps:cNvSpPr txBox="1">
                            <a:spLocks noChangeArrowheads="1"/>
                          </wps:cNvSpPr>
                          <wps:spPr bwMode="auto">
                            <a:xfrm>
                              <a:off x="411908" y="211631"/>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9BFC1" w14:textId="77777777" w:rsidR="00823393" w:rsidRPr="00EC18DB" w:rsidRDefault="00823393" w:rsidP="00525A94">
                                <w:pPr>
                                  <w:snapToGrid w:val="0"/>
                                  <w:jc w:val="center"/>
                                  <w:rPr>
                                    <w:sz w:val="18"/>
                                    <w:szCs w:val="18"/>
                                  </w:rPr>
                                </w:pPr>
                                <w:r>
                                  <w:rPr>
                                    <w:sz w:val="18"/>
                                    <w:szCs w:val="18"/>
                                  </w:rPr>
                                  <w:t>L</w:t>
                                </w:r>
                              </w:p>
                            </w:txbxContent>
                          </wps:txbx>
                          <wps:bodyPr rot="0" vert="horz" wrap="square" lIns="0" tIns="0" rIns="0" bIns="0" anchor="t" anchorCtr="0">
                            <a:noAutofit/>
                          </wps:bodyPr>
                        </wps:wsp>
                      </wpg:grpSp>
                      <wpg:grpSp>
                        <wpg:cNvPr id="99508301" name="组合 6"/>
                        <wpg:cNvGrpSpPr/>
                        <wpg:grpSpPr>
                          <a:xfrm>
                            <a:off x="391099" y="0"/>
                            <a:ext cx="143510" cy="143510"/>
                            <a:chOff x="0" y="0"/>
                            <a:chExt cx="143960" cy="143895"/>
                          </a:xfrm>
                        </wpg:grpSpPr>
                        <wps:wsp>
                          <wps:cNvPr id="549842273" name="Oval 21"/>
                          <wps:cNvSpPr>
                            <a:spLocks noChangeArrowheads="1"/>
                          </wps:cNvSpPr>
                          <wps:spPr bwMode="auto">
                            <a:xfrm>
                              <a:off x="0" y="0"/>
                              <a:ext cx="143960" cy="1438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700894" name="直接连接符 4"/>
                          <wps:cNvCnPr/>
                          <wps:spPr>
                            <a:xfrm>
                              <a:off x="22779" y="26033"/>
                              <a:ext cx="97128" cy="97084"/>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762714996" name="直接连接符 5"/>
                          <wps:cNvCnPr/>
                          <wps:spPr>
                            <a:xfrm rot="5400000">
                              <a:off x="22542" y="23016"/>
                              <a:ext cx="97084" cy="97128"/>
                            </a:xfrm>
                            <a:prstGeom prst="line">
                              <a:avLst/>
                            </a:prstGeom>
                            <a:ln w="9525"/>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w14:anchorId="25B1749A" id="组合 8" o:spid="_x0000_s1616" style="position:absolute;left:0;text-align:left;margin-left:383.6pt;margin-top:36.9pt;width:70.8pt;height:72.45pt;z-index:251672576;mso-position-horizontal-relative:margin;mso-position-vertical-relative:text;mso-height-relative:margin" coordorigin=",-1561" coordsize="8991,9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">
                <v:group id="组合 2003828429" o:spid="_x0000_s1617" style="position:absolute;top:-1561;width:8991;height:9211" coordorigin="653,2116" coordsize="7583,7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107lbL&#10;AAAA4wAAAA8AAAAAAAAAAAAAAAAAqgIAAGRycy9kb3ducmV2LnhtbFBLBQYAAAAABAAEAPoAAACi&#10;AwAAAAA=&#10;">
                  <v:group id="组合 849138881" o:spid="_x0000_s1618" style="position:absolute;left:653;top:4041;width:7583;height:4662" coordorigin="653,2475" coordsize="7583,4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LBqI1fL&#10;AAAA4gAAAA8AAAAAAAAAAAAAAAAAqgIAAGRycy9kb3ducmV2LnhtbFBLBQYAAAAABAAEAPoAAACi&#10;AwAAAAA=&#10;">
                    <v:rect id="Rectangle 26" o:spid="_x0000_s1619" style="position:absolute;left:653;top:2475;width:758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YITcoA&#10;AADjAAAADwAAAGRycy9kb3ducmV2LnhtbESPwWrDMBBE74X+g9hCb43sEJvgRAluaaCnQJNAm9ti&#10;bSUTa2UsJXb/vioUehxm5g2z3k6uEzcaQutZQT7LQBA3XrdsFJyOu6cliBCRNXaeScE3Bdhu7u/W&#10;WGk/8jvdDtGIBOFQoQIbY19JGRpLDsPM98TJ+/KDw5jkYKQecExw18l5lpXSYctpwWJPL5aay+Hq&#10;FLz2531dmCDrj2g/L/553Nm9UerxYapXICJN8T/8137TCuZ5viiyoiwL+P2U/oD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LWCE3KAAAA4wAAAA8AAAAAAAAAAAAAAAAAmAIA&#10;AGRycy9kb3ducmV2LnhtbFBLBQYAAAAABAAEAPUAAACPAwAAAAA=&#10;" filled="f"/>
                    <v:group id="Group 15" o:spid="_x0000_s1620" style="position:absolute;left:2362;top:5435;width:451;height:1702" coordorigin="1596,1968" coordsize="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ooeWSyQAA&#10;AOIAAAAPAAAAAAAAAAAAAAAAAKoCAABkcnMvZG93bnJldi54bWxQSwUGAAAAAAQABAD6AAAAoAMA&#10;AAAA&#10;">
                      <v:rect id="Rectangle 16" o:spid="_x0000_s1621" style="position:absolute;left:1602;top:2058;width:60;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4YsgA&#10;AADjAAAADwAAAGRycy9kb3ducmV2LnhtbERPS2sCMRC+F/wPYYTeaqLdh26NUgpCwfZQLfQ6bMbd&#10;pZvJdhN1/fdGKHic7z3L9WBbcaLeN441TCcKBHHpTMOVhu/95mkOwgdkg61j0nAhD+vV6GGJhXFn&#10;/qLTLlQihrAvUEMdQldI6cuaLPqJ64gjd3C9xRDPvpKmx3MMt62cKZVJiw3Hhho7equp/N0drQbM&#10;EvP3eXj+2G+PGS6qQW3SH6X143h4fQERaAh38b/73cT5eTLPF0mepnD7KQI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LHhiyAAAAOMAAAAPAAAAAAAAAAAAAAAAAJgCAABk&#10;cnMvZG93bnJldi54bWxQSwUGAAAAAAQABAD1AAAAjQMAAAAA&#10;" stroked="f"/>
                      <v:line id="Line 17" o:spid="_x0000_s1622" style="position:absolute;visibility:visible;mso-wrap-style:square" from="1596,1968" to="1596,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XDoxNMsAAADiAAAADwAA&#10;AAAAAAAAAAAAAAChAgAAZHJzL2Rvd25yZXYueG1sUEsFBgAAAAAEAAQA+QAAAJkDAAAAAA==&#10;" strokeweight="1pt"/>
                      <v:line id="Line 18" o:spid="_x0000_s1623" style="position:absolute;visibility:visible;mso-wrap-style:square" from="1662,2052" to="166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ojP8gAAADjAAAADwAAAGRycy9kb3ducmV2LnhtbERPzU4CMRC+m/gOzZBwky4QF1kpxCgm&#10;Eg5E4AGG7bhd2E43bYHVp7cmJhzn+5/ZorONuJAPtWMFw0EGgrh0uuZKwX73/vAEIkRkjY1jUvBN&#10;ARbz+7sZFtpd+ZMu21iJFMKhQAUmxraQMpSGLIaBa4kT9+W8xZhOX0nt8ZrCbSNHWZZLizWnBoMt&#10;vRoqT9uzVbDyh/Vp+FMZeeCVXzabt2mwR6X6ve7lGUSkLt7E/+4Pnebnk8koH0/zR/j7KQE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7ojP8gAAADjAAAADwAAAAAA&#10;AAAAAAAAAAChAgAAZHJzL2Rvd25yZXYueG1sUEsFBgAAAAAEAAQA+QAAAJYDAAAAAA==&#10;" strokeweight="1pt"/>
                    </v:group>
                    <v:group id="组合 1531062222" o:spid="_x0000_s1624" style="position:absolute;left:6248;top:5816;width:844;height:661" coordorigin="-8521,9537" coordsize="77044,66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8WoZ8yQAA&#10;AOMAAAAPAAAAAAAAAAAAAAAAAKoCAABkcnMvZG93bnJldi54bWxQSwUGAAAAAAQABAD6AAAAoAMA&#10;AAAA&#10;">
                      <v:rect id="矩形 1164038057" o:spid="_x0000_s1625" style="position:absolute;left:3048;top:30480;width:65475;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NnckA&#10;AADjAAAADwAAAGRycy9kb3ducmV2LnhtbERP3UvDMBB/F/wfwgm+uWTTfViXDRFFB3vQbTAfj+bS&#10;FptLadKu/vdGGOzxft+3XA+uFj21ofKsYTxSIIhzbyouNBz2b3cLECEiG6w9k4ZfCrBeXV8tMTP+&#10;xF/U72IhUgiHDDWUMTaZlCEvyWEY+YY4cda3DmM620KaFk8p3NVyotRMOqw4NZTY0EtJ+c+ucxq+&#10;Lb7vXzdhK+2kt4/VZ3e0807r25vh+QlEpCFexGf3h0nzx7MHdb9Q0zn8/5QA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BNnckAAADjAAAADwAAAAAAAAAAAAAAAACYAgAA&#10;ZHJzL2Rvd25yZXYueG1sUEsFBgAAAAAEAAQA9QAAAI4DAAAAAA==&#10;" fillcolor="white [3212]" strokecolor="white [3212]" strokeweight="1pt"/>
                      <v:line id="直接连接符 1759588079" o:spid="_x0000_s1626" style="position:absolute;flip:y;visibility:visible;mso-wrap-style:square" from="-8521,9537" to="68314,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kCrccAAADjAAAADwAAAGRycy9kb3ducmV2LnhtbERPS0sDMRC+C/0PYQQvYhML3e5um5Yq&#10;CvYiWNv7sJl94GayJrHd/ntTEDzO957VZrS9OJEPnWMNj1MFgrhypuNGw+Hz9SEHESKywd4xabhQ&#10;gM16crPC0rgzf9BpHxuRQjiUqKGNcSilDFVLFsPUDcSJq523GNPpG2k8nlO47eVMqUxa7Dg1tDjQ&#10;c0vV1/7HajD37zP3dFDh++WIdVPvsuLiM63vbsftEkSkMf6L/9xvJs1fzIt5nqtFAdefEgB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QKtxwAAAOMAAAAPAAAAAAAA&#10;AAAAAAAAAKECAABkcnMvZG93bnJldi54bWxQSwUGAAAAAAQABAD5AAAAlQMAAAAA&#10;" filled="t" fillcolor="white [3212]" strokecolor="black [3200]">
                        <v:stroke joinstyle="miter"/>
                      </v:line>
                    </v:group>
                  </v:group>
                  <v:shape id="Text Box 23" o:spid="_x0000_s1627" type="#_x0000_t202" style="position:absolute;left:1426;top:8589;width:2305;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hWMcA&#10;AADiAAAADwAAAGRycy9kb3ducmV2LnhtbERPXUvDMBR9F/wP4Qq+ucRRy6zLxpANBgOxqw97vGvu&#10;2rDmpjZxq//eCIKPh/M9X46uExcagvWs4XGiQBDX3lhuNHxUm4cZiBCRDXaeScM3BVgubm/mWBh/&#10;5ZIu+9iIFMKhQA1tjH0hZahbchgmvidO3MkPDmOCQyPNgNcU7jo5VSqXDi2nhhZ7em2pPu+/nIbV&#10;gcu1/Xw7vpen0lbVs+Jdftb6/m5cvYCINMZ/8Z97a9L8PJup6VOWwe+lhEE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9IVjHAAAA4gAAAA8AAAAAAAAAAAAAAAAAmAIAAGRy&#10;cy9kb3ducmV2LnhtbFBLBQYAAAAABAAEAPUAAACMAwAAAAA=&#10;" filled="f" stroked="f">
                    <v:textbox inset="0,0,0,0">
                      <w:txbxContent>
                        <w:p w14:paraId="2A2D4127" w14:textId="77777777" w:rsidR="00823393" w:rsidRPr="00EC18DB" w:rsidRDefault="00823393" w:rsidP="00525A94">
                          <w:pPr>
                            <w:snapToGrid w:val="0"/>
                            <w:jc w:val="center"/>
                            <w:rPr>
                              <w:i/>
                              <w:iCs/>
                              <w:sz w:val="18"/>
                              <w:szCs w:val="18"/>
                            </w:rPr>
                          </w:pPr>
                          <w:r>
                            <w:rPr>
                              <w:i/>
                              <w:iCs/>
                              <w:sz w:val="18"/>
                              <w:szCs w:val="18"/>
                            </w:rPr>
                            <w:t>E r</w:t>
                          </w:r>
                        </w:p>
                      </w:txbxContent>
                    </v:textbox>
                  </v:shape>
                  <v:shape id="Text Box 23" o:spid="_x0000_s1628" type="#_x0000_t202" style="position:absolute;left:6350;top:8124;width:641;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qF5csA&#10;AADjAAAADwAAAGRycy9kb3ducmV2LnhtbESPQUvDQBCF74L/YRnBm920Ym3TbkspCoIgpvHQ4zQ7&#10;TZZmZ9Ps2sZ/7xwEj8Ob9z2+5XrwrbpQH11gA+NRBoq4CtZxbeCrfH2YgYoJ2WIbmAz8UIT16vZm&#10;ibkNVy7osku1EgjHHA00KXW51rFqyGMchY5YsmPoPSY5+1rbHq8C962eZNlUe3QsCw12tG2oOu2+&#10;vYHNnosXd/44fBbHwpXlPOP36cmY+7thswCVaEj/z3/tN2tgMhbk7PnxSSzESXxAr3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G+oXlywAAAOMAAAAPAAAAAAAAAAAAAAAAAJgC&#10;AABkcnMvZG93bnJldi54bWxQSwUGAAAAAAQABAD1AAAAkAMAAAAA&#10;" filled="f" stroked="f">
                    <v:textbox inset="0,0,0,0">
                      <w:txbxContent>
                        <w:p w14:paraId="252946B1" w14:textId="77777777" w:rsidR="00823393" w:rsidRPr="00EC18DB" w:rsidRDefault="00823393" w:rsidP="00525A94">
                          <w:pPr>
                            <w:snapToGrid w:val="0"/>
                            <w:jc w:val="center"/>
                            <w:rPr>
                              <w:sz w:val="18"/>
                              <w:szCs w:val="18"/>
                            </w:rPr>
                          </w:pPr>
                          <w:r w:rsidRPr="00EC18DB">
                            <w:rPr>
                              <w:sz w:val="18"/>
                              <w:szCs w:val="18"/>
                            </w:rPr>
                            <w:t>S</w:t>
                          </w:r>
                        </w:p>
                      </w:txbxContent>
                    </v:textbox>
                  </v:shape>
                  <v:shape id="Text Box 23" o:spid="_x0000_s1629" type="#_x0000_t202" style="position:absolute;left:4119;top:2116;width:641;height:1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cQcsA&#10;AADiAAAADwAAAGRycy9kb3ducmV2LnhtbESPQUvDQBSE70L/w/IK3uzGEKON3ZZSFARBmsZDj6/Z&#10;12Rp9m2aXdv4711B8DjMzDfMYjXaTlxo8MaxgvtZAoK4dtpwo+Czer17AuEDssbOMSn4Jg+r5eRm&#10;gYV2Vy7psguNiBD2BSpoQ+gLKX3dkkU/cz1x9I5usBiiHBqpB7xGuO1kmiS5tGg4LrTY06al+rT7&#10;sgrWey5fzPnjsC2PpamqecLv+Ump2+m4fgYRaAz/4b/2m1bw8JimWTbPM/i9FO+AXP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iRxBywAAAOIAAAAPAAAAAAAAAAAAAAAAAJgC&#10;AABkcnMvZG93bnJldi54bWxQSwUGAAAAAAQABAD1AAAAkAMAAAAA&#10;" filled="f" stroked="f">
                    <v:textbox inset="0,0,0,0">
                      <w:txbxContent>
                        <w:p w14:paraId="3B89BFC1" w14:textId="77777777" w:rsidR="00823393" w:rsidRPr="00EC18DB" w:rsidRDefault="00823393" w:rsidP="00525A94">
                          <w:pPr>
                            <w:snapToGrid w:val="0"/>
                            <w:jc w:val="center"/>
                            <w:rPr>
                              <w:sz w:val="18"/>
                              <w:szCs w:val="18"/>
                            </w:rPr>
                          </w:pPr>
                          <w:r>
                            <w:rPr>
                              <w:sz w:val="18"/>
                              <w:szCs w:val="18"/>
                            </w:rPr>
                            <w:t>L</w:t>
                          </w:r>
                        </w:p>
                      </w:txbxContent>
                    </v:textbox>
                  </v:shape>
                </v:group>
                <v:group id="_x0000_s1630" style="position:absolute;left:3910;width:1436;height:1435" coordsize="143960,14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vpi8MoA&#10;AADhAAAADwAAAAAAAAAAAAAAAACqAgAAZHJzL2Rvd25yZXYueG1sUEsFBgAAAAAEAAQA+gAAAKED&#10;AAAAAA==&#10;">
                  <v:oval id="Oval 21" o:spid="_x0000_s1631" style="position:absolute;width:143960;height:143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SuMoA&#10;AADiAAAADwAAAGRycy9kb3ducmV2LnhtbESPQUvDQBSE74L/YXmCN7tp0tQauy3FItSDB2N7f2Rf&#10;k9Ds25B9pvHfu4LgcZiZb5j1dnKdGmkIrWcD81kCirjytuXawPHz9WEFKgiyxc4zGfimANvN7c0a&#10;C+uv/EFjKbWKEA4FGmhE+kLrUDXkMMx8Txy9sx8cSpRDre2A1wh3nU6TZKkdthwXGuzppaHqUn45&#10;A/t6Vy5HnUmenfcHyS+n97dsbsz93bR7BiU0yX/4r32wBvLF02qRpo8Z/F6Kd0Bv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ClErjKAAAA4gAAAA8AAAAAAAAAAAAAAAAAmAIA&#10;AGRycy9kb3ducmV2LnhtbFBLBQYAAAAABAAEAPUAAACPAwAAAAA=&#10;"/>
                  <v:line id="直接连接符 4" o:spid="_x0000_s1632" style="position:absolute;visibility:visible;mso-wrap-style:square" from="22779,26033" to="119907,1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TUOcgAAADiAAAADwAAAGRycy9kb3ducmV2LnhtbESPzWrDMBCE74G+g9hCb4mUUGLXjRJM&#10;oNBDD87PA2ytjWVqrYylxM7bR4VCj8PMfMNsdpPrxI2G0HrWsFwoEMS1Ny03Gs6nj3kOIkRkg51n&#10;0nCnALvt02yDhfEjH+h2jI1IEA4FarAx9oWUobbkMCx8T5y8ix8cxiSHRpoBxwR3nVwptZYOW04L&#10;FnvaW6p/jlenoaq+88xYdy5ztf8qI43qcKm0fnmeyncQkab4H/5rfxoN62WWKZW/vcLvpXQH5P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ATUOcgAAADiAAAADwAAAAAA&#10;AAAAAAAAAAChAgAAZHJzL2Rvd25yZXYueG1sUEsFBgAAAAAEAAQA+QAAAJYDAAAAAA==&#10;" strokecolor="black [3200]">
                    <v:stroke joinstyle="miter"/>
                  </v:line>
                  <v:line id="直接连接符 5" o:spid="_x0000_s1633" style="position:absolute;rotation:90;visibility:visible;mso-wrap-style:square" from="22542,23016" to="119626,12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OHMkAAADjAAAADwAAAGRycy9kb3ducmV2LnhtbERPX2vCMBB/F/Ydwg32pqlO4toZZQjC&#10;FJGp+wBHc7bdmkttMq379GYg7PF+/28672wtztT6yrGG4SABQZw7U3Gh4fOw7L+A8AHZYO2YNFzJ&#10;w3z20JtiZtyFd3Teh0LEEPYZaihDaDIpfV6SRT9wDXHkjq61GOLZFtK0eInhtpajJFHSYsWxocSG&#10;FiXl3/sfq6H5qlbjxfPuY3N0p+3qsFG/Kl1r/fTYvb2CCNSFf/Hd/W7i/IkaTYbjNFXw91MEQM5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zQThzJAAAA4wAAAA8AAAAA&#10;AAAAAAAAAAAAoQIAAGRycy9kb3ducmV2LnhtbFBLBQYAAAAABAAEAPkAAACXAwAAAAA=&#10;" strokecolor="black [3200]">
                    <v:stroke joinstyle="miter"/>
                  </v:line>
                </v:group>
                <w10:wrap anchorx="margin"/>
              </v:group>
            </w:pict>
          </mc:Fallback>
        </mc:AlternateContent>
      </w:r>
      <w:r>
        <w:t>充电</w:t>
      </w:r>
      <w:proofErr w:type="gramStart"/>
      <w:r>
        <w:t>宝作为</w:t>
      </w:r>
      <w:proofErr w:type="gramEnd"/>
      <w:r>
        <w:rPr>
          <w:rFonts w:hint="eastAsia"/>
        </w:rPr>
        <w:t>一种便携的</w:t>
      </w:r>
      <w:r>
        <w:t>移动电源，在生活中得到了广泛的使用。某同学用电动势</w:t>
      </w:r>
      <w:r w:rsidRPr="000821AC">
        <w:rPr>
          <w:i/>
          <w:iCs/>
        </w:rPr>
        <w:t>E</w:t>
      </w:r>
      <w:r>
        <w:t xml:space="preserve"> </w:t>
      </w:r>
      <w:r w:rsidRPr="000821AC">
        <w:rPr>
          <w:rFonts w:ascii="宋体" w:hAnsi="宋体"/>
        </w:rPr>
        <w:t>=</w:t>
      </w:r>
      <w:r>
        <w:t xml:space="preserve"> 5</w:t>
      </w:r>
      <w:r w:rsidRPr="0091422B">
        <w:rPr>
          <w:sz w:val="15"/>
          <w:szCs w:val="15"/>
        </w:rPr>
        <w:t xml:space="preserve"> </w:t>
      </w:r>
      <w:r>
        <w:t>V</w:t>
      </w:r>
      <w:r>
        <w:t>，内阻</w:t>
      </w:r>
      <w:r>
        <w:rPr>
          <w:i/>
          <w:iCs/>
        </w:rPr>
        <w:t>r</w:t>
      </w:r>
      <w:r>
        <w:t xml:space="preserve"> </w:t>
      </w:r>
      <w:r w:rsidRPr="000821AC">
        <w:rPr>
          <w:rFonts w:ascii="宋体" w:hAnsi="宋体"/>
        </w:rPr>
        <w:t>=</w:t>
      </w:r>
      <w:r>
        <w:t xml:space="preserve"> 0.1</w:t>
      </w:r>
      <w:r w:rsidRPr="0091422B">
        <w:rPr>
          <w:sz w:val="15"/>
          <w:szCs w:val="15"/>
        </w:rPr>
        <w:t xml:space="preserve"> </w:t>
      </w:r>
      <w:r>
        <w:rPr>
          <w:rFonts w:ascii="Symbol" w:hAnsi="Symbol"/>
        </w:rPr>
        <w:t></w:t>
      </w:r>
      <w:r>
        <w:rPr>
          <w:rFonts w:ascii="Symbol" w:hAnsi="Symbol"/>
        </w:rPr>
        <w:t></w:t>
      </w:r>
      <w:r>
        <w:t>的充电宝给小台灯</w:t>
      </w:r>
      <w:r w:rsidRPr="0000417D">
        <w:t>L</w:t>
      </w:r>
      <w:r>
        <w:t>供电，小台灯的电阻</w:t>
      </w:r>
      <w:r w:rsidRPr="000821AC">
        <w:rPr>
          <w:i/>
          <w:iCs/>
        </w:rPr>
        <w:t>R</w:t>
      </w:r>
      <w:r>
        <w:t xml:space="preserve"> </w:t>
      </w:r>
      <w:r w:rsidRPr="000821AC">
        <w:rPr>
          <w:rFonts w:ascii="宋体" w:hAnsi="宋体"/>
        </w:rPr>
        <w:t>=</w:t>
      </w:r>
      <w:r>
        <w:t xml:space="preserve"> 9.9</w:t>
      </w:r>
      <w:r w:rsidRPr="0091422B">
        <w:rPr>
          <w:sz w:val="15"/>
          <w:szCs w:val="15"/>
        </w:rPr>
        <w:t xml:space="preserve"> </w:t>
      </w:r>
      <w:r>
        <w:rPr>
          <w:rFonts w:ascii="Symbol" w:hAnsi="Symbol"/>
        </w:rPr>
        <w:t></w:t>
      </w:r>
      <w:r>
        <w:t>，电路图如图所示。闭合开关</w:t>
      </w:r>
      <w:r>
        <w:t>S</w:t>
      </w:r>
      <w:r>
        <w:t>，求：</w:t>
      </w:r>
    </w:p>
    <w:p w14:paraId="28DFDDA1" w14:textId="77777777" w:rsidR="00525A94" w:rsidRDefault="00525A94" w:rsidP="00525A94">
      <w:pPr>
        <w:shd w:val="clear" w:color="auto" w:fill="FFFFFF"/>
        <w:snapToGrid w:val="0"/>
        <w:spacing w:line="360" w:lineRule="auto"/>
        <w:ind w:leftChars="202" w:left="424"/>
        <w:jc w:val="left"/>
        <w:textAlignment w:val="center"/>
      </w:pPr>
      <w:r>
        <w:t>（</w:t>
      </w:r>
      <w:r>
        <w:t>1</w:t>
      </w:r>
      <w:r>
        <w:t>）回路中的电流</w:t>
      </w:r>
      <w:r>
        <w:rPr>
          <w:rFonts w:eastAsia="Times New Roman" w:cs="Times New Roman"/>
          <w:i/>
        </w:rPr>
        <w:t>I</w:t>
      </w:r>
      <w:r>
        <w:t>；</w:t>
      </w:r>
    </w:p>
    <w:p w14:paraId="2F462F66" w14:textId="77777777" w:rsidR="00525A94" w:rsidRDefault="00525A94" w:rsidP="00525A94">
      <w:pPr>
        <w:shd w:val="clear" w:color="auto" w:fill="FFFFFF"/>
        <w:snapToGrid w:val="0"/>
        <w:spacing w:line="360" w:lineRule="auto"/>
        <w:ind w:leftChars="202" w:left="424"/>
        <w:jc w:val="left"/>
        <w:textAlignment w:val="center"/>
      </w:pPr>
      <w:r>
        <w:t>（</w:t>
      </w:r>
      <w:r>
        <w:t>2</w:t>
      </w:r>
      <w:r>
        <w:t>）</w:t>
      </w:r>
      <w:r w:rsidRPr="000821AC">
        <w:rPr>
          <w:rFonts w:cs="Times New Roman"/>
        </w:rPr>
        <w:t>10</w:t>
      </w:r>
      <w:r w:rsidRPr="0091422B">
        <w:rPr>
          <w:sz w:val="15"/>
          <w:szCs w:val="15"/>
        </w:rPr>
        <w:t xml:space="preserve"> </w:t>
      </w:r>
      <w:r w:rsidRPr="000821AC">
        <w:rPr>
          <w:rFonts w:cs="Times New Roman"/>
        </w:rPr>
        <w:t>s</w:t>
      </w:r>
      <w:r>
        <w:t>内通过小台灯的电荷量</w:t>
      </w:r>
      <w:r>
        <w:rPr>
          <w:rFonts w:eastAsia="Times New Roman" w:cs="Times New Roman"/>
          <w:i/>
        </w:rPr>
        <w:t>q</w:t>
      </w:r>
      <w:r>
        <w:rPr>
          <w:rFonts w:hint="eastAsia"/>
        </w:rPr>
        <w:t>；</w:t>
      </w:r>
    </w:p>
    <w:p w14:paraId="078920C3" w14:textId="77777777" w:rsidR="00525A94" w:rsidRDefault="00525A94" w:rsidP="00525A94">
      <w:pPr>
        <w:shd w:val="clear" w:color="auto" w:fill="FFFFFF"/>
        <w:snapToGrid w:val="0"/>
        <w:spacing w:line="360" w:lineRule="auto"/>
        <w:ind w:leftChars="202" w:left="424"/>
        <w:jc w:val="left"/>
        <w:textAlignment w:val="center"/>
      </w:pPr>
      <w:r>
        <w:rPr>
          <w:rFonts w:hint="eastAsia"/>
        </w:rPr>
        <w:t>（</w:t>
      </w:r>
      <w:r>
        <w:rPr>
          <w:rFonts w:hint="eastAsia"/>
        </w:rPr>
        <w:t>3</w:t>
      </w:r>
      <w:r>
        <w:rPr>
          <w:rFonts w:hint="eastAsia"/>
        </w:rPr>
        <w:t>）</w:t>
      </w:r>
      <w:r w:rsidRPr="000821AC">
        <w:rPr>
          <w:rFonts w:cs="Times New Roman"/>
        </w:rPr>
        <w:t>10</w:t>
      </w:r>
      <w:r w:rsidRPr="0091422B">
        <w:rPr>
          <w:sz w:val="15"/>
          <w:szCs w:val="15"/>
        </w:rPr>
        <w:t xml:space="preserve"> </w:t>
      </w:r>
      <w:r w:rsidRPr="000821AC">
        <w:rPr>
          <w:rFonts w:cs="Times New Roman"/>
        </w:rPr>
        <w:t>s</w:t>
      </w:r>
      <w:r>
        <w:t>内</w:t>
      </w:r>
      <w:r>
        <w:rPr>
          <w:rFonts w:hint="eastAsia"/>
        </w:rPr>
        <w:t>充电宝中产生的热量</w:t>
      </w:r>
      <w:r w:rsidRPr="000821AC">
        <w:rPr>
          <w:rFonts w:hint="eastAsia"/>
          <w:i/>
          <w:iCs/>
        </w:rPr>
        <w:t>Q</w:t>
      </w:r>
      <w:r>
        <w:rPr>
          <w:rFonts w:hint="eastAsia"/>
        </w:rPr>
        <w:t>。</w:t>
      </w:r>
    </w:p>
    <w:p w14:paraId="2816D64F" w14:textId="6F2C0A04" w:rsidR="00525A94" w:rsidRDefault="00525A94" w:rsidP="00525A94">
      <w:pPr>
        <w:snapToGrid w:val="0"/>
        <w:spacing w:line="360" w:lineRule="auto"/>
        <w:rPr>
          <w:rFonts w:ascii="ˎ̥" w:hAnsi="ˎ̥" w:cstheme="minorBidi" w:hint="eastAsia"/>
        </w:rPr>
      </w:pPr>
    </w:p>
    <w:p w14:paraId="0F284A20" w14:textId="4E1BD72C" w:rsidR="00525A94" w:rsidRDefault="00525A94" w:rsidP="00525A94">
      <w:pPr>
        <w:snapToGrid w:val="0"/>
        <w:spacing w:line="360" w:lineRule="auto"/>
        <w:ind w:left="420" w:hangingChars="200" w:hanging="420"/>
        <w:rPr>
          <w:rFonts w:hAnsi="宋体" w:cstheme="minorBidi"/>
        </w:rPr>
      </w:pPr>
      <w:r w:rsidRPr="0023564E">
        <w:rPr>
          <w:rFonts w:ascii="ˎ̥" w:hAnsi="ˎ̥" w:cstheme="minorBidi" w:hint="eastAsia"/>
        </w:rPr>
        <w:t>1</w:t>
      </w:r>
      <w:r>
        <w:rPr>
          <w:rFonts w:ascii="ˎ̥" w:hAnsi="ˎ̥" w:cstheme="minorBidi"/>
        </w:rPr>
        <w:t>8</w:t>
      </w:r>
      <w:r w:rsidRPr="0023564E">
        <w:rPr>
          <w:rFonts w:ascii="ˎ̥" w:hAnsi="ˎ̥" w:cstheme="minorBidi"/>
        </w:rPr>
        <w:t xml:space="preserve">. </w:t>
      </w:r>
      <w:r w:rsidRPr="0023564E">
        <w:rPr>
          <w:rFonts w:hAnsi="宋体" w:cstheme="minorBidi"/>
        </w:rPr>
        <w:t>（</w:t>
      </w:r>
      <w:r w:rsidRPr="0023564E">
        <w:rPr>
          <w:rFonts w:cstheme="minorBidi"/>
        </w:rPr>
        <w:t>9</w:t>
      </w:r>
      <w:r w:rsidRPr="0023564E">
        <w:rPr>
          <w:rFonts w:hAnsi="宋体" w:cstheme="minorBidi"/>
        </w:rPr>
        <w:t>分）</w:t>
      </w:r>
    </w:p>
    <w:p w14:paraId="17B074A9" w14:textId="1D1A9B36" w:rsidR="00525A94" w:rsidRPr="0023564E" w:rsidRDefault="00525A94" w:rsidP="00525A94">
      <w:pPr>
        <w:snapToGrid w:val="0"/>
        <w:spacing w:line="360" w:lineRule="auto"/>
        <w:ind w:leftChars="202" w:left="424" w:firstLineChars="203" w:firstLine="426"/>
        <w:rPr>
          <w:rFonts w:cstheme="minorBidi"/>
        </w:rPr>
      </w:pPr>
      <w:r w:rsidRPr="0023564E">
        <w:rPr>
          <w:rFonts w:ascii="ˎ̥" w:hAnsi="ˎ̥" w:cstheme="minorBidi" w:hint="eastAsia"/>
          <w:noProof/>
        </w:rPr>
        <mc:AlternateContent>
          <mc:Choice Requires="wpg">
            <w:drawing>
              <wp:anchor distT="0" distB="0" distL="114300" distR="114300" simplePos="0" relativeHeight="251662336" behindDoc="0" locked="0" layoutInCell="1" allowOverlap="1" wp14:anchorId="6DD4FD72" wp14:editId="0BD0B88B">
                <wp:simplePos x="0" y="0"/>
                <wp:positionH relativeFrom="column">
                  <wp:posOffset>4599940</wp:posOffset>
                </wp:positionH>
                <wp:positionV relativeFrom="paragraph">
                  <wp:posOffset>473075</wp:posOffset>
                </wp:positionV>
                <wp:extent cx="1538605" cy="1228725"/>
                <wp:effectExtent l="0" t="0" r="42545" b="28575"/>
                <wp:wrapSquare wrapText="bothSides"/>
                <wp:docPr id="326859" name="组合 326859"/>
                <wp:cNvGraphicFramePr/>
                <a:graphic xmlns:a="http://schemas.openxmlformats.org/drawingml/2006/main">
                  <a:graphicData uri="http://schemas.microsoft.com/office/word/2010/wordprocessingGroup">
                    <wpg:wgp>
                      <wpg:cNvGrpSpPr/>
                      <wpg:grpSpPr>
                        <a:xfrm>
                          <a:off x="0" y="0"/>
                          <a:ext cx="1538605" cy="1228725"/>
                          <a:chOff x="0" y="-42545"/>
                          <a:chExt cx="1538605" cy="1228725"/>
                        </a:xfrm>
                      </wpg:grpSpPr>
                      <wpg:grpSp>
                        <wpg:cNvPr id="326860" name="组合 326860"/>
                        <wpg:cNvGrpSpPr>
                          <a:grpSpLocks/>
                        </wpg:cNvGrpSpPr>
                        <wpg:grpSpPr bwMode="auto">
                          <a:xfrm>
                            <a:off x="0" y="-42545"/>
                            <a:ext cx="1538605" cy="1228725"/>
                            <a:chOff x="7154" y="7532"/>
                            <a:chExt cx="2423" cy="1935"/>
                          </a:xfrm>
                        </wpg:grpSpPr>
                        <wpg:grpSp>
                          <wpg:cNvPr id="326861" name="Group 28"/>
                          <wpg:cNvGrpSpPr>
                            <a:grpSpLocks/>
                          </wpg:cNvGrpSpPr>
                          <wpg:grpSpPr bwMode="auto">
                            <a:xfrm>
                              <a:off x="7154" y="7532"/>
                              <a:ext cx="2292" cy="1935"/>
                              <a:chOff x="6390" y="8095"/>
                              <a:chExt cx="2292" cy="1935"/>
                            </a:xfrm>
                          </wpg:grpSpPr>
                          <wps:wsp>
                            <wps:cNvPr id="326862" name="Text Box 82"/>
                            <wps:cNvSpPr txBox="1">
                              <a:spLocks noChangeArrowheads="1"/>
                            </wps:cNvSpPr>
                            <wps:spPr bwMode="auto">
                              <a:xfrm>
                                <a:off x="7016" y="851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E2595" w14:textId="77777777" w:rsidR="00823393" w:rsidRPr="0023564E" w:rsidRDefault="00823393" w:rsidP="00525A94">
                                  <w:pPr>
                                    <w:ind w:firstLineChars="50" w:firstLine="90"/>
                                    <w:rPr>
                                      <w:i/>
                                      <w:sz w:val="18"/>
                                      <w:szCs w:val="18"/>
                                    </w:rPr>
                                  </w:pPr>
                                  <w:r w:rsidRPr="0023564E">
                                    <w:rPr>
                                      <w:i/>
                                      <w:sz w:val="18"/>
                                      <w:szCs w:val="18"/>
                                    </w:rPr>
                                    <w:t>d</w:t>
                                  </w:r>
                                </w:p>
                              </w:txbxContent>
                            </wps:txbx>
                            <wps:bodyPr rot="0" vert="horz" wrap="none" lIns="0" tIns="0" rIns="0" bIns="0" anchor="t" anchorCtr="0" upright="1">
                              <a:spAutoFit/>
                            </wps:bodyPr>
                          </wps:wsp>
                          <wps:wsp>
                            <wps:cNvPr id="326863" name="Line 29"/>
                            <wps:cNvCnPr>
                              <a:cxnSpLocks noChangeShapeType="1"/>
                            </wps:cNvCnPr>
                            <wps:spPr bwMode="auto">
                              <a:xfrm>
                                <a:off x="6390" y="9029"/>
                                <a:ext cx="22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6864" name="Group 30"/>
                            <wpg:cNvGrpSpPr>
                              <a:grpSpLocks/>
                            </wpg:cNvGrpSpPr>
                            <wpg:grpSpPr bwMode="auto">
                              <a:xfrm>
                                <a:off x="6477" y="9126"/>
                                <a:ext cx="904" cy="904"/>
                                <a:chOff x="5229" y="6083"/>
                                <a:chExt cx="1117" cy="1117"/>
                              </a:xfrm>
                            </wpg:grpSpPr>
                            <wps:wsp>
                              <wps:cNvPr id="326865" name="Oval 31"/>
                              <wps:cNvSpPr>
                                <a:spLocks noChangeArrowheads="1"/>
                              </wps:cNvSpPr>
                              <wps:spPr bwMode="auto">
                                <a:xfrm>
                                  <a:off x="522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66" name="Oval 32"/>
                              <wps:cNvSpPr>
                                <a:spLocks noChangeArrowheads="1"/>
                              </wps:cNvSpPr>
                              <wps:spPr bwMode="auto">
                                <a:xfrm>
                                  <a:off x="522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67" name="Oval 33"/>
                              <wps:cNvSpPr>
                                <a:spLocks noChangeArrowheads="1"/>
                              </wps:cNvSpPr>
                              <wps:spPr bwMode="auto">
                                <a:xfrm>
                                  <a:off x="522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68" name="Oval 34"/>
                              <wps:cNvSpPr>
                                <a:spLocks noChangeArrowheads="1"/>
                              </wps:cNvSpPr>
                              <wps:spPr bwMode="auto">
                                <a:xfrm>
                                  <a:off x="522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69" name="Oval 35"/>
                              <wps:cNvSpPr>
                                <a:spLocks noChangeArrowheads="1"/>
                              </wps:cNvSpPr>
                              <wps:spPr bwMode="auto">
                                <a:xfrm>
                                  <a:off x="558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0" name="Oval 36"/>
                              <wps:cNvSpPr>
                                <a:spLocks noChangeArrowheads="1"/>
                              </wps:cNvSpPr>
                              <wps:spPr bwMode="auto">
                                <a:xfrm>
                                  <a:off x="558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1" name="Oval 37"/>
                              <wps:cNvSpPr>
                                <a:spLocks noChangeArrowheads="1"/>
                              </wps:cNvSpPr>
                              <wps:spPr bwMode="auto">
                                <a:xfrm>
                                  <a:off x="558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2" name="Oval 38"/>
                              <wps:cNvSpPr>
                                <a:spLocks noChangeArrowheads="1"/>
                              </wps:cNvSpPr>
                              <wps:spPr bwMode="auto">
                                <a:xfrm>
                                  <a:off x="558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3" name="Oval 39"/>
                              <wps:cNvSpPr>
                                <a:spLocks noChangeArrowheads="1"/>
                              </wps:cNvSpPr>
                              <wps:spPr bwMode="auto">
                                <a:xfrm>
                                  <a:off x="594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4" name="Oval 40"/>
                              <wps:cNvSpPr>
                                <a:spLocks noChangeArrowheads="1"/>
                              </wps:cNvSpPr>
                              <wps:spPr bwMode="auto">
                                <a:xfrm>
                                  <a:off x="594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5" name="Oval 41"/>
                              <wps:cNvSpPr>
                                <a:spLocks noChangeArrowheads="1"/>
                              </wps:cNvSpPr>
                              <wps:spPr bwMode="auto">
                                <a:xfrm>
                                  <a:off x="594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6" name="Oval 42"/>
                              <wps:cNvSpPr>
                                <a:spLocks noChangeArrowheads="1"/>
                              </wps:cNvSpPr>
                              <wps:spPr bwMode="auto">
                                <a:xfrm>
                                  <a:off x="594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7" name="Oval 43"/>
                              <wps:cNvSpPr>
                                <a:spLocks noChangeArrowheads="1"/>
                              </wps:cNvSpPr>
                              <wps:spPr bwMode="auto">
                                <a:xfrm>
                                  <a:off x="630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8" name="Oval 44"/>
                              <wps:cNvSpPr>
                                <a:spLocks noChangeArrowheads="1"/>
                              </wps:cNvSpPr>
                              <wps:spPr bwMode="auto">
                                <a:xfrm>
                                  <a:off x="630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79" name="Oval 45"/>
                              <wps:cNvSpPr>
                                <a:spLocks noChangeArrowheads="1"/>
                              </wps:cNvSpPr>
                              <wps:spPr bwMode="auto">
                                <a:xfrm>
                                  <a:off x="630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0" name="Oval 46"/>
                              <wps:cNvSpPr>
                                <a:spLocks noChangeArrowheads="1"/>
                              </wps:cNvSpPr>
                              <wps:spPr bwMode="auto">
                                <a:xfrm>
                                  <a:off x="630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6881" name="Group 47"/>
                            <wpg:cNvGrpSpPr>
                              <a:grpSpLocks/>
                            </wpg:cNvGrpSpPr>
                            <wpg:grpSpPr bwMode="auto">
                              <a:xfrm>
                                <a:off x="7647" y="9124"/>
                                <a:ext cx="904" cy="904"/>
                                <a:chOff x="5229" y="6083"/>
                                <a:chExt cx="1117" cy="1117"/>
                              </a:xfrm>
                            </wpg:grpSpPr>
                            <wps:wsp>
                              <wps:cNvPr id="326882" name="Oval 48"/>
                              <wps:cNvSpPr>
                                <a:spLocks noChangeArrowheads="1"/>
                              </wps:cNvSpPr>
                              <wps:spPr bwMode="auto">
                                <a:xfrm>
                                  <a:off x="522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3" name="Oval 49"/>
                              <wps:cNvSpPr>
                                <a:spLocks noChangeArrowheads="1"/>
                              </wps:cNvSpPr>
                              <wps:spPr bwMode="auto">
                                <a:xfrm>
                                  <a:off x="522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4" name="Oval 50"/>
                              <wps:cNvSpPr>
                                <a:spLocks noChangeArrowheads="1"/>
                              </wps:cNvSpPr>
                              <wps:spPr bwMode="auto">
                                <a:xfrm>
                                  <a:off x="522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5" name="Oval 51"/>
                              <wps:cNvSpPr>
                                <a:spLocks noChangeArrowheads="1"/>
                              </wps:cNvSpPr>
                              <wps:spPr bwMode="auto">
                                <a:xfrm>
                                  <a:off x="522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6" name="Oval 52"/>
                              <wps:cNvSpPr>
                                <a:spLocks noChangeArrowheads="1"/>
                              </wps:cNvSpPr>
                              <wps:spPr bwMode="auto">
                                <a:xfrm>
                                  <a:off x="558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7" name="Oval 53"/>
                              <wps:cNvSpPr>
                                <a:spLocks noChangeArrowheads="1"/>
                              </wps:cNvSpPr>
                              <wps:spPr bwMode="auto">
                                <a:xfrm>
                                  <a:off x="558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8" name="Oval 54"/>
                              <wps:cNvSpPr>
                                <a:spLocks noChangeArrowheads="1"/>
                              </wps:cNvSpPr>
                              <wps:spPr bwMode="auto">
                                <a:xfrm>
                                  <a:off x="558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89" name="Oval 55"/>
                              <wps:cNvSpPr>
                                <a:spLocks noChangeArrowheads="1"/>
                              </wps:cNvSpPr>
                              <wps:spPr bwMode="auto">
                                <a:xfrm>
                                  <a:off x="558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0" name="Oval 56"/>
                              <wps:cNvSpPr>
                                <a:spLocks noChangeArrowheads="1"/>
                              </wps:cNvSpPr>
                              <wps:spPr bwMode="auto">
                                <a:xfrm>
                                  <a:off x="594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1" name="Oval 57"/>
                              <wps:cNvSpPr>
                                <a:spLocks noChangeArrowheads="1"/>
                              </wps:cNvSpPr>
                              <wps:spPr bwMode="auto">
                                <a:xfrm>
                                  <a:off x="594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2" name="Oval 58"/>
                              <wps:cNvSpPr>
                                <a:spLocks noChangeArrowheads="1"/>
                              </wps:cNvSpPr>
                              <wps:spPr bwMode="auto">
                                <a:xfrm>
                                  <a:off x="594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3" name="Oval 59"/>
                              <wps:cNvSpPr>
                                <a:spLocks noChangeArrowheads="1"/>
                              </wps:cNvSpPr>
                              <wps:spPr bwMode="auto">
                                <a:xfrm>
                                  <a:off x="594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4" name="Oval 60"/>
                              <wps:cNvSpPr>
                                <a:spLocks noChangeArrowheads="1"/>
                              </wps:cNvSpPr>
                              <wps:spPr bwMode="auto">
                                <a:xfrm>
                                  <a:off x="6309" y="608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5" name="Oval 61"/>
                              <wps:cNvSpPr>
                                <a:spLocks noChangeArrowheads="1"/>
                              </wps:cNvSpPr>
                              <wps:spPr bwMode="auto">
                                <a:xfrm>
                                  <a:off x="6309" y="644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6" name="Oval 62"/>
                              <wps:cNvSpPr>
                                <a:spLocks noChangeArrowheads="1"/>
                              </wps:cNvSpPr>
                              <wps:spPr bwMode="auto">
                                <a:xfrm>
                                  <a:off x="6309" y="680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897" name="Oval 63"/>
                              <wps:cNvSpPr>
                                <a:spLocks noChangeArrowheads="1"/>
                              </wps:cNvSpPr>
                              <wps:spPr bwMode="auto">
                                <a:xfrm>
                                  <a:off x="6309" y="7163"/>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6898" name="Group 66"/>
                            <wpg:cNvGrpSpPr>
                              <a:grpSpLocks/>
                            </wpg:cNvGrpSpPr>
                            <wpg:grpSpPr bwMode="auto">
                              <a:xfrm>
                                <a:off x="7345" y="8470"/>
                                <a:ext cx="1027" cy="441"/>
                                <a:chOff x="6772" y="8171"/>
                                <a:chExt cx="1027" cy="441"/>
                              </a:xfrm>
                            </wpg:grpSpPr>
                            <wpg:grpSp>
                              <wpg:cNvPr id="326899" name="Group 67"/>
                              <wpg:cNvGrpSpPr>
                                <a:grpSpLocks/>
                              </wpg:cNvGrpSpPr>
                              <wpg:grpSpPr bwMode="auto">
                                <a:xfrm>
                                  <a:off x="6772" y="8171"/>
                                  <a:ext cx="1027" cy="0"/>
                                  <a:chOff x="6772" y="8171"/>
                                  <a:chExt cx="1027" cy="0"/>
                                </a:xfrm>
                              </wpg:grpSpPr>
                              <wps:wsp>
                                <wps:cNvPr id="326900" name="Line 68"/>
                                <wps:cNvCnPr>
                                  <a:cxnSpLocks noChangeShapeType="1"/>
                                </wps:cNvCnPr>
                                <wps:spPr bwMode="auto">
                                  <a:xfrm>
                                    <a:off x="6772"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901" name="Line 69"/>
                                <wps:cNvCnPr>
                                  <a:cxnSpLocks noChangeShapeType="1"/>
                                </wps:cNvCnPr>
                                <wps:spPr bwMode="auto">
                                  <a:xfrm>
                                    <a:off x="7386"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26902" name="Group 70"/>
                              <wpg:cNvGrpSpPr>
                                <a:grpSpLocks/>
                              </wpg:cNvGrpSpPr>
                              <wpg:grpSpPr bwMode="auto">
                                <a:xfrm>
                                  <a:off x="6772" y="8612"/>
                                  <a:ext cx="1027" cy="0"/>
                                  <a:chOff x="6772" y="8171"/>
                                  <a:chExt cx="1027" cy="0"/>
                                </a:xfrm>
                              </wpg:grpSpPr>
                              <wps:wsp>
                                <wps:cNvPr id="326903" name="Line 71">
                                  <a:hlinkClick r:id="rId50"/>
                                </wps:cNvPr>
                                <wps:cNvCnPr>
                                  <a:cxnSpLocks noChangeShapeType="1"/>
                                </wps:cNvCnPr>
                                <wps:spPr bwMode="auto">
                                  <a:xfrm>
                                    <a:off x="6772"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904" name="Line 72"/>
                                <wps:cNvCnPr>
                                  <a:cxnSpLocks noChangeShapeType="1"/>
                                </wps:cNvCnPr>
                                <wps:spPr bwMode="auto">
                                  <a:xfrm>
                                    <a:off x="7386"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26905" name="Group 73"/>
                            <wpg:cNvGrpSpPr>
                              <a:grpSpLocks/>
                            </wpg:cNvGrpSpPr>
                            <wpg:grpSpPr bwMode="auto">
                              <a:xfrm>
                                <a:off x="7796" y="8378"/>
                                <a:ext cx="118" cy="207"/>
                                <a:chOff x="9050" y="8402"/>
                                <a:chExt cx="118" cy="207"/>
                              </a:xfrm>
                            </wpg:grpSpPr>
                            <wps:wsp>
                              <wps:cNvPr id="326906" name="Oval 74"/>
                              <wps:cNvSpPr>
                                <a:spLocks noChangeArrowheads="1"/>
                              </wps:cNvSpPr>
                              <wps:spPr bwMode="auto">
                                <a:xfrm>
                                  <a:off x="9050" y="8452"/>
                                  <a:ext cx="118" cy="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6907" name="Text Box 75"/>
                              <wps:cNvSpPr txBox="1">
                                <a:spLocks noChangeArrowheads="1"/>
                              </wps:cNvSpPr>
                              <wps:spPr bwMode="auto">
                                <a:xfrm>
                                  <a:off x="9059" y="8402"/>
                                  <a:ext cx="10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49022" w14:textId="77777777" w:rsidR="00823393" w:rsidRPr="0023564E" w:rsidRDefault="00823393" w:rsidP="00525A94">
                                    <w:pPr>
                                      <w:snapToGrid w:val="0"/>
                                      <w:rPr>
                                        <w:b/>
                                        <w:bCs/>
                                        <w:iCs/>
                                        <w:sz w:val="18"/>
                                        <w:szCs w:val="18"/>
                                      </w:rPr>
                                    </w:pPr>
                                    <w:r w:rsidRPr="0023564E">
                                      <w:rPr>
                                        <w:b/>
                                        <w:bCs/>
                                        <w:iCs/>
                                        <w:sz w:val="18"/>
                                        <w:szCs w:val="18"/>
                                      </w:rPr>
                                      <w:t>+</w:t>
                                    </w:r>
                                  </w:p>
                                </w:txbxContent>
                              </wps:txbx>
                              <wps:bodyPr rot="0" vert="horz" wrap="none" lIns="0" tIns="0" rIns="0" bIns="0" anchor="t" anchorCtr="0" upright="1">
                                <a:spAutoFit/>
                              </wps:bodyPr>
                            </wps:wsp>
                          </wpg:grpSp>
                          <wpg:grpSp>
                            <wpg:cNvPr id="326908" name="Group 76"/>
                            <wpg:cNvGrpSpPr>
                              <a:grpSpLocks/>
                            </wpg:cNvGrpSpPr>
                            <wpg:grpSpPr bwMode="auto">
                              <a:xfrm rot="5400000">
                                <a:off x="7020" y="8646"/>
                                <a:ext cx="465" cy="98"/>
                                <a:chOff x="6881" y="8201"/>
                                <a:chExt cx="740" cy="150"/>
                              </a:xfrm>
                            </wpg:grpSpPr>
                            <wps:wsp>
                              <wps:cNvPr id="326909" name="Line 77"/>
                              <wps:cNvCnPr>
                                <a:cxnSpLocks noChangeShapeType="1"/>
                              </wps:cNvCnPr>
                              <wps:spPr bwMode="auto">
                                <a:xfrm>
                                  <a:off x="6886" y="8261"/>
                                  <a:ext cx="730"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326910" name="Line 78"/>
                              <wps:cNvCnPr>
                                <a:cxnSpLocks noChangeShapeType="1"/>
                              </wps:cNvCnPr>
                              <wps:spPr bwMode="auto">
                                <a:xfrm>
                                  <a:off x="7621" y="8201"/>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11" name="Line 79"/>
                              <wps:cNvCnPr>
                                <a:cxnSpLocks noChangeShapeType="1"/>
                              </wps:cNvCnPr>
                              <wps:spPr bwMode="auto">
                                <a:xfrm>
                                  <a:off x="6881" y="8201"/>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912" name="Text Box 80"/>
                            <wps:cNvSpPr txBox="1">
                              <a:spLocks noChangeArrowheads="1"/>
                            </wps:cNvSpPr>
                            <wps:spPr bwMode="auto">
                              <a:xfrm>
                                <a:off x="7697" y="8095"/>
                                <a:ext cx="30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A3B5F" w14:textId="77777777" w:rsidR="00823393" w:rsidRPr="0023564E" w:rsidRDefault="00823393" w:rsidP="00525A94">
                                  <w:pPr>
                                    <w:ind w:firstLineChars="50" w:firstLine="90"/>
                                    <w:rPr>
                                      <w:i/>
                                      <w:sz w:val="18"/>
                                      <w:szCs w:val="18"/>
                                    </w:rPr>
                                  </w:pPr>
                                  <w:r w:rsidRPr="0023564E">
                                    <w:rPr>
                                      <w:i/>
                                      <w:sz w:val="18"/>
                                      <w:szCs w:val="18"/>
                                    </w:rPr>
                                    <w:t>+q</w:t>
                                  </w:r>
                                </w:p>
                              </w:txbxContent>
                            </wps:txbx>
                            <wps:bodyPr rot="0" vert="horz" wrap="none" lIns="0" tIns="0" rIns="0" bIns="0" anchor="t" anchorCtr="0">
                              <a:spAutoFit/>
                            </wps:bodyPr>
                          </wps:wsp>
                          <wps:wsp>
                            <wps:cNvPr id="326914" name="Text Box 83"/>
                            <wps:cNvSpPr txBox="1">
                              <a:spLocks noChangeArrowheads="1"/>
                            </wps:cNvSpPr>
                            <wps:spPr bwMode="auto">
                              <a:xfrm>
                                <a:off x="7834" y="8980"/>
                                <a:ext cx="22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48F3D" w14:textId="77777777" w:rsidR="00823393" w:rsidRPr="0023564E" w:rsidRDefault="00823393" w:rsidP="00525A94">
                                  <w:pPr>
                                    <w:ind w:firstLineChars="50" w:firstLine="90"/>
                                    <w:rPr>
                                      <w:i/>
                                      <w:sz w:val="18"/>
                                      <w:szCs w:val="18"/>
                                    </w:rPr>
                                  </w:pPr>
                                  <w:r w:rsidRPr="0023564E">
                                    <w:rPr>
                                      <w:i/>
                                      <w:sz w:val="18"/>
                                      <w:szCs w:val="18"/>
                                    </w:rPr>
                                    <w:t>O</w:t>
                                  </w:r>
                                </w:p>
                              </w:txbxContent>
                            </wps:txbx>
                            <wps:bodyPr rot="0" vert="horz" wrap="none" lIns="0" tIns="0" rIns="0" bIns="0" anchor="t" anchorCtr="0" upright="1">
                              <a:spAutoFit/>
                            </wps:bodyPr>
                          </wps:wsp>
                          <wps:wsp>
                            <wps:cNvPr id="326915" name="Text Box 84"/>
                            <wps:cNvSpPr txBox="1">
                              <a:spLocks noChangeArrowheads="1"/>
                            </wps:cNvSpPr>
                            <wps:spPr bwMode="auto">
                              <a:xfrm>
                                <a:off x="7990" y="9437"/>
                                <a:ext cx="20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80E4C" w14:textId="77777777" w:rsidR="00823393" w:rsidRPr="0023564E" w:rsidRDefault="00823393" w:rsidP="00525A94">
                                  <w:pPr>
                                    <w:ind w:firstLineChars="50" w:firstLine="90"/>
                                    <w:rPr>
                                      <w:i/>
                                      <w:sz w:val="18"/>
                                      <w:szCs w:val="18"/>
                                    </w:rPr>
                                  </w:pPr>
                                  <w:r w:rsidRPr="0023564E">
                                    <w:rPr>
                                      <w:i/>
                                      <w:sz w:val="18"/>
                                      <w:szCs w:val="18"/>
                                    </w:rPr>
                                    <w:t>B</w:t>
                                  </w:r>
                                </w:p>
                              </w:txbxContent>
                            </wps:txbx>
                            <wps:bodyPr rot="0" vert="horz" wrap="none" lIns="0" tIns="0" rIns="0" bIns="0" anchor="t" anchorCtr="0" upright="1">
                              <a:spAutoFit/>
                            </wps:bodyPr>
                          </wps:wsp>
                          <wps:wsp>
                            <wps:cNvPr id="326916" name="Line 65"/>
                            <wps:cNvCnPr>
                              <a:cxnSpLocks noChangeShapeType="1"/>
                            </wps:cNvCnPr>
                            <wps:spPr bwMode="auto">
                              <a:xfrm>
                                <a:off x="7858" y="8556"/>
                                <a:ext cx="0" cy="4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917" name="Arc 64">
                              <a:hlinkClick r:id="rId50"/>
                            </wps:cNvPr>
                            <wps:cNvSpPr>
                              <a:spLocks/>
                            </wps:cNvSpPr>
                            <wps:spPr bwMode="auto">
                              <a:xfrm flipV="1">
                                <a:off x="6528" y="9027"/>
                                <a:ext cx="1335" cy="672"/>
                              </a:xfrm>
                              <a:custGeom>
                                <a:avLst/>
                                <a:gdLst>
                                  <a:gd name="G0" fmla="+- 21600 0 0"/>
                                  <a:gd name="G1" fmla="+- 21600 0 0"/>
                                  <a:gd name="G2" fmla="+- 21600 0 0"/>
                                  <a:gd name="T0" fmla="*/ 1 w 43200"/>
                                  <a:gd name="T1" fmla="*/ 21770 h 21770"/>
                                  <a:gd name="T2" fmla="*/ 43200 w 43200"/>
                                  <a:gd name="T3" fmla="*/ 21600 h 21770"/>
                                  <a:gd name="T4" fmla="*/ 21600 w 43200"/>
                                  <a:gd name="T5" fmla="*/ 21600 h 21770"/>
                                </a:gdLst>
                                <a:ahLst/>
                                <a:cxnLst>
                                  <a:cxn ang="0">
                                    <a:pos x="T0" y="T1"/>
                                  </a:cxn>
                                  <a:cxn ang="0">
                                    <a:pos x="T2" y="T3"/>
                                  </a:cxn>
                                  <a:cxn ang="0">
                                    <a:pos x="T4" y="T5"/>
                                  </a:cxn>
                                </a:cxnLst>
                                <a:rect l="0" t="0" r="r" b="b"/>
                                <a:pathLst>
                                  <a:path w="43200" h="21770" fill="none" extrusionOk="0">
                                    <a:moveTo>
                                      <a:pt x="0" y="21770"/>
                                    </a:moveTo>
                                    <a:cubicBezTo>
                                      <a:pt x="0" y="21713"/>
                                      <a:pt x="0" y="21656"/>
                                      <a:pt x="0" y="21600"/>
                                    </a:cubicBezTo>
                                    <a:cubicBezTo>
                                      <a:pt x="0" y="9670"/>
                                      <a:pt x="9670" y="0"/>
                                      <a:pt x="21600" y="0"/>
                                    </a:cubicBezTo>
                                    <a:cubicBezTo>
                                      <a:pt x="33529" y="0"/>
                                      <a:pt x="43200" y="9670"/>
                                      <a:pt x="43200" y="21599"/>
                                    </a:cubicBezTo>
                                  </a:path>
                                  <a:path w="43200" h="21770" stroke="0" extrusionOk="0">
                                    <a:moveTo>
                                      <a:pt x="0" y="21770"/>
                                    </a:moveTo>
                                    <a:cubicBezTo>
                                      <a:pt x="0" y="21713"/>
                                      <a:pt x="0" y="21656"/>
                                      <a:pt x="0" y="21600"/>
                                    </a:cubicBezTo>
                                    <a:cubicBezTo>
                                      <a:pt x="0" y="9670"/>
                                      <a:pt x="9670" y="0"/>
                                      <a:pt x="21600" y="0"/>
                                    </a:cubicBezTo>
                                    <a:cubicBezTo>
                                      <a:pt x="33529" y="0"/>
                                      <a:pt x="43200" y="9670"/>
                                      <a:pt x="43200" y="21599"/>
                                    </a:cubicBezTo>
                                    <a:lnTo>
                                      <a:pt x="2160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6918" name="Group 85"/>
                          <wpg:cNvGrpSpPr>
                            <a:grpSpLocks/>
                          </wpg:cNvGrpSpPr>
                          <wpg:grpSpPr bwMode="auto">
                            <a:xfrm>
                              <a:off x="9135" y="7885"/>
                              <a:ext cx="303" cy="40"/>
                              <a:chOff x="9135" y="7885"/>
                              <a:chExt cx="303" cy="40"/>
                            </a:xfrm>
                          </wpg:grpSpPr>
                          <wps:wsp>
                            <wps:cNvPr id="326919" name="Line 86"/>
                            <wps:cNvCnPr>
                              <a:cxnSpLocks noChangeShapeType="1"/>
                            </wps:cNvCnPr>
                            <wps:spPr bwMode="auto">
                              <a:xfrm>
                                <a:off x="9135" y="7907"/>
                                <a:ext cx="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20" name="Oval 87"/>
                            <wps:cNvSpPr>
                              <a:spLocks noChangeArrowheads="1"/>
                            </wps:cNvSpPr>
                            <wps:spPr bwMode="auto">
                              <a:xfrm>
                                <a:off x="9398" y="7885"/>
                                <a:ext cx="40" cy="4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326921" name="Group 88"/>
                          <wpg:cNvGrpSpPr>
                            <a:grpSpLocks/>
                          </wpg:cNvGrpSpPr>
                          <wpg:grpSpPr bwMode="auto">
                            <a:xfrm>
                              <a:off x="9124" y="8328"/>
                              <a:ext cx="303" cy="40"/>
                              <a:chOff x="9135" y="7885"/>
                              <a:chExt cx="303" cy="40"/>
                            </a:xfrm>
                          </wpg:grpSpPr>
                          <wps:wsp>
                            <wps:cNvPr id="326922" name="Line 89"/>
                            <wps:cNvCnPr>
                              <a:cxnSpLocks noChangeShapeType="1"/>
                            </wps:cNvCnPr>
                            <wps:spPr bwMode="auto">
                              <a:xfrm>
                                <a:off x="9135" y="7907"/>
                                <a:ext cx="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23" name="Oval 90"/>
                            <wps:cNvSpPr>
                              <a:spLocks noChangeArrowheads="1"/>
                            </wps:cNvSpPr>
                            <wps:spPr bwMode="auto">
                              <a:xfrm>
                                <a:off x="9398" y="7885"/>
                                <a:ext cx="40" cy="4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326924" name="Text Box 91"/>
                          <wps:cNvSpPr txBox="1">
                            <a:spLocks noChangeArrowheads="1"/>
                          </wps:cNvSpPr>
                          <wps:spPr bwMode="auto">
                            <a:xfrm>
                              <a:off x="9473" y="7733"/>
                              <a:ext cx="10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94C41" w14:textId="77777777" w:rsidR="00823393" w:rsidRPr="00702A54" w:rsidRDefault="00823393" w:rsidP="00525A94">
                                <w:pPr>
                                  <w:rPr>
                                    <w:b/>
                                    <w:bCs/>
                                    <w:iCs/>
                                    <w:sz w:val="18"/>
                                    <w:szCs w:val="18"/>
                                  </w:rPr>
                                </w:pPr>
                                <w:r w:rsidRPr="00702A54">
                                  <w:rPr>
                                    <w:b/>
                                    <w:bCs/>
                                    <w:iCs/>
                                    <w:sz w:val="18"/>
                                    <w:szCs w:val="18"/>
                                  </w:rPr>
                                  <w:t>+</w:t>
                                </w:r>
                              </w:p>
                            </w:txbxContent>
                          </wps:txbx>
                          <wps:bodyPr rot="0" vert="horz" wrap="none" lIns="0" tIns="0" rIns="0" bIns="0" anchor="t" anchorCtr="0" upright="1">
                            <a:spAutoFit/>
                          </wps:bodyPr>
                        </wps:wsp>
                        <wps:wsp>
                          <wps:cNvPr id="326925" name="Line 92"/>
                          <wps:cNvCnPr>
                            <a:cxnSpLocks noChangeShapeType="1"/>
                          </wps:cNvCnPr>
                          <wps:spPr bwMode="auto">
                            <a:xfrm>
                              <a:off x="9486" y="8338"/>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26" name="Text Box 93"/>
                          <wps:cNvSpPr txBox="1">
                            <a:spLocks noChangeArrowheads="1"/>
                          </wps:cNvSpPr>
                          <wps:spPr bwMode="auto">
                            <a:xfrm>
                              <a:off x="9237" y="7992"/>
                              <a:ext cx="22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F40DD" w14:textId="77777777" w:rsidR="00823393" w:rsidRPr="0023564E" w:rsidRDefault="00823393" w:rsidP="00525A94">
                                <w:pPr>
                                  <w:ind w:firstLineChars="50" w:firstLine="90"/>
                                  <w:rPr>
                                    <w:i/>
                                    <w:sz w:val="18"/>
                                    <w:szCs w:val="18"/>
                                  </w:rPr>
                                </w:pPr>
                                <w:r w:rsidRPr="0023564E">
                                  <w:rPr>
                                    <w:i/>
                                    <w:sz w:val="18"/>
                                    <w:szCs w:val="18"/>
                                  </w:rPr>
                                  <w:t>U</w:t>
                                </w:r>
                              </w:p>
                            </w:txbxContent>
                          </wps:txbx>
                          <wps:bodyPr rot="0" vert="horz" wrap="none" lIns="0" tIns="0" rIns="0" bIns="0" anchor="t" anchorCtr="0" upright="1">
                            <a:spAutoFit/>
                          </wps:bodyPr>
                        </wps:wsp>
                      </wpg:grpSp>
                      <wps:wsp>
                        <wps:cNvPr id="326927" name="矩形 326927"/>
                        <wps:cNvSpPr/>
                        <wps:spPr>
                          <a:xfrm>
                            <a:off x="881743" y="529772"/>
                            <a:ext cx="108000" cy="360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DD4FD72" id="组合 326859" o:spid="_x0000_s1634" style="position:absolute;left:0;text-align:left;margin-left:362.2pt;margin-top:37.25pt;width:121.15pt;height:96.75pt;z-index:251662336;mso-position-horizontal-relative:text;mso-position-vertical-relative:text;mso-width-relative:margin;mso-height-relative:margin" coordorigin=",-425" coordsize="15386,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">
                <v:group id="组合 326860" o:spid="_x0000_s1635" style="position:absolute;top:-425;width:15386;height:12286" coordorigin="7154,7532" coordsize="2423,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j7TAxgAAAN8A&#10;AAAPAAAAAAAAAAAAAAAAAKoCAABkcnMvZG93bnJldi54bWxQSwUGAAAAAAQABAD6AAAAnQMAAAAA&#10;">
                  <v:group id="Group 28" o:spid="_x0000_s1636" style="position:absolute;left:7154;top:7532;width:2292;height:1935" coordorigin="6390,8095" coordsize="2292,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MMRW8cAAADf&#10;AAAADwAAAAAAAAAAAAAAAACqAgAAZHJzL2Rvd25yZXYueG1sUEsFBgAAAAAEAAQA+gAAAJ4DAAAA&#10;AA==&#10;">
                    <v:shape id="Text Box 82" o:spid="_x0000_s1637" type="#_x0000_t202" style="position:absolute;left:7016;top:8517;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3j08QA&#10;AADfAAAADwAAAGRycy9kb3ducmV2LnhtbESPQWvCQBSE7wX/w/IEb7pphBhSVymCUHqriuDtkX1m&#10;Q7Nvw+4ak3/fLRR6HGbmG2a7H20nBvKhdazgdZWBIK6dbrlRcDkflyWIEJE1do5JwUQB9rvZyxYr&#10;7Z78RcMpNiJBOFSowMTYV1KG2pDFsHI9cfLuzluMSfpGao/PBLedzLOskBZbTgsGezoYqr9PD6tg&#10;M14d9YEOdLsPtTftVHafk1KL+fj+BiLSGP/Df+0PrWCdF2WRw++f9A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t49PEAAAA3wAAAA8AAAAAAAAAAAAAAAAAmAIAAGRycy9k&#10;b3ducmV2LnhtbFBLBQYAAAAABAAEAPUAAACJAwAAAAA=&#10;" filled="f" stroked="f">
                      <v:textbox style="mso-fit-shape-to-text:t" inset="0,0,0,0">
                        <w:txbxContent>
                          <w:p w14:paraId="2E8E2595" w14:textId="77777777" w:rsidR="00823393" w:rsidRPr="0023564E" w:rsidRDefault="00823393" w:rsidP="00525A94">
                            <w:pPr>
                              <w:ind w:firstLineChars="50" w:firstLine="90"/>
                              <w:rPr>
                                <w:i/>
                                <w:sz w:val="18"/>
                                <w:szCs w:val="18"/>
                              </w:rPr>
                            </w:pPr>
                            <w:r w:rsidRPr="0023564E">
                              <w:rPr>
                                <w:i/>
                                <w:sz w:val="18"/>
                                <w:szCs w:val="18"/>
                              </w:rPr>
                              <w:t>d</w:t>
                            </w:r>
                          </w:p>
                        </w:txbxContent>
                      </v:textbox>
                    </v:shape>
                    <v:line id="Line 29" o:spid="_x0000_s1638" style="position:absolute;visibility:visible;mso-wrap-style:square" from="6390,9029" to="8682,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lJSMkAAADfAAAADwAAAGRycy9kb3ducmV2LnhtbESPQUvDQBSE70L/w/IK3uymDSwl7bYU&#10;i9B6EFsFe3zNPpNo9m3YXZP4711B8DjMzDfMejvaVvTkQ+NYw3yWgSAunWm40vD68nC3BBEissHW&#10;MWn4pgDbzeRmjYVxA5+oP8dKJAiHAjXUMXaFlKGsyWKYuY44ee/OW4xJ+koaj0OC21YuskxJiw2n&#10;hRo7uq+p/Dx/WQ1P+bPqd8fHw/h2VNdyf7pePgav9e103K1ARBrjf/ivfTAa8oVaqhx+/6Qv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7JSUjJAAAA3wAAAA8AAAAA&#10;AAAAAAAAAAAAoQIAAGRycy9kb3ducmV2LnhtbFBLBQYAAAAABAAEAPkAAACXAwAAAAA=&#10;"/>
                    <v:group id="Group 30" o:spid="_x0000_s1639" style="position:absolute;left:6477;top:9126;width:904;height:904" coordorigin="5229,6083" coordsize="1117,1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S0ssPIAAAA&#10;3wAAAA8AAAAAAAAAAAAAAAAAqgIAAGRycy9kb3ducmV2LnhtbFBLBQYAAAAABAAEAPoAAACfAwAA&#10;AAA=&#10;">
                      <v:oval id="Oval 31" o:spid="_x0000_s1640" style="position:absolute;left:522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PacYA&#10;AADfAAAADwAAAGRycy9kb3ducmV2LnhtbESPQWvCQBSE74X+h+UVeil1o2II0VVKwOLV6MHja/aZ&#10;hGbfht2tSf59VxA8DjPzDbPZjaYTN3K+taxgPktAEFdWt1wrOJ/2nxkIH5A1dpZJwUQedtvXlw3m&#10;2g58pFsZahEh7HNU0ITQ51L6qiGDfmZ74uhdrTMYonS11A6HCDedXCRJKg22HBca7KloqPot/4wC&#10;99FPxXQo9vMf/i5XQ6Yv6Vkr9f42fq1BBBrDM/xoH7SC5SLN0hXc/8QvI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0PacYAAADfAAAADwAAAAAAAAAAAAAAAACYAgAAZHJz&#10;L2Rvd25yZXYueG1sUEsFBgAAAAAEAAQA9QAAAIsDAAAAAA==&#10;" fillcolor="black"/>
                      <v:oval id="Oval 32" o:spid="_x0000_s1641" style="position:absolute;left:522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HsYA&#10;AADfAAAADwAAAGRycy9kb3ducmV2LnhtbESPwWrDMBBE74X+g9hCLyWRk1JhnCghGFJyrZtDj1tr&#10;Y5tYKyMpsf33VaHQ4zAzb5jtfrK9uJMPnWMNq2UGgrh2puNGw/nzuMhBhIhssHdMGmYKsN89Pmyx&#10;MG7kD7pXsREJwqFADW2MQyFlqFuyGJZuIE7exXmLMUnfSONxTHDby3WWKWmx47TQ4kBlS/W1ulkN&#10;/mWYy/lUHlff/F69jbn5Umej9fPTdNiAiDTF//Bf+2Q0vK5VrhT8/klf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RHsYAAADfAAAADwAAAAAAAAAAAAAAAACYAgAAZHJz&#10;L2Rvd25yZXYueG1sUEsFBgAAAAAEAAQA9QAAAIsDAAAAAA==&#10;" fillcolor="black"/>
                      <v:oval id="Oval 33" o:spid="_x0000_s1642" style="position:absolute;left:522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0hccA&#10;AADfAAAADwAAAGRycy9kb3ducmV2LnhtbESPwWrDMBBE74X+g9hCLqWRk1DXuFFCMaTkGseHHrfW&#10;1ja1VkZSYvvvq0Cgx2Fm3jDb/WR6cSXnO8sKVssEBHFtdceNgup8eMlA+ICssbdMCmbysN89Pmwx&#10;13bkE13L0IgIYZ+jgjaEIZfS1y0Z9Es7EEfvxzqDIUrXSO1wjHDTy3WSpNJgx3GhxYGKlurf8mIU&#10;uOdhLuZjcVh982f5Omb6K620Uoun6eMdRKAp/Ifv7aNWsFmnWfoGtz/xC8jd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DNIXHAAAA3wAAAA8AAAAAAAAAAAAAAAAAmAIAAGRy&#10;cy9kb3ducmV2LnhtbFBLBQYAAAAABAAEAPUAAACMAwAAAAA=&#10;" fillcolor="black"/>
                      <v:oval id="Oval 34" o:spid="_x0000_s1643" style="position:absolute;left:522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g98MA&#10;AADfAAAADwAAAGRycy9kb3ducmV2LnhtbERPz2vCMBS+C/sfwhN2kZmqWEo1yig4vNp58PjWPNti&#10;81KSzLb//XIQdvz4fu+Po+nEk5xvLStYLRMQxJXVLdcKrt+njwyED8gaO8ukYCIPx8PbbI+5tgNf&#10;6FmGWsQQ9jkqaELocyl91ZBBv7Q9ceTu1hkMEbpaaodDDDedXCdJKg22HBsa7KloqHqUv0aBW/RT&#10;MZ2L0+qHv8rtkOlbetVKvc/Hzx2IQGP4F7/cZ61gs06zNA6Of+IX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yg98MAAADfAAAADwAAAAAAAAAAAAAAAACYAgAAZHJzL2Rv&#10;d25yZXYueG1sUEsFBgAAAAAEAAQA9QAAAIgDAAAAAA==&#10;" fillcolor="black"/>
                      <v:oval id="Oval 35" o:spid="_x0000_s1644" style="position:absolute;left:558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FbMYA&#10;AADfAAAADwAAAGRycy9kb3ducmV2LnhtbESPQWvCQBSE70L/w/IKvUjdaDHE6ColYPHa6KHHZ/aZ&#10;hGbfht2tSf59t1DwOMzMN8zuMJpO3Mn51rKC5SIBQVxZ3XKt4HI+vmYgfEDW2FkmBRN5OOyfZjvM&#10;tR34k+5lqEWEsM9RQRNCn0vpq4YM+oXtiaN3s85giNLVUjscItx0cpUkqTTYclxosKeioeq7/DEK&#10;3LyfiulUHJdX/ijXQ6a/0otW6uV5fN+CCDSGR/i/fdIK3lZplm7g70/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AFbMYAAADfAAAADwAAAAAAAAAAAAAAAACYAgAAZHJz&#10;L2Rvd25yZXYueG1sUEsFBgAAAAAEAAQA9QAAAIsDAAAAAA==&#10;" fillcolor="black"/>
                      <v:oval id="Oval 36" o:spid="_x0000_s1645" style="position:absolute;left:558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6LMUA&#10;AADfAAAADwAAAGRycy9kb3ducmV2LnhtbESPzWrCQBSF90LfYbiFbkQnWowhOkoJWNyauujymrkm&#10;wcydMDM1ydt3FoUuD+ePb38cTSee5HxrWcFqmYAgrqxuuVZw/TotMhA+IGvsLJOCiTwcDy+zPeba&#10;DnyhZxlqEUfY56igCaHPpfRVQwb90vbE0btbZzBE6WqpHQ5x3HRynSSpNNhyfGiwp6Kh6lH+GAVu&#10;3k/FdC5Oqxt/lpsh09/pVSv19jp+7EAEGsN/+K991gre12m2jQSRJ7KAP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zosxQAAAN8AAAAPAAAAAAAAAAAAAAAAAJgCAABkcnMv&#10;ZG93bnJldi54bWxQSwUGAAAAAAQABAD1AAAAigMAAAAA&#10;" fillcolor="black"/>
                      <v:oval id="Oval 37" o:spid="_x0000_s1646" style="position:absolute;left:558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t8cA&#10;AADfAAAADwAAAGRycy9kb3ducmV2LnhtbESPwWrDMBBE74X+g9hALyWRnVLHuFFCMaTkWieHHDfW&#10;1jaxVkZSY/vvq0Khx2Fm3jDb/WR6cSfnO8sK0lUCgri2uuNGwfl0WOYgfEDW2FsmBTN52O8eH7ZY&#10;aDvyJ92r0IgIYV+ggjaEoZDS1y0Z9Cs7EEfvyzqDIUrXSO1wjHDTy3WSZNJgx3GhxYHKlupb9W0U&#10;uOdhLudjeUiv/FG9jrm+ZGet1NNien8DEWgK/+G/9lEreFln+SaF3z/xC8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n7fHAAAA3wAAAA8AAAAAAAAAAAAAAAAAmAIAAGRy&#10;cy9kb3ducmV2LnhtbFBLBQYAAAAABAAEAPUAAACMAwAAAAA=&#10;" fillcolor="black"/>
                      <v:oval id="Oval 38" o:spid="_x0000_s1647" style="position:absolute;left:558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0BwMcA&#10;AADfAAAADwAAAGRycy9kb3ducmV2LnhtbESPwWrDMBBE74X+g9hALyWR41LHuFFCMaTkWieHHDfW&#10;1jaxVkZSY/vvq0Khx2Fm3jDb/WR6cSfnO8sK1qsEBHFtdceNgvPpsMxB+ICssbdMCmbysN89Pmyx&#10;0HbkT7pXoRERwr5ABW0IQyGlr1sy6Fd2II7el3UGQ5SukdrhGOGml2mSZNJgx3GhxYHKlupb9W0U&#10;uOdhLudjeVhf+aN6HXN9yc5aqafF9P4GItAU/sN/7aNW8JJm+SaF3z/xC8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tAcDHAAAA3wAAAA8AAAAAAAAAAAAAAAAAmAIAAGRy&#10;cy9kb3ducmV2LnhtbFBLBQYAAAAABAAEAPUAAACMAwAAAAA=&#10;" fillcolor="black"/>
                      <v:oval id="Oval 39" o:spid="_x0000_s1648" style="position:absolute;left:594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GkW8YA&#10;AADfAAAADwAAAGRycy9kb3ducmV2LnhtbESPQWvCQBSE70L/w/IKXqRuVExD6ioloHg19dDja/Y1&#10;Cc2+Dbtbk/z7bkHwOMzMN8zuMJpO3Mj51rKC1TIBQVxZ3XKt4PpxfMlA+ICssbNMCibycNg/zXaY&#10;azvwhW5lqEWEsM9RQRNCn0vpq4YM+qXtiaP3bZ3BEKWrpXY4RLjp5DpJUmmw5bjQYE9FQ9VP+WsU&#10;uEU/FdO5OK6++FRuh0x/plet1Px5fH8DEWgMj/C9fdYKNus0e93A/5/4Be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GkW8YAAADfAAAADwAAAAAAAAAAAAAAAACYAgAAZHJz&#10;L2Rvd25yZXYueG1sUEsFBgAAAAAEAAQA9QAAAIsDAAAAAA==&#10;" fillcolor="black"/>
                      <v:oval id="Oval 40" o:spid="_x0000_s1649" style="position:absolute;left:594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g8L8cA&#10;AADfAAAADwAAAGRycy9kb3ducmV2LnhtbESPQWvCQBSE74X+h+UVeil1o9YYoquUgMVro4cen9ln&#10;Epp9G3a3Jvn3XaHQ4zAz3zDb/Wg6cSPnW8sK5rMEBHFldcu1gvPp8JqB8AFZY2eZFEzkYb97fNhi&#10;ru3An3QrQy0ihH2OCpoQ+lxKXzVk0M9sTxy9q3UGQ5SultrhEOGmk4skSaXBluNCgz0VDVXf5Y9R&#10;4F76qZiOxWF+4Y9yNWT6Kz1rpZ6fxvcNiEBj+A//tY9awXKRZus3uP+JX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IPC/HAAAA3wAAAA8AAAAAAAAAAAAAAAAAmAIAAGRy&#10;cy9kb3ducmV2LnhtbFBLBQYAAAAABAAEAPUAAACMAwAAAAA=&#10;" fillcolor="black"/>
                      <v:oval id="Oval 41" o:spid="_x0000_s1650" style="position:absolute;left:594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ZtMYA&#10;AADfAAAADwAAAGRycy9kb3ducmV2LnhtbESPQWvCQBSE70L/w/IKXqRutJiG1FVKQPFq6qHH1+xr&#10;Epp9G3a3Jvn3XUHwOMzMN8x2P5pOXMn51rKC1TIBQVxZ3XKt4PJ5eMlA+ICssbNMCibysN89zbaY&#10;azvwma5lqEWEsM9RQRNCn0vpq4YM+qXtiaP3Y53BEKWrpXY4RLjp5DpJUmmw5bjQYE9FQ9Vv+WcU&#10;uEU/FdOpOKy++Vhuhkx/pRet1Px5/HgHEWgMj/C9fdIKXtdp9raB25/4BeTu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SZtMYAAADfAAAADwAAAAAAAAAAAAAAAACYAgAAZHJz&#10;L2Rvd25yZXYueG1sUEsFBgAAAAAEAAQA9QAAAIsDAAAAAA==&#10;" fillcolor="black"/>
                      <v:oval id="Oval 42" o:spid="_x0000_s1651" style="position:absolute;left:594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YHw8cA&#10;AADfAAAADwAAAGRycy9kb3ducmV2LnhtbESPwWrDMBBE74X+g9hCLqWRk1DXuFFCMaTkGseHHrfW&#10;1ja1VkZSYvvvq0Cgx2Fm3jDb/WR6cSXnO8sKVssEBHFtdceNgup8eMlA+ICssbdMCmbysN89Pmwx&#10;13bkE13L0IgIYZ+jgjaEIZfS1y0Z9Es7EEfvxzqDIUrXSO1wjHDTy3WSpNJgx3GhxYGKlurf8mIU&#10;uOdhLuZjcVh982f5Omb6K620Uoun6eMdRKAp/Ifv7aNWsFmn2VsKtz/xC8jd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WB8PHAAAA3wAAAA8AAAAAAAAAAAAAAAAAmAIAAGRy&#10;cy9kb3ducmV2LnhtbFBLBQYAAAAABAAEAPUAAACMAwAAAAA=&#10;" fillcolor="black"/>
                      <v:oval id="Oval 43" o:spid="_x0000_s1652" style="position:absolute;left:630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iWMcA&#10;AADfAAAADwAAAGRycy9kb3ducmV2LnhtbESPwWrDMBBE74X+g9hCLqWRk1DHuFFCMaTkGteHHrfW&#10;1ja1VkZSYvvvq0Cgx2Fm3jC7w2R6cSXnO8sKVssEBHFtdceNgurz+JKB8AFZY2+ZFMzk4bB/fNhh&#10;ru3IZ7qWoRERwj5HBW0IQy6lr1sy6Jd2II7ej3UGQ5SukdrhGOGml+skSaXBjuNCiwMVLdW/5cUo&#10;cM/DXMyn4rj65o/ydcz0V1pppRZP0/sbiEBT+A/f2yetYLNOs+0Wbn/iF5D7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aoljHAAAA3wAAAA8AAAAAAAAAAAAAAAAAmAIAAGRy&#10;cy9kb3ducmV2LnhtbFBLBQYAAAAABAAEAPUAAACMAwAAAAA=&#10;" fillcolor="black"/>
                      <v:oval id="Oval 44" o:spid="_x0000_s1653" style="position:absolute;left:630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2KsMA&#10;AADfAAAADwAAAGRycy9kb3ducmV2LnhtbERPz2vCMBS+C/sfwhvsIprqsJZqlFFweLXzsOOzebbF&#10;5qUkmW3/++Uw2PHj+70/jqYTT3K+taxgtUxAEFdWt1wruH6dFhkIH5A1dpZJwUQejoeX2R5zbQe+&#10;0LMMtYgh7HNU0ITQ51L6qiGDfml74sjdrTMYInS11A6HGG46uU6SVBpsOTY02FPRUPUof4wCN++n&#10;YjoXp9WNP8vNkOnv9KqVensdP3YgAo3hX/znPmsF7+s028bB8U/8Av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2KsMAAADfAAAADwAAAAAAAAAAAAAAAACYAgAAZHJzL2Rv&#10;d25yZXYueG1sUEsFBgAAAAAEAAQA9QAAAIgDAAAAAA==&#10;" fillcolor="black"/>
                      <v:oval id="Oval 45" o:spid="_x0000_s1654" style="position:absolute;left:630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mTsccA&#10;AADfAAAADwAAAGRycy9kb3ducmV2LnhtbESPQWvCQBSE74X+h+UVeil1o9I0RlcpAYvXRg8en9ln&#10;Epp9G3a3Jvn3XaHQ4zAz3zCb3Wg6cSPnW8sK5rMEBHFldcu1gtNx/5qB8AFZY2eZFEzkYbd9fNhg&#10;ru3AX3QrQy0ihH2OCpoQ+lxKXzVk0M9sTxy9q3UGQ5SultrhEOGmk4skSaXBluNCgz0VDVXf5Y9R&#10;4F76qZgOxX5+4c/ybcj0OT1ppZ6fxo81iEBj+A//tQ9awXKRZu8ruP+JX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Jk7HHAAAA3wAAAA8AAAAAAAAAAAAAAAAAmAIAAGRy&#10;cy9kb3ducmV2LnhtbFBLBQYAAAAABAAEAPUAAACMAwAAAAA=&#10;" fillcolor="black"/>
                      <v:oval id="Oval 46" o:spid="_x0000_s1655" style="position:absolute;left:630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KC8QA&#10;AADfAAAADwAAAGRycy9kb3ducmV2LnhtbESPzYrCMBSF98K8Q7jCbGRMVSylGmUoOLi148Llneba&#10;FpubkmRs+/aThTDLw/nj2x9H04knOd9aVrBaJiCIK6tbrhVcv08fGQgfkDV2lknBRB6Oh7fZHnNt&#10;B77Qswy1iCPsc1TQhNDnUvqqIYN+aXvi6N2tMxiidLXUDoc4bjq5TpJUGmw5PjTYU9FQ9Sh/jQK3&#10;6KdiOhen1Q9/ldsh07f0qpV6n4+fOxCBxvAffrXPWsFmnWZZJIg8kQXk4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mSgvEAAAA3wAAAA8AAAAAAAAAAAAAAAAAmAIAAGRycy9k&#10;b3ducmV2LnhtbFBLBQYAAAAABAAEAPUAAACJAwAAAAA=&#10;" fillcolor="black"/>
                    </v:group>
                    <v:group id="Group 47" o:spid="_x0000_s1656" style="position:absolute;left:7647;top:9124;width:904;height:904" coordorigin="5229,6083" coordsize="1117,1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M/3occAAADf&#10;AAAADwAAAAAAAAAAAAAAAACqAgAAZHJzL2Rvd25yZXYueG1sUEsFBgAAAAAEAAQA+gAAAJ4DAAAA&#10;AA==&#10;">
                      <v:oval id="Oval 48" o:spid="_x0000_s1657" style="position:absolute;left:522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x58YA&#10;AADfAAAADwAAAGRycy9kb3ducmV2LnhtbESPwWrDMBBE74H+g9hCL6GR4xBj3CihGFJyjeNDj1tr&#10;a5taKyOpsf33VaHQ4zAzb5jDaTaDuJPzvWUF200CgrixuudWQX07P+cgfEDWOFgmBQt5OB0fVgcs&#10;tJ34SvcqtCJC2BeooAthLKT0TUcG/caOxNH7tM5giNK1UjucItwMMk2STBrsOS50OFLZUfNVfRsF&#10;bj0u5XIpz9sPfqv2U67fs1or9fQ4v76ACDSH//Bf+6IV7NIsz1P4/RO/gD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hx58YAAADfAAAADwAAAAAAAAAAAAAAAACYAgAAZHJz&#10;L2Rvd25yZXYueG1sUEsFBgAAAAAEAAQA9QAAAIsDAAAAAA==&#10;" fillcolor="black"/>
                      <v:oval id="Oval 49" o:spid="_x0000_s1658" style="position:absolute;left:522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TUfMYA&#10;AADfAAAADwAAAGRycy9kb3ducmV2LnhtbESPQWvCQBSE74X+h+UVeil1o2II0VVKwOLV6MHja/aZ&#10;hGbfht2tSf59VxA8DjPzDbPZjaYTN3K+taxgPktAEFdWt1wrOJ/2nxkIH5A1dpZJwUQedtvXlw3m&#10;2g58pFsZahEh7HNU0ITQ51L6qiGDfmZ74uhdrTMYonS11A6HCDedXCRJKg22HBca7KloqPot/4wC&#10;99FPxXQo9vMf/i5XQ6Yv6Vkr9f42fq1BBBrDM/xoH7SC5SLNsiXc/8QvI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TUfMYAAADfAAAADwAAAAAAAAAAAAAAAACYAgAAZHJz&#10;L2Rvd25yZXYueG1sUEsFBgAAAAAEAAQA9QAAAIsDAAAAAA==&#10;" fillcolor="black"/>
                      <v:oval id="Oval 50" o:spid="_x0000_s1659" style="position:absolute;left:522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1MCMcA&#10;AADfAAAADwAAAGRycy9kb3ducmV2LnhtbESPwWrDMBBE74X+g9hCLqWRk7TGuFFCMaTkGseHHrfW&#10;1ja1VkZSYvvvq0Cgx2Fm3jDb/WR6cSXnO8sKVssEBHFtdceNgup8eMlA+ICssbdMCmbysN89Pmwx&#10;13bkE13L0IgIYZ+jgjaEIZfS1y0Z9Es7EEfvxzqDIUrXSO1wjHDTy3WSpNJgx3GhxYGKlurf8mIU&#10;uOdhLuZjcVh982f5Nmb6K620Uoun6eMdRKAp/Ifv7aNWsFmnWfYKtz/xC8jd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dTAjHAAAA3wAAAA8AAAAAAAAAAAAAAAAAmAIAAGRy&#10;cy9kb3ducmV2LnhtbFBLBQYAAAAABAAEAPUAAACMAwAAAAA=&#10;" fillcolor="black"/>
                      <v:oval id="Oval 51" o:spid="_x0000_s1660" style="position:absolute;left:522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pk8YA&#10;AADfAAAADwAAAGRycy9kb3ducmV2LnhtbESPQWvCQBSE74X+h+UVeil1o2II0VVKwOLV6MHja/aZ&#10;hGbfht2tSf59VxA8DjPzDbPZjaYTN3K+taxgPktAEFdWt1wrOJ/2nxkIH5A1dpZJwUQedtvXlw3m&#10;2g58pFsZahEh7HNU0ITQ51L6qiGDfmZ74uhdrTMYonS11A6HCDedXCRJKg22HBca7KloqPot/4wC&#10;99FPxXQo9vMf/i5XQ6Yv6Vkr9f42fq1BBBrDM/xoH7SC5SLNshXc/8QvI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Hpk8YAAADfAAAADwAAAAAAAAAAAAAAAACYAgAAZHJz&#10;L2Rvd25yZXYueG1sUEsFBgAAAAAEAAQA9QAAAIsDAAAAAA==&#10;" fillcolor="black"/>
                      <v:oval id="Oval 52" o:spid="_x0000_s1661" style="position:absolute;left:558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N35MYA&#10;AADfAAAADwAAAGRycy9kb3ducmV2LnhtbESPwWrDMBBE74H+g9hCL6GRk1BjHMuhGFJyjZtDj1tr&#10;a5tYKyOpsf33VaHQ4zAzb5jiOJtB3Mn53rKC7SYBQdxY3XOr4Pp+es5A+ICscbBMChbycCwfVgXm&#10;2k58oXsdWhEh7HNU0IUw5lL6piODfmNH4uh9WWcwROlaqR1OEW4GuUuSVBrsOS50OFLVUXOrv40C&#10;tx6XajlXp+0nv9UvU6Y/0qtW6ulxfj2ACDSH//Bf+6wV7HdplqXw+yd+AV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N35MYAAADfAAAADwAAAAAAAAAAAAAAAACYAgAAZHJz&#10;L2Rvd25yZXYueG1sUEsFBgAAAAAEAAQA9QAAAIsDAAAAAA==&#10;" fillcolor="black"/>
                      <v:oval id="Oval 53" o:spid="_x0000_s1662" style="position:absolute;left:558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f8cA&#10;AADfAAAADwAAAGRycy9kb3ducmV2LnhtbESPwWrDMBBE74X+g9hCLqWRk1DXuFFCMaTkGseHHrfW&#10;1ja1VkZSYvvvq0Cgx2Fm3jDb/WR6cSXnO8sKVssEBHFtdceNgup8eMlA+ICssbdMCmbysN89Pmwx&#10;13bkE13L0IgIYZ+jgjaEIZfS1y0Z9Es7EEfvxzqDIUrXSO1wjHDTy3WSpNJgx3GhxYGKlurf8mIU&#10;uOdhLuZjcVh982f5Omb6K620Uoun6eMdRKAp/Ifv7aNWsFmnWfYGtz/xC8jd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P0n/HAAAA3wAAAA8AAAAAAAAAAAAAAAAAmAIAAGRy&#10;cy9kb3ducmV2LnhtbFBLBQYAAAAABAAEAPUAAACMAwAAAAA=&#10;" fillcolor="black"/>
                      <v:oval id="Oval 54" o:spid="_x0000_s1663" style="position:absolute;left:558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BGDcMA&#10;AADfAAAADwAAAGRycy9kb3ducmV2LnhtbERPz2vCMBS+C/sfwhN2kZmqWEo1yig4vNp58PjWPNti&#10;81KSzLb//XIQdvz4fu+Po+nEk5xvLStYLRMQxJXVLdcKrt+njwyED8gaO8ukYCIPx8PbbI+5tgNf&#10;6FmGWsQQ9jkqaELocyl91ZBBv7Q9ceTu1hkMEbpaaodDDDedXCdJKg22HBsa7KloqHqUv0aBW/RT&#10;MZ2L0+qHv8rtkOlbetVKvc/Hzx2IQGP4F7/cZ61gs06zLA6Of+IX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BGDcMAAADfAAAADwAAAAAAAAAAAAAAAACYAgAAZHJzL2Rv&#10;d25yZXYueG1sUEsFBgAAAAAEAAQA9QAAAIgDAAAAAA==&#10;" fillcolor="black"/>
                      <v:oval id="Oval 55" o:spid="_x0000_s1664" style="position:absolute;left:558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jlsYA&#10;AADfAAAADwAAAGRycy9kb3ducmV2LnhtbESPQWvCQBSE70L/w/IKvUjdaDHE6ColYPHa6KHHZ/aZ&#10;hGbfht2tSf59t1DwOMzMN8zuMJpO3Mn51rKC5SIBQVxZ3XKt4HI+vmYgfEDW2FkmBRN5OOyfZjvM&#10;tR34k+5lqEWEsM9RQRNCn0vpq4YM+oXtiaN3s85giNLVUjscItx0cpUkqTTYclxosKeioeq7/DEK&#10;3LyfiulUHJdX/ijXQ6a/0otW6uV5fN+CCDSGR/i/fdIK3lZplm3g70/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zjlsYAAADfAAAADwAAAAAAAAAAAAAAAACYAgAAZHJz&#10;L2Rvd25yZXYueG1sUEsFBgAAAAAEAAQA9QAAAIsDAAAAAA==&#10;" fillcolor="black"/>
                      <v:oval id="Oval 56" o:spid="_x0000_s1665" style="position:absolute;left:594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1sUA&#10;AADfAAAADwAAAGRycy9kb3ducmV2LnhtbESPzWrCQBSF90LfYbiFbkQnWgwxOkoJWNyauujymrkm&#10;wcydMDM1ydt3FoUuD+ePb38cTSee5HxrWcFqmYAgrqxuuVZw/TotMhA+IGvsLJOCiTwcDy+zPeba&#10;DnyhZxlqEUfY56igCaHPpfRVQwb90vbE0btbZzBE6WqpHQ5x3HRynSSpNNhyfGiwp6Kh6lH+GAVu&#10;3k/FdC5Oqxt/lpsh09/pVSv19jp+7EAEGsN/+K991gre12m2jQSRJ7KAP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9zWxQAAAN8AAAAPAAAAAAAAAAAAAAAAAJgCAABkcnMv&#10;ZG93bnJldi54bWxQSwUGAAAAAAQABAD1AAAAigMAAAAA&#10;" fillcolor="black"/>
                      <v:oval id="Oval 57" o:spid="_x0000_s1666" style="position:absolute;left:594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N5TccA&#10;AADfAAAADwAAAGRycy9kb3ducmV2LnhtbESPwWrDMBBE74X+g9hALyWRnVLjuFFCMaTkWieHHDfW&#10;1jaxVkZSY/vvq0Khx2Fm3jDb/WR6cSfnO8sK0lUCgri2uuNGwfl0WOYgfEDW2FsmBTN52O8eH7ZY&#10;aDvyJ92r0IgIYV+ggjaEoZDS1y0Z9Cs7EEfvyzqDIUrXSO1wjHDTy3WSZNJgx3GhxYHKlupb9W0U&#10;uOdhLudjeUiv/FG9jrm+ZGet1NNien8DEWgK/+G/9lEreFln+SaF3z/xC8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zeU3HAAAA3wAAAA8AAAAAAAAAAAAAAAAAmAIAAGRy&#10;cy9kb3ducmV2LnhtbFBLBQYAAAAABAAEAPUAAACMAwAAAAA=&#10;" fillcolor="black"/>
                      <v:oval id="Oval 58" o:spid="_x0000_s1667" style="position:absolute;left:594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HnOscA&#10;AADfAAAADwAAAGRycy9kb3ducmV2LnhtbESPwWrDMBBE74X+g9hALyWR41LjuFFCMaTkWieHHDfW&#10;1jaxVkZSY/vvq0Khx2Fm3jDb/WR6cSfnO8sK1qsEBHFtdceNgvPpsMxB+ICssbdMCmbysN89Pmyx&#10;0HbkT7pXoRERwr5ABW0IQyGlr1sy6Fd2II7el3UGQ5SukdrhGOGml2mSZNJgx3GhxYHKlupb9W0U&#10;uOdhLudjeVhf+aN6HXN9yc5aqafF9P4GItAU/sN/7aNW8JJm+SaF3z/xC8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h5zrHAAAA3wAAAA8AAAAAAAAAAAAAAAAAmAIAAGRy&#10;cy9kb3ducmV2LnhtbFBLBQYAAAAABAAEAPUAAACMAwAAAAA=&#10;" fillcolor="black"/>
                      <v:oval id="Oval 59" o:spid="_x0000_s1668" style="position:absolute;left:594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1CocYA&#10;AADfAAAADwAAAGRycy9kb3ducmV2LnhtbESPQWvCQBSE70L/w/IKXqRuVAxp6ioloHg19dDja/Y1&#10;Cc2+Dbtbk/z7bkHwOMzMN8zuMJpO3Mj51rKC1TIBQVxZ3XKt4PpxfMlA+ICssbNMCibycNg/zXaY&#10;azvwhW5lqEWEsM9RQRNCn0vpq4YM+qXtiaP3bZ3BEKWrpXY4RLjp5DpJUmmw5bjQYE9FQ9VP+WsU&#10;uEU/FdO5OK6++FRuh0x/plet1Px5fH8DEWgMj/C9fdYKNus0e93A/5/4Be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1CocYAAADfAAAADwAAAAAAAAAAAAAAAACYAgAAZHJz&#10;L2Rvd25yZXYueG1sUEsFBgAAAAAEAAQA9QAAAIsDAAAAAA==&#10;" fillcolor="black"/>
                      <v:oval id="Oval 60" o:spid="_x0000_s1669" style="position:absolute;left:6309;top:608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Ta1ccA&#10;AADfAAAADwAAAGRycy9kb3ducmV2LnhtbESPQWvCQBSE74X+h+UVeil1o9YQo6uUgMVro4cen9ln&#10;Epp9G3a3Jvn3XaHQ4zAz3zDb/Wg6cSPnW8sK5rMEBHFldcu1gvPp8JqB8AFZY2eZFEzkYb97fNhi&#10;ru3An3QrQy0ihH2OCpoQ+lxKXzVk0M9sTxy9q3UGQ5SultrhEOGmk4skSaXBluNCgz0VDVXf5Y9R&#10;4F76qZiOxWF+4Y9yNWT6Kz1rpZ6fxvcNiEBj+A//tY9awXKRZus3uP+JX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E2tXHAAAA3wAAAA8AAAAAAAAAAAAAAAAAmAIAAGRy&#10;cy9kb3ducmV2LnhtbFBLBQYAAAAABAAEAPUAAACMAwAAAAA=&#10;" fillcolor="black"/>
                      <v:oval id="Oval 61" o:spid="_x0000_s1670" style="position:absolute;left:6309;top:644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h/TsYA&#10;AADfAAAADwAAAGRycy9kb3ducmV2LnhtbESPQWvCQBSE70L/w/IKXqRutBjS1FVKQPFq6qHH1+xr&#10;Epp9G3a3Jvn3XUHwOMzMN8x2P5pOXMn51rKC1TIBQVxZ3XKt4PJ5eMlA+ICssbNMCibysN89zbaY&#10;azvwma5lqEWEsM9RQRNCn0vpq4YM+qXtiaP3Y53BEKWrpXY4RLjp5DpJUmmw5bjQYE9FQ9Vv+WcU&#10;uEU/FdOpOKy++Vhuhkx/pRet1Px5/HgHEWgMj/C9fdIKXtdp9raB25/4BeTu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h/TsYAAADfAAAADwAAAAAAAAAAAAAAAACYAgAAZHJz&#10;L2Rvd25yZXYueG1sUEsFBgAAAAAEAAQA9QAAAIsDAAAAAA==&#10;" fillcolor="black"/>
                      <v:oval id="Oval 62" o:spid="_x0000_s1671" style="position:absolute;left:6309;top:680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hOcYA&#10;AADfAAAADwAAAGRycy9kb3ducmV2LnhtbESPQWvCQBSE70L/w/IKvUjdaDHE6ColYPHa6KHHZ/aZ&#10;hGbfht2tSf59t1DwOMzMN8zuMJpO3Mn51rKC5SIBQVxZ3XKt4HI+vmYgfEDW2FkmBRN5OOyfZjvM&#10;tR34k+5lqEWEsM9RQRNCn0vpq4YM+oXtiaN3s85giNLVUjscItx0cpUkqTTYclxosKeioeq7/DEK&#10;3LyfiulUHJdX/ijXQ6a/0otW6uV5fN+CCDSGR/i/fdIK3lZptknh70/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rhOcYAAADfAAAADwAAAAAAAAAAAAAAAACYAgAAZHJz&#10;L2Rvd25yZXYueG1sUEsFBgAAAAAEAAQA9QAAAIsDAAAAAA==&#10;" fillcolor="black"/>
                      <v:oval id="Oval 63" o:spid="_x0000_s1672" style="position:absolute;left:6309;top:7163;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ZEoscA&#10;AADfAAAADwAAAGRycy9kb3ducmV2LnhtbESPQWvCQBSE74X+h+UVeil1o9I0RlcpAYvXRg8en9ln&#10;Epp9G3a3Jvn3XaHQ4zAz3zCb3Wg6cSPnW8sK5rMEBHFldcu1gtNx/5qB8AFZY2eZFEzkYbd9fNhg&#10;ru3AX3QrQy0ihH2OCpoQ+lxKXzVk0M9sTxy9q3UGQ5SultrhEOGmk4skSaXBluNCgz0VDVXf5Y9R&#10;4F76qZgOxX5+4c/ybcj0OT1ppZ6fxo81iEBj+A//tQ9awXKRZqt3uP+JX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WRKLHAAAA3wAAAA8AAAAAAAAAAAAAAAAAmAIAAGRy&#10;cy9kb3ducmV2LnhtbFBLBQYAAAAABAAEAPUAAACMAwAAAAA=&#10;" fillcolor="black"/>
                    </v:group>
                    <v:group id="Group 66" o:spid="_x0000_s1673" style="position:absolute;left:7345;top:8470;width:1027;height:441" coordorigin="6772,8171" coordsize="1027,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syOHFAAAA3wAA&#10;AA8AAAAAAAAAAAAAAAAAqgIAAGRycy9kb3ducmV2LnhtbFBLBQYAAAAABAAEAPoAAACcAwAAAAA=&#10;">
                      <v:group id="Group 67" o:spid="_x0000_s1674" style="position:absolute;left:6772;top:8171;width:1027;height:0" coordorigin="6772,8171" coordsize="1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9gbXrIAAAA&#10;3wAAAA8AAAAAAAAAAAAAAAAAqgIAAGRycy9kb3ducmV2LnhtbFBLBQYAAAAABAAEAPoAAACfAwAA&#10;AAA=&#10;">
                        <v:line id="Line 68" o:spid="_x0000_s1675" style="position:absolute;visibility:visible;mso-wrap-style:square" from="6772,8171" to="7185,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qrq8UAAADfAAAADwAAAGRycy9kb3ducmV2LnhtbESPzYrCMBSF9wO+Q7jC7MZUBRmrUURw&#10;FHfTGQR3l+ba1jY3NUm1vr1ZDMzycP74luveNOJOzleWFYxHCQji3OqKCwW/P7uPTxA+IGtsLJOC&#10;J3lYrwZvS0y1ffA33bNQiDjCPkUFZQhtKqXPSzLoR7Yljt7FOoMhSldI7fARx00jJ0kykwYrjg8l&#10;trQtKa+zzig4dRmfr/XONdh97feX063206NS78N+swARqA//4b/2QSuYTmbzJBJEnsgCcvU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qrq8UAAADfAAAADwAAAAAAAAAA&#10;AAAAAAChAgAAZHJzL2Rvd25yZXYueG1sUEsFBgAAAAAEAAQA+QAAAJMDAAAAAA==&#10;" strokeweight="1.5pt"/>
                        <v:line id="Line 69" o:spid="_x0000_s1676" style="position:absolute;visibility:visible;mso-wrap-style:square" from="7386,8171" to="7799,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OMMcAAADfAAAADwAAAGRycy9kb3ducmV2LnhtbESPQWvCQBSE7wX/w/IK3upGBampqxTB&#10;Kr0ZRfD2yD6TNNm36e5G03/vCkKPw8x8wyxWvWnElZyvLCsYjxIQxLnVFRcKjofN2zsIH5A1NpZJ&#10;wR95WC0HLwtMtb3xnq5ZKESEsE9RQRlCm0rp85IM+pFtiaN3sc5giNIVUju8Rbhp5CRJZtJgxXGh&#10;xJbWJeV11hkFpy7j80+9cQ12X9vt5fRb++m3UsPX/vMDRKA+/Ief7Z1WMJ3M5skYHn/iF5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g4wxwAAAN8AAAAPAAAAAAAA&#10;AAAAAAAAAKECAABkcnMvZG93bnJldi54bWxQSwUGAAAAAAQABAD5AAAAlQMAAAAA&#10;" strokeweight="1.5pt"/>
                      </v:group>
                      <v:group id="Group 70" o:spid="_x0000_s1677" style="position:absolute;left:6772;top:8612;width:1027;height:0" coordorigin="6772,8171" coordsize="1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8vZRHIAAAA&#10;3wAAAA8AAAAAAAAAAAAAAAAAqgIAAGRycy9kb3ducmV2LnhtbFBLBQYAAAAABAAEAPoAAACfAwAA&#10;AAA=&#10;">
                        <v:line id="Line 71" o:spid="_x0000_s1678" href="http://blog.sina.com.cn/hfwq" style="position:absolute;visibility:visible;mso-wrap-style:square" from="6772,8171" to="7185,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pMcAAADfAAAADwAAAGRycy9kb3ducmV2LnhtbESPQWvCQBSE7wX/w/IEL1I3KqhNXUWE&#10;YiiCGOv9kX1mg9m3IbuN6b/vFoQeh5n5hllve1uLjlpfOVYwnSQgiAunKy4VfF0+XlcgfEDWWDsm&#10;BT/kYbsZvKwx1e7BZ+ryUIoIYZ+iAhNCk0rpC0MW/cQ1xNG7udZiiLItpW7xEeG2lrMkWUiLFccF&#10;gw3tDRX3/NsqGGdmvL+G3H5m9e162C27Y3PqlBoN+907iEB9+A8/25lWMJ8t3pI5/P2JX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YCkxwAAAN8AAAAPAAAAAAAA&#10;AAAAAAAAAKECAABkcnMvZG93bnJldi54bWxQSwUGAAAAAAQABAD5AAAAlQMAAAAA&#10;" o:button="t" strokeweight="1.5pt">
                          <v:fill o:detectmouseclick="t"/>
                        </v:line>
                        <v:line id="Line 72" o:spid="_x0000_s1679" style="position:absolute;visibility:visible;mso-wrap-style:square" from="7386,8171" to="7799,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GtqMcAAADfAAAADwAAAGRycy9kb3ducmV2LnhtbESPQWvCQBSE7wX/w/IKvdVNVaRNXUUE&#10;q3gzFqG3R/aZpMm+jbsbTf99VxA8DjPzDTNb9KYRF3K+sqzgbZiAIM6trrhQ8H1Yv76D8AFZY2OZ&#10;FPyRh8V88DTDVNsr7+mShUJECPsUFZQhtKmUPi/JoB/aljh6J+sMhihdIbXDa4SbRo6SZCoNVhwX&#10;SmxpVVJeZ51RcOwy/vmt167B7muzOR3PtR/vlHp57pefIAL14RG+t7dawXg0/UgmcPsTv4C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Qa2oxwAAAN8AAAAPAAAAAAAA&#10;AAAAAAAAAKECAABkcnMvZG93bnJldi54bWxQSwUGAAAAAAQABAD5AAAAlQMAAAAA&#10;" strokeweight="1.5pt"/>
                      </v:group>
                    </v:group>
                    <v:group id="Group 73" o:spid="_x0000_s1680" style="position:absolute;left:7796;top:8378;width:118;height:207" coordorigin="9050,8402" coordsize="118,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DG/WXIAAAA&#10;3wAAAA8AAAAAAAAAAAAAAAAAqgIAAGRycy9kb3ducmV2LnhtbFBLBQYAAAAABAAEAPoAAACfAwAA&#10;AAA=&#10;">
                      <v:oval id="Oval 74" o:spid="_x0000_s1681" style="position:absolute;left:9050;top:8452;width:1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y+scA&#10;AADfAAAADwAAAGRycy9kb3ducmV2LnhtbESPQWvCQBSE70L/w/IKvZmNBoNNXUUqBXvowdjeH9ln&#10;Esy+DdnXmP77bqHgcZiZb5jNbnKdGmkIrWcDiyQFRVx523Jt4PP8Nl+DCoJssfNMBn4owG77MNtg&#10;Yf2NTzSWUqsI4VCggUakL7QOVUMOQ+J74uhd/OBQohxqbQe8Rbjr9DJNc+2w5bjQYE+vDVXX8tsZ&#10;ONT7Mh91JqvscjjK6vr18Z4tjHl6nPYvoIQmuYf/20drIFvmz2kOf3/iF9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wsvrHAAAA3wAAAA8AAAAAAAAAAAAAAAAAmAIAAGRy&#10;cy9kb3ducmV2LnhtbFBLBQYAAAAABAAEAPUAAACMAwAAAAA=&#10;"/>
                      <v:shape id="Text Box 75" o:spid="_x0000_s1682" type="#_x0000_t202" style="position:absolute;left:9059;top:8402;width:103;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qdsUA&#10;AADfAAAADwAAAGRycy9kb3ducmV2LnhtbESPwWrDMBBE74X8g9hCbo1cB+LEjRKCoRB6q1sKuS3W&#10;xjK1VkZSHfvvo0Khx2Fm3jD742R7MZIPnWMFz6sMBHHjdMetgs+P16ctiBCRNfaOScFMAY6HxcMe&#10;S+1u/E5jHVuRIBxKVGBiHEopQ2PIYli5gTh5V+ctxiR9K7XHW4LbXuZZtpEWO04LBgeqDDXf9Y9V&#10;UExfjoZAFV2uY+NNN2/7t1mp5eN0egERaYr/4b/2WStY55tdVsDvn/QF5OE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Kp2xQAAAN8AAAAPAAAAAAAAAAAAAAAAAJgCAABkcnMv&#10;ZG93bnJldi54bWxQSwUGAAAAAAQABAD1AAAAigMAAAAA&#10;" filled="f" stroked="f">
                        <v:textbox style="mso-fit-shape-to-text:t" inset="0,0,0,0">
                          <w:txbxContent>
                            <w:p w14:paraId="1E449022" w14:textId="77777777" w:rsidR="00823393" w:rsidRPr="0023564E" w:rsidRDefault="00823393" w:rsidP="00525A94">
                              <w:pPr>
                                <w:snapToGrid w:val="0"/>
                                <w:rPr>
                                  <w:b/>
                                  <w:bCs/>
                                  <w:iCs/>
                                  <w:sz w:val="18"/>
                                  <w:szCs w:val="18"/>
                                </w:rPr>
                              </w:pPr>
                              <w:r w:rsidRPr="0023564E">
                                <w:rPr>
                                  <w:b/>
                                  <w:bCs/>
                                  <w:iCs/>
                                  <w:sz w:val="18"/>
                                  <w:szCs w:val="18"/>
                                </w:rPr>
                                <w:t>+</w:t>
                              </w:r>
                            </w:p>
                          </w:txbxContent>
                        </v:textbox>
                      </v:shape>
                    </v:group>
                    <v:group id="Group 76" o:spid="_x0000_s1683" style="position:absolute;left:7020;top:8646;width:465;height:98;rotation:90" coordorigin="6881,8201" coordsize="740,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7SkkwwAAAN8AAAAP&#10;AAAAAAAAAAAAAAAAAKoCAABkcnMvZG93bnJldi54bWxQSwUGAAAAAAQABAD6AAAAmgMAAAAA&#10;">
                      <v:line id="Line 77" o:spid="_x0000_s1684" style="position:absolute;visibility:visible;mso-wrap-style:square" from="6886,8261" to="7616,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51McAAADfAAAADwAAAGRycy9kb3ducmV2LnhtbESPzWrDMBCE74G+g9hCb41cB5zYjRLa&#10;hJbQW37oebE2llNrZSQlcfv0VaGQ4zAz3zDz5WA7cSEfWscKnsYZCOLa6ZYbBYf92+MMRIjIGjvH&#10;pOCbAiwXd6M5VtpdeUuXXWxEgnCoUIGJsa+kDLUhi2HseuLkHZ23GJP0jdQerwluO5lnWSEttpwW&#10;DPa0MlR/7c5WQTmd6k3xaWzzk7/79emQf/SvVqmH++HlGUSkId7C/+2NVjDJizIr4e9P+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GznUxwAAAN8AAAAPAAAAAAAA&#10;AAAAAAAAAKECAABkcnMvZG93bnJldi54bWxQSwUGAAAAAAQABAD5AAAAlQMAAAAA&#10;">
                        <v:stroke startarrow="classic" startarrowwidth="narrow" endarrow="classic" endarrowwidth="narrow"/>
                      </v:line>
                      <v:line id="Line 78" o:spid="_x0000_s1685" style="position:absolute;visibility:visible;mso-wrap-style:square" from="7621,8201" to="762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yr38gAAADfAAAADwAAAGRycy9kb3ducmV2LnhtbESPy2rCQBSG90LfYTiCO52oEGzqKNIi&#10;aBdSL9Auj5nTJDZzJsxMk/j2nYXQ5c9/41uue1OLlpyvLCuYThIQxLnVFRcKLufteAHCB2SNtWVS&#10;cCcP69XTYImZth0fqT2FQsQR9hkqKENoMil9XpJBP7ENcfS+rTMYonSF1A67OG5qOUuSVBqsOD6U&#10;2NBrSfnP6dcoOMw/0nazf9/1n/v0mr8dr1+3zik1GvabFxCB+vAffrR3WsF8lj5PI0HkiSwgV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Pyr38gAAADfAAAADwAAAAAA&#10;AAAAAAAAAAChAgAAZHJzL2Rvd25yZXYueG1sUEsFBgAAAAAEAAQA+QAAAJYDAAAAAA==&#10;"/>
                      <v:line id="Line 79" o:spid="_x0000_s1686" style="position:absolute;visibility:visible;mso-wrap-style:square" from="6881,8201" to="688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AORMoAAADfAAAADwAAAGRycy9kb3ducmV2LnhtbESPzWrDMBCE74W8g9hAb43sBEzjRgmh&#10;pZD0UJofaI8ba2s7sVZGUm337atCIMdhZr5hFqvBNKIj52vLCtJJAoK4sLrmUsHx8PrwCMIHZI2N&#10;ZVLwSx5Wy9HdAnNte95Rtw+liBD2OSqoQmhzKX1RkUE/sS1x9L6tMxiidKXUDvsIN42cJkkmDdYc&#10;Fyps6bmi4rL/MQreZx9Zt96+bYbPbXYqXnanr3PvlLofD+snEIGGcAtf2xutYDbN5mkK/3/iF5DL&#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sA5EygAAAN8AAAAPAAAA&#10;AAAAAAAAAAAAAKECAABkcnMvZG93bnJldi54bWxQSwUGAAAAAAQABAD5AAAAmAMAAAAA&#10;"/>
                    </v:group>
                    <v:shape id="Text Box 80" o:spid="_x0000_s1687" type="#_x0000_t202" style="position:absolute;left:7697;top:8095;width:302;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fM8QA&#10;AADfAAAADwAAAGRycy9kb3ducmV2LnhtbESPQYvCMBSE7wv+h/AEb2tqBVerUUQQxNu6y4K3R/Ns&#10;is1LSWJt/71ZWNjjMDPfMJtdbxvRkQ+1YwWzaQaCuHS65krB99fxfQkiRGSNjWNSMFCA3Xb0tsFC&#10;uyd/UneJlUgQDgUqMDG2hZShNGQxTF1LnLyb8xZjkr6S2uMzwW0j8yxbSIs1pwWDLR0MlffLwyr4&#10;6H8ctYEOdL11pTf1sGzOg1KTcb9fg4jUx//wX/ukFczzxWqWw++f9AX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KnzPEAAAA3wAAAA8AAAAAAAAAAAAAAAAAmAIAAGRycy9k&#10;b3ducmV2LnhtbFBLBQYAAAAABAAEAPUAAACJAwAAAAA=&#10;" filled="f" stroked="f">
                      <v:textbox style="mso-fit-shape-to-text:t" inset="0,0,0,0">
                        <w:txbxContent>
                          <w:p w14:paraId="475A3B5F" w14:textId="77777777" w:rsidR="00823393" w:rsidRPr="0023564E" w:rsidRDefault="00823393" w:rsidP="00525A94">
                            <w:pPr>
                              <w:ind w:firstLineChars="50" w:firstLine="90"/>
                              <w:rPr>
                                <w:i/>
                                <w:sz w:val="18"/>
                                <w:szCs w:val="18"/>
                              </w:rPr>
                            </w:pPr>
                            <w:r w:rsidRPr="0023564E">
                              <w:rPr>
                                <w:i/>
                                <w:sz w:val="18"/>
                                <w:szCs w:val="18"/>
                              </w:rPr>
                              <w:t>+q</w:t>
                            </w:r>
                          </w:p>
                        </w:txbxContent>
                      </v:textbox>
                    </v:shape>
                    <v:shape id="Text Box 83" o:spid="_x0000_s1688" type="#_x0000_t202" style="position:absolute;left:7834;top:8980;width:22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3MUA&#10;AADfAAAADwAAAGRycy9kb3ducmV2LnhtbESPT2sCMRTE7wW/Q3iCt5pVi39Wo4hQkN6qInh7bJ6b&#10;xc3LkqTr7rc3hUKPw8z8htnsOluLlnyoHCuYjDMQxIXTFZcKLufP9yWIEJE11o5JQU8BdtvB2wZz&#10;7Z78Te0pliJBOOSowMTY5FKGwpDFMHYNcfLuzluMSfpSao/PBLe1nGbZXFqsOC0YbOhgqHicfqyC&#10;RXd11AQ60O3eFt5U/bL+6pUaDbv9GkSkLv6H/9pHrWA2na8mH/D7J30BuX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6LcxQAAAN8AAAAPAAAAAAAAAAAAAAAAAJgCAABkcnMv&#10;ZG93bnJldi54bWxQSwUGAAAAAAQABAD1AAAAigMAAAAA&#10;" filled="f" stroked="f">
                      <v:textbox style="mso-fit-shape-to-text:t" inset="0,0,0,0">
                        <w:txbxContent>
                          <w:p w14:paraId="6BA48F3D" w14:textId="77777777" w:rsidR="00823393" w:rsidRPr="0023564E" w:rsidRDefault="00823393" w:rsidP="00525A94">
                            <w:pPr>
                              <w:ind w:firstLineChars="50" w:firstLine="90"/>
                              <w:rPr>
                                <w:i/>
                                <w:sz w:val="18"/>
                                <w:szCs w:val="18"/>
                              </w:rPr>
                            </w:pPr>
                            <w:r w:rsidRPr="0023564E">
                              <w:rPr>
                                <w:i/>
                                <w:sz w:val="18"/>
                                <w:szCs w:val="18"/>
                              </w:rPr>
                              <w:t>O</w:t>
                            </w:r>
                          </w:p>
                        </w:txbxContent>
                      </v:textbox>
                    </v:shape>
                    <v:shape id="Text Box 84" o:spid="_x0000_s1689" type="#_x0000_t202" style="position:absolute;left:7990;top:9437;width:20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HR8UA&#10;AADfAAAADwAAAGRycy9kb3ducmV2LnhtbESPT2sCMRTE7wW/Q3iCt5pVqX9Wo4hQkN6qInh7bJ6b&#10;xc3LkqTr7rc3hUKPw8z8htnsOluLlnyoHCuYjDMQxIXTFZcKLufP9yWIEJE11o5JQU8BdtvB2wZz&#10;7Z78Te0pliJBOOSowMTY5FKGwpDFMHYNcfLuzluMSfpSao/PBLe1nGbZXFqsOC0YbOhgqHicfqyC&#10;RXd11AQ60O3eFt5U/bL+6pUaDbv9GkSkLv6H/9pHrWA2na8mH/D7J30BuX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wdHxQAAAN8AAAAPAAAAAAAAAAAAAAAAAJgCAABkcnMv&#10;ZG93bnJldi54bWxQSwUGAAAAAAQABAD1AAAAigMAAAAA&#10;" filled="f" stroked="f">
                      <v:textbox style="mso-fit-shape-to-text:t" inset="0,0,0,0">
                        <w:txbxContent>
                          <w:p w14:paraId="23180E4C" w14:textId="77777777" w:rsidR="00823393" w:rsidRPr="0023564E" w:rsidRDefault="00823393" w:rsidP="00525A94">
                            <w:pPr>
                              <w:ind w:firstLineChars="50" w:firstLine="90"/>
                              <w:rPr>
                                <w:i/>
                                <w:sz w:val="18"/>
                                <w:szCs w:val="18"/>
                              </w:rPr>
                            </w:pPr>
                            <w:r w:rsidRPr="0023564E">
                              <w:rPr>
                                <w:i/>
                                <w:sz w:val="18"/>
                                <w:szCs w:val="18"/>
                              </w:rPr>
                              <w:t>B</w:t>
                            </w:r>
                          </w:p>
                        </w:txbxContent>
                      </v:textbox>
                    </v:shape>
                    <v:line id="Line 65" o:spid="_x0000_s1690" style="position:absolute;visibility:visible;mso-wrap-style:square" from="7858,8556" to="7858,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fuRcYAAADfAAAADwAAAGRycy9kb3ducmV2LnhtbESPS2vCQBSF9wX/w3AL7upEC6GmjlIE&#10;wYUPquL6krkmqZk7cWYa4793BMHl4Tw+zmTWmVq05HxlWcFwkIAgzq2uuFBw2C8+vkD4gKyxtkwK&#10;buRhNu29TTDT9sq/1O5CIeII+wwVlCE0mZQ+L8mgH9iGOHon6wyGKF0htcNrHDe1HCVJKg1WHAkl&#10;NjQvKT/v/k3k5sXKXY5/5255Wq8WF27Hm/1Wqf579/MNIlAXXuFne6kVfI7S8TCFx5/4Be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H7kXGAAAA3wAAAA8AAAAAAAAA&#10;AAAAAAAAoQIAAGRycy9kb3ducmV2LnhtbFBLBQYAAAAABAAEAPkAAACUAwAAAAA=&#10;">
                      <v:stroke dashstyle="dash"/>
                    </v:line>
                    <v:shape id="Arc 64" o:spid="_x0000_s1691" href="http://blog.sina.com.cn/hfwq" style="position:absolute;left:6528;top:9027;width:1335;height:672;flip:y;visibility:visible;mso-wrap-style:square;v-text-anchor:top" coordsize="43200,21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Cl8gA&#10;AADfAAAADwAAAGRycy9kb3ducmV2LnhtbESP0WrCQBRE3wv9h+UWfNNNVKymrlIsRSlSjPoBl+xt&#10;Nm32bshuTfx7tyD0cZiZM8xy3dtaXKj1lWMF6SgBQVw4XXGp4Hx6H85B+ICssXZMCq7kYb16fFhi&#10;pl3HOV2OoRQRwj5DBSaEJpPSF4Ys+pFriKP35VqLIcq2lLrFLsJtLcdJMpMWK44LBhvaGCp+jr9W&#10;QZ1/+P2179K3z/nOHLZ6uvnOp0oNnvrXFxCB+vAfvrd3WsFkPFukz/D3J34Bub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9UKXyAAAAN8AAAAPAAAAAAAAAAAAAAAAAJgCAABk&#10;cnMvZG93bnJldi54bWxQSwUGAAAAAAQABAD1AAAAjQMAAAAA&#10;" o:button="t" path="m,21770nfc,21713,,21656,,21600,,9670,9670,,21600,,33529,,43200,9670,43200,21599em,21770nsc,21713,,21656,,21600,,9670,9670,,21600,,33529,,43200,9670,43200,21599r-21600,1l,21770xe" filled="f">
                      <v:fill o:detectmouseclick="t"/>
                      <v:stroke dashstyle="dash"/>
                      <v:path arrowok="t" o:extrusionok="f" o:connecttype="custom" o:connectlocs="0,672;1335,667;668,667" o:connectangles="0,0,0"/>
                    </v:shape>
                  </v:group>
                  <v:group id="Group 85" o:spid="_x0000_s1692" style="position:absolute;left:9135;top:7885;width:303;height:40" coordorigin="9135,7885" coordsize="3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HsQmxgAAAN8A&#10;AAAPAAAAAAAAAAAAAAAAAKoCAABkcnMvZG93bnJldi54bWxQSwUGAAAAAAQABAD6AAAAnQMAAAAA&#10;">
                    <v:line id="Line 86" o:spid="_x0000_s1693" style="position:absolute;visibility:visible;mso-wrap-style:square" from="9135,7907" to="9406,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CQskAAADfAAAADwAAAGRycy9kb3ducmV2LnhtbESPQWvCQBSE74X+h+UJvdWNCqFGV5GW&#10;gvYg1Rb0+Mw+k9js27C7TeK/7xYEj8PMfMPMl72pRUvOV5YVjIYJCOLc6ooLBd9f788vIHxA1lhb&#10;JgVX8rBcPD7MMdO24x21+1CICGGfoYIyhCaT0uclGfRD2xBH72ydwRClK6R22EW4qeU4SVJpsOK4&#10;UGJDryXlP/tfo2A7+Uzb1eZj3R826Sl/252Ol84p9TToVzMQgfpwD9/aa61gMk6noyn8/4lf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HGAkLJAAAA3wAAAA8AAAAA&#10;AAAAAAAAAAAAoQIAAGRycy9kb3ducmV2LnhtbFBLBQYAAAAABAAEAPkAAACXAwAAAAA=&#10;"/>
                    <v:oval id="Oval 87" o:spid="_x0000_s1694" style="position:absolute;left:9398;top:788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xcgA&#10;AADfAAAADwAAAGRycy9kb3ducmV2LnhtbESPwUrDQBCG70LfYRnBm90khVjTbkspKIKG0lbodciO&#10;SWh2NmTXNL69cxA8Dv/838y33k6uUyMNofVsIJ0noIgrb1uuDXyeXx6XoEJEtth5JgM/FGC7md2t&#10;sbD+xkcaT7FWAuFQoIEmxr7QOlQNOQxz3xNL9uUHh1HGodZ2wJvAXaezJMm1w5blQoM97Ruqrqdv&#10;J28snvLjHvvrpXwty8OHS9/HNjXm4X7arUBFmuL/8l/7zRpYZPlzJgbiIxD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L7FyAAAAN8AAAAPAAAAAAAAAAAAAAAAAJgCAABk&#10;cnMvZG93bnJldi54bWxQSwUGAAAAAAQABAD1AAAAjQMAAAAA&#10;" filled="f" fillcolor="black"/>
                  </v:group>
                  <v:group id="Group 88" o:spid="_x0000_s1695" style="position:absolute;left:9124;top:8328;width:303;height:40" coordorigin="9135,7885" coordsize="3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RIpwbIAAAA&#10;3wAAAA8AAAAAAAAAAAAAAAAAqgIAAGRycy9kb3ducmV2LnhtbFBLBQYAAAAABAAEAPoAAACfAwAA&#10;AAA=&#10;">
                    <v:line id="Line 89" o:spid="_x0000_s1696" style="position:absolute;visibility:visible;mso-wrap-style:square" from="9135,7907" to="9406,7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5ajskAAADfAAAADwAAAGRycy9kb3ducmV2LnhtbESPQWvCQBSE74X+h+UVequbRghtdBVp&#10;KWgPpVpBj8/sM4nNvg272yT9964geBxm5htmOh9MIzpyvras4HmUgCAurK65VLD9+Xh6AeEDssbG&#10;Min4Jw/z2f3dFHNte15TtwmliBD2OSqoQmhzKX1RkUE/si1x9I7WGQxRulJqh32Em0amSZJJgzXH&#10;hQpbequo+N38GQVf4++sW6w+l8NulR2K9/Vhf+qdUo8Pw2ICItAQbuFre6kVjNPsNU3h8id+ATk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EOWo7JAAAA3wAAAA8AAAAA&#10;AAAAAAAAAAAAoQIAAGRycy9kb3ducmV2LnhtbFBLBQYAAAAABAAEAPkAAACXAwAAAAA=&#10;"/>
                    <v:oval id="Oval 90" o:spid="_x0000_s1697" style="position:absolute;left:9398;top:788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gssgA&#10;AADfAAAADwAAAGRycy9kb3ducmV2LnhtbESPX2vCQBDE34V+h2MLvtXLH0jb1FNEUAQbSmyhr0tu&#10;mwRzeyF3xvjte4WCj8Ps/GZnuZ5MJ0YaXGtZQbyIQBBXVrdcK/j63D29gHAeWWNnmRTcyMF69TBb&#10;Yq7tlUsaT74WAcIuRwWN930upasaMugWticO3o8dDPogh1rqAa8BbjqZRFEmDbYcGhrsadtQdT5d&#10;THgjfc7KLfbn72JfFB/vJj6ObazU/HHavIHwNPn78X/6oBWkSfaapPC3J0B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iCyyAAAAN8AAAAPAAAAAAAAAAAAAAAAAJgCAABk&#10;cnMvZG93bnJldi54bWxQSwUGAAAAAAQABAD1AAAAjQMAAAAA&#10;" filled="f" fillcolor="black"/>
                  </v:group>
                  <v:shape id="Text Box 91" o:spid="_x0000_s1698" type="#_x0000_t202" style="position:absolute;left:9473;top:7733;width:103;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NoYcUA&#10;AADfAAAADwAAAGRycy9kb3ducmV2LnhtbESPT2sCMRTE74V+h/AK3mq2a7F2NUoRBOnNPxR6e2ye&#10;m8XNy5LEdffbG0HwOMzMb5jFqreN6MiH2rGCj3EGgrh0uuZKwfGweZ+BCBFZY+OYFAwUYLV8fVlg&#10;od2Vd9TtYyUShEOBCkyMbSFlKA1ZDGPXEifv5LzFmKSvpPZ4TXDbyDzLptJizWnBYEtrQ+V5f7EK&#10;vvo/R22gNf2futKbepg1v4NSo7f+Zw4iUh+f4Ud7qxVM8ul3/gn3P+kL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2hhxQAAAN8AAAAPAAAAAAAAAAAAAAAAAJgCAABkcnMv&#10;ZG93bnJldi54bWxQSwUGAAAAAAQABAD1AAAAigMAAAAA&#10;" filled="f" stroked="f">
                    <v:textbox style="mso-fit-shape-to-text:t" inset="0,0,0,0">
                      <w:txbxContent>
                        <w:p w14:paraId="6CE94C41" w14:textId="77777777" w:rsidR="00823393" w:rsidRPr="00702A54" w:rsidRDefault="00823393" w:rsidP="00525A94">
                          <w:pPr>
                            <w:rPr>
                              <w:b/>
                              <w:bCs/>
                              <w:iCs/>
                              <w:sz w:val="18"/>
                              <w:szCs w:val="18"/>
                            </w:rPr>
                          </w:pPr>
                          <w:r w:rsidRPr="00702A54">
                            <w:rPr>
                              <w:b/>
                              <w:bCs/>
                              <w:iCs/>
                              <w:sz w:val="18"/>
                              <w:szCs w:val="18"/>
                            </w:rPr>
                            <w:t>+</w:t>
                          </w:r>
                        </w:p>
                      </w:txbxContent>
                    </v:textbox>
                  </v:shape>
                  <v:line id="Line 92" o:spid="_x0000_s1699" style="position:absolute;visibility:visible;mso-wrap-style:square" from="9486,8338" to="9577,8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O58L6ygAAAN8AAAAPAAAA&#10;AAAAAAAAAAAAAKECAABkcnMvZG93bnJldi54bWxQSwUGAAAAAAQABAD5AAAAmAMAAAAA&#10;"/>
                  <v:shape id="Text Box 93" o:spid="_x0000_s1700" type="#_x0000_t202" style="position:absolute;left:9237;top:7992;width:22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TjcUA&#10;AADfAAAADwAAAGRycy9kb3ducmV2LnhtbESPQWvCQBSE7wX/w/KE3uqmKUSbuooIheKtKoK3R/aZ&#10;Dc2+DbtrTP69WxA8DjPzDbNcD7YVPfnQOFbwPstAEFdON1wrOB6+3xYgQkTW2DomBSMFWK8mL0ss&#10;tbvxL/X7WIsE4VCiAhNjV0oZKkMWw8x1xMm7OG8xJulrqT3eEty2Ms+yQlpsOC0Y7GhrqPrbX62C&#10;+XBy1AXa0vnSV94046LdjUq9TofNF4hIQ3yGH+0freAjLz7zAv7/pC8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3VONxQAAAN8AAAAPAAAAAAAAAAAAAAAAAJgCAABkcnMv&#10;ZG93bnJldi54bWxQSwUGAAAAAAQABAD1AAAAigMAAAAA&#10;" filled="f" stroked="f">
                    <v:textbox style="mso-fit-shape-to-text:t" inset="0,0,0,0">
                      <w:txbxContent>
                        <w:p w14:paraId="4D1F40DD" w14:textId="77777777" w:rsidR="00823393" w:rsidRPr="0023564E" w:rsidRDefault="00823393" w:rsidP="00525A94">
                          <w:pPr>
                            <w:ind w:firstLineChars="50" w:firstLine="90"/>
                            <w:rPr>
                              <w:i/>
                              <w:sz w:val="18"/>
                              <w:szCs w:val="18"/>
                            </w:rPr>
                          </w:pPr>
                          <w:r w:rsidRPr="0023564E">
                            <w:rPr>
                              <w:i/>
                              <w:sz w:val="18"/>
                              <w:szCs w:val="18"/>
                            </w:rPr>
                            <w:t>U</w:t>
                          </w:r>
                        </w:p>
                      </w:txbxContent>
                    </v:textbox>
                  </v:shape>
                </v:group>
                <v:rect id="矩形 326927" o:spid="_x0000_s1701" style="position:absolute;left:8817;top:5297;width:108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5gzscA&#10;AADfAAAADwAAAGRycy9kb3ducmV2LnhtbESPT4vCMBTE74LfITxhL7Km28V/1SiyILsnYbXg9dE8&#10;22LzUpOo9dtvFgSPw8z8hlmuO9OIGzlfW1bwMUpAEBdW11wqyA/b9xkIH5A1NpZJwYM8rFf93hIz&#10;be/8S7d9KEWEsM9QQRVCm0npi4oM+pFtiaN3ss5giNKVUju8R7hpZJokE2mw5rhQYUtfFRXn/dUo&#10;OBW5/D7Ky/ZQul0+3XTX8WM3VOpt0G0WIAJ14RV+tn+0gs90Mk+n8P8nf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OYM7HAAAA3wAAAA8AAAAAAAAAAAAAAAAAmAIAAGRy&#10;cy9kb3ducmV2LnhtbFBLBQYAAAAABAAEAPUAAACMAwAAAAA=&#10;" fillcolor="window" strokecolor="window" strokeweight="1pt"/>
                <w10:wrap type="square"/>
              </v:group>
            </w:pict>
          </mc:Fallback>
        </mc:AlternateContent>
      </w:r>
      <w:r w:rsidRPr="0023564E">
        <w:rPr>
          <w:rFonts w:hAnsi="宋体" w:cstheme="minorBidi"/>
        </w:rPr>
        <w:t>如图所示，两平行金属板间距为</w:t>
      </w:r>
      <w:r w:rsidRPr="0023564E">
        <w:rPr>
          <w:rFonts w:cstheme="minorBidi"/>
          <w:i/>
        </w:rPr>
        <w:t>d</w:t>
      </w:r>
      <w:r w:rsidRPr="0023564E">
        <w:rPr>
          <w:rFonts w:hAnsi="宋体" w:cstheme="minorBidi"/>
        </w:rPr>
        <w:t>，电势差为</w:t>
      </w:r>
      <w:r w:rsidRPr="0023564E">
        <w:rPr>
          <w:rFonts w:cstheme="minorBidi"/>
          <w:i/>
        </w:rPr>
        <w:t>U</w:t>
      </w:r>
      <w:r w:rsidRPr="0023564E">
        <w:rPr>
          <w:rFonts w:hAnsi="宋体" w:cstheme="minorBidi"/>
        </w:rPr>
        <w:t>，板间电场可视为匀强电场；金属板下方有一磁感应强度为</w:t>
      </w:r>
      <w:r w:rsidRPr="0023564E">
        <w:rPr>
          <w:rFonts w:cstheme="minorBidi"/>
          <w:i/>
        </w:rPr>
        <w:t>B</w:t>
      </w:r>
      <w:r w:rsidRPr="0023564E">
        <w:rPr>
          <w:rFonts w:hAnsi="宋体" w:cstheme="minorBidi"/>
        </w:rPr>
        <w:t>的匀强磁场。电</w:t>
      </w:r>
      <w:r>
        <w:rPr>
          <w:rFonts w:hAnsi="宋体" w:cstheme="minorBidi" w:hint="eastAsia"/>
        </w:rPr>
        <w:t>荷</w:t>
      </w:r>
      <w:r w:rsidRPr="0023564E">
        <w:rPr>
          <w:rFonts w:hAnsi="宋体" w:cstheme="minorBidi"/>
        </w:rPr>
        <w:t>量为</w:t>
      </w:r>
      <w:r w:rsidRPr="0023564E">
        <w:rPr>
          <w:rFonts w:cstheme="minorBidi"/>
        </w:rPr>
        <w:t>+</w:t>
      </w:r>
      <w:r w:rsidRPr="0023564E">
        <w:rPr>
          <w:rFonts w:cstheme="minorBidi"/>
          <w:i/>
        </w:rPr>
        <w:t>q</w:t>
      </w:r>
      <w:r w:rsidRPr="0023564E">
        <w:rPr>
          <w:rFonts w:hAnsi="宋体" w:cstheme="minorBidi"/>
        </w:rPr>
        <w:t>、质量为</w:t>
      </w:r>
      <w:r w:rsidRPr="0023564E">
        <w:rPr>
          <w:rFonts w:cstheme="minorBidi"/>
          <w:i/>
        </w:rPr>
        <w:t>m</w:t>
      </w:r>
      <w:r w:rsidRPr="0023564E">
        <w:rPr>
          <w:rFonts w:hAnsi="宋体" w:cstheme="minorBidi"/>
        </w:rPr>
        <w:t>的粒子，由静止开始从正极板出发，经电场加速后射出，并进入磁场做匀速圆周运动。忽略重力的影响，求：</w:t>
      </w:r>
    </w:p>
    <w:p w14:paraId="6778325C" w14:textId="77777777" w:rsidR="00525A94" w:rsidRPr="0023564E" w:rsidRDefault="00525A94" w:rsidP="00525A94">
      <w:pPr>
        <w:snapToGrid w:val="0"/>
        <w:spacing w:line="360" w:lineRule="auto"/>
        <w:ind w:leftChars="202" w:left="424" w:firstLine="2"/>
      </w:pPr>
      <w:r w:rsidRPr="0023564E">
        <w:rPr>
          <w:rFonts w:hAnsi="宋体" w:hint="eastAsia"/>
        </w:rPr>
        <w:t>（</w:t>
      </w:r>
      <w:r w:rsidRPr="0023564E">
        <w:rPr>
          <w:rFonts w:hAnsi="宋体" w:hint="eastAsia"/>
        </w:rPr>
        <w:t>1</w:t>
      </w:r>
      <w:r w:rsidRPr="0023564E">
        <w:rPr>
          <w:rFonts w:hAnsi="宋体" w:hint="eastAsia"/>
        </w:rPr>
        <w:t>）</w:t>
      </w:r>
      <w:r w:rsidRPr="0023564E">
        <w:rPr>
          <w:rFonts w:hAnsi="宋体"/>
        </w:rPr>
        <w:t>粒子从电场射出时速度</w:t>
      </w:r>
      <w:r>
        <w:rPr>
          <w:rFonts w:ascii="Book Antiqua" w:hAnsi="Book Antiqua"/>
          <w:i/>
        </w:rPr>
        <w:t>v</w:t>
      </w:r>
      <w:r w:rsidRPr="0023564E">
        <w:rPr>
          <w:rFonts w:hAnsi="宋体"/>
        </w:rPr>
        <w:t>的大小；</w:t>
      </w:r>
    </w:p>
    <w:p w14:paraId="0930F1C1" w14:textId="77777777" w:rsidR="00525A94" w:rsidRPr="0023564E" w:rsidRDefault="00525A94" w:rsidP="00525A94">
      <w:pPr>
        <w:snapToGrid w:val="0"/>
        <w:spacing w:line="360" w:lineRule="auto"/>
        <w:ind w:leftChars="202" w:left="424" w:firstLine="2"/>
      </w:pPr>
      <w:r w:rsidRPr="0023564E">
        <w:rPr>
          <w:rFonts w:hAnsi="宋体" w:hint="eastAsia"/>
        </w:rPr>
        <w:t>（</w:t>
      </w:r>
      <w:r w:rsidRPr="0023564E">
        <w:rPr>
          <w:rFonts w:hAnsi="宋体" w:hint="eastAsia"/>
        </w:rPr>
        <w:t>2</w:t>
      </w:r>
      <w:r w:rsidRPr="0023564E">
        <w:rPr>
          <w:rFonts w:hAnsi="宋体" w:hint="eastAsia"/>
        </w:rPr>
        <w:t>）</w:t>
      </w:r>
      <w:r w:rsidRPr="0023564E">
        <w:rPr>
          <w:rFonts w:hAnsi="宋体"/>
        </w:rPr>
        <w:t>粒子在磁场中做匀速圆周运动的半径</w:t>
      </w:r>
      <w:r w:rsidRPr="0023564E">
        <w:rPr>
          <w:i/>
        </w:rPr>
        <w:t>R</w:t>
      </w:r>
      <w:r w:rsidRPr="0023564E">
        <w:rPr>
          <w:rFonts w:hAnsi="宋体"/>
        </w:rPr>
        <w:t>；</w:t>
      </w:r>
    </w:p>
    <w:p w14:paraId="3738ED08" w14:textId="77777777" w:rsidR="00525A94" w:rsidRDefault="00525A94" w:rsidP="00525A94">
      <w:pPr>
        <w:snapToGrid w:val="0"/>
        <w:spacing w:line="360" w:lineRule="auto"/>
        <w:ind w:leftChars="202" w:left="424" w:firstLine="2"/>
      </w:pPr>
      <w:r w:rsidRPr="0023564E">
        <w:rPr>
          <w:rFonts w:hAnsi="宋体" w:hint="eastAsia"/>
        </w:rPr>
        <w:t>（</w:t>
      </w:r>
      <w:r w:rsidRPr="0023564E">
        <w:rPr>
          <w:rFonts w:hAnsi="宋体" w:hint="eastAsia"/>
        </w:rPr>
        <w:t>3</w:t>
      </w:r>
      <w:r w:rsidRPr="0023564E">
        <w:rPr>
          <w:rFonts w:hAnsi="宋体" w:hint="eastAsia"/>
        </w:rPr>
        <w:t>）</w:t>
      </w:r>
      <w:r w:rsidRPr="0023564E">
        <w:rPr>
          <w:rFonts w:hAnsi="宋体"/>
        </w:rPr>
        <w:t>粒子在磁场中</w:t>
      </w:r>
      <w:r>
        <w:rPr>
          <w:rFonts w:hAnsi="宋体" w:hint="eastAsia"/>
        </w:rPr>
        <w:t>运动的时间</w:t>
      </w:r>
      <w:r w:rsidRPr="006F0DD9">
        <w:rPr>
          <w:rFonts w:hAnsi="宋体" w:hint="eastAsia"/>
          <w:i/>
          <w:iCs/>
        </w:rPr>
        <w:t>t</w:t>
      </w:r>
      <w:r w:rsidRPr="0023564E">
        <w:rPr>
          <w:rFonts w:hAnsi="宋体"/>
        </w:rPr>
        <w:t>。</w:t>
      </w:r>
    </w:p>
    <w:p w14:paraId="3CE328A8" w14:textId="32BA7C22" w:rsidR="00525A94" w:rsidRPr="00C01B77" w:rsidRDefault="00525A94" w:rsidP="00525A94">
      <w:pPr>
        <w:spacing w:line="360" w:lineRule="auto"/>
      </w:pPr>
    </w:p>
    <w:p w14:paraId="719B8C18" w14:textId="77777777" w:rsidR="00525A94" w:rsidRPr="00A81C82" w:rsidRDefault="00525A94" w:rsidP="00525A94">
      <w:pPr>
        <w:snapToGrid w:val="0"/>
        <w:spacing w:line="360" w:lineRule="auto"/>
        <w:ind w:left="420" w:hangingChars="200" w:hanging="420"/>
        <w:rPr>
          <w:rFonts w:hAnsi="宋体" w:cstheme="minorBidi"/>
        </w:rPr>
      </w:pPr>
      <w:r w:rsidRPr="0023564E">
        <w:rPr>
          <w:rFonts w:ascii="ˎ̥" w:hAnsi="ˎ̥" w:cstheme="minorBidi" w:hint="eastAsia"/>
        </w:rPr>
        <w:t>1</w:t>
      </w:r>
      <w:r>
        <w:rPr>
          <w:rFonts w:ascii="ˎ̥" w:hAnsi="ˎ̥" w:cstheme="minorBidi"/>
        </w:rPr>
        <w:t>9</w:t>
      </w:r>
      <w:r w:rsidRPr="0023564E">
        <w:rPr>
          <w:rFonts w:ascii="ˎ̥" w:hAnsi="ˎ̥" w:cstheme="minorBidi"/>
        </w:rPr>
        <w:t xml:space="preserve">. </w:t>
      </w:r>
      <w:r w:rsidRPr="0023564E">
        <w:rPr>
          <w:rFonts w:hAnsi="宋体" w:cstheme="minorBidi"/>
        </w:rPr>
        <w:t>（</w:t>
      </w:r>
      <w:r>
        <w:rPr>
          <w:rFonts w:cstheme="minorBidi"/>
        </w:rPr>
        <w:t>10</w:t>
      </w:r>
      <w:r w:rsidRPr="0023564E">
        <w:rPr>
          <w:rFonts w:hAnsi="宋体" w:cstheme="minorBidi"/>
        </w:rPr>
        <w:t>分）</w:t>
      </w:r>
    </w:p>
    <w:p w14:paraId="775A7777" w14:textId="77777777" w:rsidR="00525A94" w:rsidRPr="000D0268" w:rsidRDefault="00525A94" w:rsidP="00525A94">
      <w:pPr>
        <w:tabs>
          <w:tab w:val="left" w:pos="2310"/>
          <w:tab w:val="left" w:pos="4200"/>
          <w:tab w:val="left" w:pos="6090"/>
        </w:tabs>
        <w:adjustRightInd w:val="0"/>
        <w:snapToGrid w:val="0"/>
        <w:spacing w:line="360" w:lineRule="auto"/>
        <w:ind w:leftChars="200" w:left="420" w:firstLine="420"/>
      </w:pPr>
      <w:r>
        <w:rPr>
          <w:noProof/>
        </w:rPr>
        <mc:AlternateContent>
          <mc:Choice Requires="wpg">
            <w:drawing>
              <wp:anchor distT="0" distB="0" distL="114300" distR="114300" simplePos="0" relativeHeight="251679744" behindDoc="0" locked="0" layoutInCell="1" allowOverlap="1" wp14:anchorId="29E62890" wp14:editId="5591C08E">
                <wp:simplePos x="0" y="0"/>
                <wp:positionH relativeFrom="margin">
                  <wp:align>right</wp:align>
                </wp:positionH>
                <wp:positionV relativeFrom="paragraph">
                  <wp:posOffset>36830</wp:posOffset>
                </wp:positionV>
                <wp:extent cx="1237615" cy="1150620"/>
                <wp:effectExtent l="0" t="0" r="635" b="11430"/>
                <wp:wrapSquare wrapText="bothSides"/>
                <wp:docPr id="1326466868" name="组合 6"/>
                <wp:cNvGraphicFramePr/>
                <a:graphic xmlns:a="http://schemas.openxmlformats.org/drawingml/2006/main">
                  <a:graphicData uri="http://schemas.microsoft.com/office/word/2010/wordprocessingGroup">
                    <wpg:wgp>
                      <wpg:cNvGrpSpPr/>
                      <wpg:grpSpPr>
                        <a:xfrm>
                          <a:off x="0" y="0"/>
                          <a:ext cx="1237615" cy="1150620"/>
                          <a:chOff x="0" y="0"/>
                          <a:chExt cx="1237879" cy="1151013"/>
                        </a:xfrm>
                      </wpg:grpSpPr>
                      <wpg:grpSp>
                        <wpg:cNvPr id="342990173" name="组合 9"/>
                        <wpg:cNvGrpSpPr/>
                        <wpg:grpSpPr>
                          <a:xfrm>
                            <a:off x="0" y="0"/>
                            <a:ext cx="1237879" cy="897890"/>
                            <a:chOff x="0" y="0"/>
                            <a:chExt cx="1237879" cy="897890"/>
                          </a:xfrm>
                        </wpg:grpSpPr>
                        <wpg:grpSp>
                          <wpg:cNvPr id="1198653329" name="组合 8"/>
                          <wpg:cNvGrpSpPr/>
                          <wpg:grpSpPr>
                            <a:xfrm>
                              <a:off x="0" y="0"/>
                              <a:ext cx="1237879" cy="897890"/>
                              <a:chOff x="0" y="0"/>
                              <a:chExt cx="1237879" cy="897890"/>
                            </a:xfrm>
                          </wpg:grpSpPr>
                          <wpg:grpSp>
                            <wpg:cNvPr id="517442120" name="组合 1"/>
                            <wpg:cNvGrpSpPr/>
                            <wpg:grpSpPr>
                              <a:xfrm>
                                <a:off x="0" y="0"/>
                                <a:ext cx="1237879" cy="897890"/>
                                <a:chOff x="0" y="0"/>
                                <a:chExt cx="1237879" cy="897890"/>
                              </a:xfrm>
                            </wpg:grpSpPr>
                            <wpg:grpSp>
                              <wpg:cNvPr id="745176923" name="组合 745176923"/>
                              <wpg:cNvGrpSpPr/>
                              <wpg:grpSpPr>
                                <a:xfrm>
                                  <a:off x="6350" y="0"/>
                                  <a:ext cx="1231529" cy="78902"/>
                                  <a:chOff x="0" y="0"/>
                                  <a:chExt cx="1231529" cy="78902"/>
                                </a:xfrm>
                              </wpg:grpSpPr>
                              <wpg:grpSp>
                                <wpg:cNvPr id="1241405506" name="Group 12003"/>
                                <wpg:cNvGrpSpPr/>
                                <wpg:grpSpPr bwMode="auto">
                                  <a:xfrm rot="5400000">
                                    <a:off x="-1" y="4050"/>
                                    <a:ext cx="71734" cy="71732"/>
                                    <a:chOff x="0" y="0"/>
                                    <a:chExt cx="187" cy="187"/>
                                  </a:xfrm>
                                </wpg:grpSpPr>
                                <wps:wsp>
                                  <wps:cNvPr id="535466077"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052215559"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150320192" name="Group 12003"/>
                                <wpg:cNvGrpSpPr/>
                                <wpg:grpSpPr bwMode="auto">
                                  <a:xfrm rot="5400000">
                                    <a:off x="194076" y="7782"/>
                                    <a:ext cx="71120" cy="71120"/>
                                    <a:chOff x="0" y="0"/>
                                    <a:chExt cx="187" cy="187"/>
                                  </a:xfrm>
                                </wpg:grpSpPr>
                                <wps:wsp>
                                  <wps:cNvPr id="1709184944"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69291376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431492509" name="Group 12003"/>
                                <wpg:cNvGrpSpPr/>
                                <wpg:grpSpPr bwMode="auto">
                                  <a:xfrm rot="5400000">
                                    <a:off x="388152" y="4051"/>
                                    <a:ext cx="71120" cy="71120"/>
                                    <a:chOff x="0" y="0"/>
                                    <a:chExt cx="187" cy="187"/>
                                  </a:xfrm>
                                </wpg:grpSpPr>
                                <wps:wsp>
                                  <wps:cNvPr id="5040166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206702065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627079804" name="Group 12003"/>
                                <wpg:cNvGrpSpPr/>
                                <wpg:grpSpPr bwMode="auto">
                                  <a:xfrm rot="5400000">
                                    <a:off x="582229" y="317"/>
                                    <a:ext cx="71120" cy="71120"/>
                                    <a:chOff x="0" y="0"/>
                                    <a:chExt cx="187" cy="187"/>
                                  </a:xfrm>
                                </wpg:grpSpPr>
                                <wps:wsp>
                                  <wps:cNvPr id="1317357477"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2014733221"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843605512" name="Group 12003"/>
                                <wpg:cNvGrpSpPr/>
                                <wpg:grpSpPr bwMode="auto">
                                  <a:xfrm rot="5400000">
                                    <a:off x="776306" y="4050"/>
                                    <a:ext cx="71120" cy="71120"/>
                                    <a:chOff x="0" y="0"/>
                                    <a:chExt cx="187" cy="187"/>
                                  </a:xfrm>
                                </wpg:grpSpPr>
                                <wps:wsp>
                                  <wps:cNvPr id="1899551149"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92399333"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700043458" name="Group 12003"/>
                                <wpg:cNvGrpSpPr/>
                                <wpg:grpSpPr bwMode="auto">
                                  <a:xfrm rot="5400000">
                                    <a:off x="966650" y="4050"/>
                                    <a:ext cx="71120" cy="71120"/>
                                    <a:chOff x="0" y="0"/>
                                    <a:chExt cx="187" cy="187"/>
                                  </a:xfrm>
                                </wpg:grpSpPr>
                                <wps:wsp>
                                  <wps:cNvPr id="1068323540"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79290141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205224514" name="Group 12003"/>
                                <wpg:cNvGrpSpPr/>
                                <wpg:grpSpPr bwMode="auto">
                                  <a:xfrm rot="5400000">
                                    <a:off x="1160727" y="317"/>
                                    <a:ext cx="71120" cy="70485"/>
                                    <a:chOff x="0" y="0"/>
                                    <a:chExt cx="187" cy="187"/>
                                  </a:xfrm>
                                </wpg:grpSpPr>
                                <wps:wsp>
                                  <wps:cNvPr id="50208393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571231119"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grpSp>
                              <wpg:cNvPr id="1207434545" name="组合 1207434545"/>
                              <wpg:cNvGrpSpPr/>
                              <wpg:grpSpPr>
                                <a:xfrm>
                                  <a:off x="6350" y="203200"/>
                                  <a:ext cx="1231265" cy="78740"/>
                                  <a:chOff x="0" y="0"/>
                                  <a:chExt cx="1231529" cy="78902"/>
                                </a:xfrm>
                              </wpg:grpSpPr>
                              <wpg:grpSp>
                                <wpg:cNvPr id="565024247" name="Group 12003"/>
                                <wpg:cNvGrpSpPr/>
                                <wpg:grpSpPr bwMode="auto">
                                  <a:xfrm rot="5400000">
                                    <a:off x="-1" y="4050"/>
                                    <a:ext cx="71734" cy="71732"/>
                                    <a:chOff x="0" y="0"/>
                                    <a:chExt cx="187" cy="187"/>
                                  </a:xfrm>
                                </wpg:grpSpPr>
                                <wps:wsp>
                                  <wps:cNvPr id="692506089"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411163241"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040572860" name="Group 12003"/>
                                <wpg:cNvGrpSpPr/>
                                <wpg:grpSpPr bwMode="auto">
                                  <a:xfrm rot="5400000">
                                    <a:off x="194076" y="7782"/>
                                    <a:ext cx="71120" cy="71120"/>
                                    <a:chOff x="0" y="0"/>
                                    <a:chExt cx="187" cy="187"/>
                                  </a:xfrm>
                                </wpg:grpSpPr>
                                <wps:wsp>
                                  <wps:cNvPr id="261862109"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60780930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471075360" name="Group 12003"/>
                                <wpg:cNvGrpSpPr/>
                                <wpg:grpSpPr bwMode="auto">
                                  <a:xfrm rot="5400000">
                                    <a:off x="388152" y="4051"/>
                                    <a:ext cx="71120" cy="71120"/>
                                    <a:chOff x="0" y="0"/>
                                    <a:chExt cx="187" cy="187"/>
                                  </a:xfrm>
                                </wpg:grpSpPr>
                                <wps:wsp>
                                  <wps:cNvPr id="1705734515"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341716563"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187392094" name="Group 12003"/>
                                <wpg:cNvGrpSpPr/>
                                <wpg:grpSpPr bwMode="auto">
                                  <a:xfrm rot="5400000">
                                    <a:off x="582229" y="317"/>
                                    <a:ext cx="71120" cy="71120"/>
                                    <a:chOff x="0" y="0"/>
                                    <a:chExt cx="187" cy="187"/>
                                  </a:xfrm>
                                </wpg:grpSpPr>
                                <wps:wsp>
                                  <wps:cNvPr id="29003451"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681244391"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545676124" name="Group 12003"/>
                                <wpg:cNvGrpSpPr/>
                                <wpg:grpSpPr bwMode="auto">
                                  <a:xfrm rot="5400000">
                                    <a:off x="776306" y="4050"/>
                                    <a:ext cx="71120" cy="71120"/>
                                    <a:chOff x="0" y="0"/>
                                    <a:chExt cx="187" cy="187"/>
                                  </a:xfrm>
                                </wpg:grpSpPr>
                                <wps:wsp>
                                  <wps:cNvPr id="187558787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625240497"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793819247" name="Group 12003"/>
                                <wpg:cNvGrpSpPr/>
                                <wpg:grpSpPr bwMode="auto">
                                  <a:xfrm rot="5400000">
                                    <a:off x="966650" y="4050"/>
                                    <a:ext cx="71120" cy="71120"/>
                                    <a:chOff x="0" y="0"/>
                                    <a:chExt cx="187" cy="187"/>
                                  </a:xfrm>
                                </wpg:grpSpPr>
                                <wps:wsp>
                                  <wps:cNvPr id="206508656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72991776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288105202" name="Group 12003"/>
                                <wpg:cNvGrpSpPr/>
                                <wpg:grpSpPr bwMode="auto">
                                  <a:xfrm rot="5400000">
                                    <a:off x="1160727" y="317"/>
                                    <a:ext cx="71120" cy="70485"/>
                                    <a:chOff x="0" y="0"/>
                                    <a:chExt cx="187" cy="187"/>
                                  </a:xfrm>
                                </wpg:grpSpPr>
                                <wps:wsp>
                                  <wps:cNvPr id="1464922317"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667049991"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grpSp>
                              <wpg:cNvPr id="388303970" name="组合 388303970"/>
                              <wpg:cNvGrpSpPr/>
                              <wpg:grpSpPr>
                                <a:xfrm>
                                  <a:off x="0" y="412750"/>
                                  <a:ext cx="1231265" cy="78740"/>
                                  <a:chOff x="0" y="0"/>
                                  <a:chExt cx="1231529" cy="78902"/>
                                </a:xfrm>
                              </wpg:grpSpPr>
                              <wpg:grpSp>
                                <wpg:cNvPr id="438627921" name="Group 12003"/>
                                <wpg:cNvGrpSpPr/>
                                <wpg:grpSpPr bwMode="auto">
                                  <a:xfrm rot="5400000">
                                    <a:off x="-1" y="4050"/>
                                    <a:ext cx="71734" cy="71732"/>
                                    <a:chOff x="0" y="0"/>
                                    <a:chExt cx="187" cy="187"/>
                                  </a:xfrm>
                                </wpg:grpSpPr>
                                <wps:wsp>
                                  <wps:cNvPr id="598049927"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29635946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321372336" name="Group 12003"/>
                                <wpg:cNvGrpSpPr/>
                                <wpg:grpSpPr bwMode="auto">
                                  <a:xfrm rot="5400000">
                                    <a:off x="194076" y="7782"/>
                                    <a:ext cx="71120" cy="71120"/>
                                    <a:chOff x="0" y="0"/>
                                    <a:chExt cx="187" cy="187"/>
                                  </a:xfrm>
                                </wpg:grpSpPr>
                                <wps:wsp>
                                  <wps:cNvPr id="97512506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408864634"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2005127566" name="Group 12003"/>
                                <wpg:cNvGrpSpPr/>
                                <wpg:grpSpPr bwMode="auto">
                                  <a:xfrm rot="5400000">
                                    <a:off x="388152" y="4051"/>
                                    <a:ext cx="71120" cy="71120"/>
                                    <a:chOff x="0" y="0"/>
                                    <a:chExt cx="187" cy="187"/>
                                  </a:xfrm>
                                </wpg:grpSpPr>
                                <wps:wsp>
                                  <wps:cNvPr id="157022002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484571830"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844683345" name="Group 12003"/>
                                <wpg:cNvGrpSpPr/>
                                <wpg:grpSpPr bwMode="auto">
                                  <a:xfrm rot="5400000">
                                    <a:off x="582229" y="317"/>
                                    <a:ext cx="71120" cy="71120"/>
                                    <a:chOff x="0" y="0"/>
                                    <a:chExt cx="187" cy="187"/>
                                  </a:xfrm>
                                </wpg:grpSpPr>
                                <wps:wsp>
                                  <wps:cNvPr id="155661355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108552423"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587512978" name="Group 12003"/>
                                <wpg:cNvGrpSpPr/>
                                <wpg:grpSpPr bwMode="auto">
                                  <a:xfrm rot="5400000">
                                    <a:off x="776306" y="4050"/>
                                    <a:ext cx="71120" cy="71120"/>
                                    <a:chOff x="0" y="0"/>
                                    <a:chExt cx="187" cy="187"/>
                                  </a:xfrm>
                                </wpg:grpSpPr>
                                <wps:wsp>
                                  <wps:cNvPr id="734185164"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26162759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619316663" name="Group 12003"/>
                                <wpg:cNvGrpSpPr/>
                                <wpg:grpSpPr bwMode="auto">
                                  <a:xfrm rot="5400000">
                                    <a:off x="966650" y="4050"/>
                                    <a:ext cx="71120" cy="71120"/>
                                    <a:chOff x="0" y="0"/>
                                    <a:chExt cx="187" cy="187"/>
                                  </a:xfrm>
                                </wpg:grpSpPr>
                                <wps:wsp>
                                  <wps:cNvPr id="878823881"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651757461"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012897056" name="Group 12003"/>
                                <wpg:cNvGrpSpPr/>
                                <wpg:grpSpPr bwMode="auto">
                                  <a:xfrm rot="5400000">
                                    <a:off x="1160727" y="317"/>
                                    <a:ext cx="71120" cy="70485"/>
                                    <a:chOff x="0" y="0"/>
                                    <a:chExt cx="187" cy="187"/>
                                  </a:xfrm>
                                </wpg:grpSpPr>
                                <wps:wsp>
                                  <wps:cNvPr id="1441264439"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476051427"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grpSp>
                              <wpg:cNvPr id="528380655" name="组合 528380655"/>
                              <wpg:cNvGrpSpPr/>
                              <wpg:grpSpPr>
                                <a:xfrm>
                                  <a:off x="0" y="615950"/>
                                  <a:ext cx="1231265" cy="78740"/>
                                  <a:chOff x="0" y="0"/>
                                  <a:chExt cx="1231529" cy="78902"/>
                                </a:xfrm>
                              </wpg:grpSpPr>
                              <wpg:grpSp>
                                <wpg:cNvPr id="826009061" name="Group 12003"/>
                                <wpg:cNvGrpSpPr/>
                                <wpg:grpSpPr bwMode="auto">
                                  <a:xfrm rot="5400000">
                                    <a:off x="-1" y="4050"/>
                                    <a:ext cx="71734" cy="71732"/>
                                    <a:chOff x="0" y="0"/>
                                    <a:chExt cx="187" cy="187"/>
                                  </a:xfrm>
                                </wpg:grpSpPr>
                                <wps:wsp>
                                  <wps:cNvPr id="59592698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2134062758"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507640123" name="Group 12003"/>
                                <wpg:cNvGrpSpPr/>
                                <wpg:grpSpPr bwMode="auto">
                                  <a:xfrm rot="5400000">
                                    <a:off x="194076" y="7782"/>
                                    <a:ext cx="71120" cy="71120"/>
                                    <a:chOff x="0" y="0"/>
                                    <a:chExt cx="187" cy="187"/>
                                  </a:xfrm>
                                </wpg:grpSpPr>
                                <wps:wsp>
                                  <wps:cNvPr id="1656366999"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05206127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154544699" name="Group 12003"/>
                                <wpg:cNvGrpSpPr/>
                                <wpg:grpSpPr bwMode="auto">
                                  <a:xfrm rot="5400000">
                                    <a:off x="388152" y="4051"/>
                                    <a:ext cx="71120" cy="71120"/>
                                    <a:chOff x="0" y="0"/>
                                    <a:chExt cx="187" cy="187"/>
                                  </a:xfrm>
                                </wpg:grpSpPr>
                                <wps:wsp>
                                  <wps:cNvPr id="408063285"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98553312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244280735" name="Group 12003"/>
                                <wpg:cNvGrpSpPr/>
                                <wpg:grpSpPr bwMode="auto">
                                  <a:xfrm rot="5400000">
                                    <a:off x="582229" y="317"/>
                                    <a:ext cx="71120" cy="71120"/>
                                    <a:chOff x="0" y="0"/>
                                    <a:chExt cx="187" cy="187"/>
                                  </a:xfrm>
                                </wpg:grpSpPr>
                                <wps:wsp>
                                  <wps:cNvPr id="316075661"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66423514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132444070" name="Group 12003"/>
                                <wpg:cNvGrpSpPr/>
                                <wpg:grpSpPr bwMode="auto">
                                  <a:xfrm rot="5400000">
                                    <a:off x="776306" y="4050"/>
                                    <a:ext cx="71120" cy="71120"/>
                                    <a:chOff x="0" y="0"/>
                                    <a:chExt cx="187" cy="187"/>
                                  </a:xfrm>
                                </wpg:grpSpPr>
                                <wps:wsp>
                                  <wps:cNvPr id="1680502036"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587648778"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2067053392" name="Group 12003"/>
                                <wpg:cNvGrpSpPr/>
                                <wpg:grpSpPr bwMode="auto">
                                  <a:xfrm rot="5400000">
                                    <a:off x="966650" y="4050"/>
                                    <a:ext cx="71120" cy="71120"/>
                                    <a:chOff x="0" y="0"/>
                                    <a:chExt cx="187" cy="187"/>
                                  </a:xfrm>
                                </wpg:grpSpPr>
                                <wps:wsp>
                                  <wps:cNvPr id="267553376"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848447393"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315766784" name="Group 12003"/>
                                <wpg:cNvGrpSpPr/>
                                <wpg:grpSpPr bwMode="auto">
                                  <a:xfrm rot="5400000">
                                    <a:off x="1160727" y="317"/>
                                    <a:ext cx="71120" cy="70485"/>
                                    <a:chOff x="0" y="0"/>
                                    <a:chExt cx="187" cy="187"/>
                                  </a:xfrm>
                                </wpg:grpSpPr>
                                <wps:wsp>
                                  <wps:cNvPr id="996995928"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79848912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grpSp>
                              <wpg:cNvPr id="1428701002" name="组合 1428701002"/>
                              <wpg:cNvGrpSpPr/>
                              <wpg:grpSpPr>
                                <a:xfrm>
                                  <a:off x="6350" y="819150"/>
                                  <a:ext cx="1231265" cy="78740"/>
                                  <a:chOff x="0" y="0"/>
                                  <a:chExt cx="1231529" cy="78902"/>
                                </a:xfrm>
                              </wpg:grpSpPr>
                              <wpg:grpSp>
                                <wpg:cNvPr id="2116739259" name="Group 12003"/>
                                <wpg:cNvGrpSpPr/>
                                <wpg:grpSpPr bwMode="auto">
                                  <a:xfrm rot="5400000">
                                    <a:off x="-1" y="4050"/>
                                    <a:ext cx="71734" cy="71732"/>
                                    <a:chOff x="0" y="0"/>
                                    <a:chExt cx="187" cy="187"/>
                                  </a:xfrm>
                                </wpg:grpSpPr>
                                <wps:wsp>
                                  <wps:cNvPr id="180661155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265532415"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992879911" name="Group 12003"/>
                                <wpg:cNvGrpSpPr/>
                                <wpg:grpSpPr bwMode="auto">
                                  <a:xfrm rot="5400000">
                                    <a:off x="194076" y="7782"/>
                                    <a:ext cx="71120" cy="71120"/>
                                    <a:chOff x="0" y="0"/>
                                    <a:chExt cx="187" cy="187"/>
                                  </a:xfrm>
                                </wpg:grpSpPr>
                                <wps:wsp>
                                  <wps:cNvPr id="812234444"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9043997"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86562441" name="Group 12003"/>
                                <wpg:cNvGrpSpPr/>
                                <wpg:grpSpPr bwMode="auto">
                                  <a:xfrm rot="5400000">
                                    <a:off x="388152" y="4051"/>
                                    <a:ext cx="71120" cy="71120"/>
                                    <a:chOff x="0" y="0"/>
                                    <a:chExt cx="187" cy="187"/>
                                  </a:xfrm>
                                </wpg:grpSpPr>
                                <wps:wsp>
                                  <wps:cNvPr id="120856805"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79074649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075114346" name="Group 12003"/>
                                <wpg:cNvGrpSpPr/>
                                <wpg:grpSpPr bwMode="auto">
                                  <a:xfrm rot="5400000">
                                    <a:off x="582229" y="317"/>
                                    <a:ext cx="71120" cy="71120"/>
                                    <a:chOff x="0" y="0"/>
                                    <a:chExt cx="187" cy="187"/>
                                  </a:xfrm>
                                </wpg:grpSpPr>
                                <wps:wsp>
                                  <wps:cNvPr id="17730488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79526183"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358955859" name="Group 12003"/>
                                <wpg:cNvGrpSpPr/>
                                <wpg:grpSpPr bwMode="auto">
                                  <a:xfrm rot="5400000">
                                    <a:off x="776306" y="4050"/>
                                    <a:ext cx="71120" cy="71120"/>
                                    <a:chOff x="0" y="0"/>
                                    <a:chExt cx="187" cy="187"/>
                                  </a:xfrm>
                                </wpg:grpSpPr>
                                <wps:wsp>
                                  <wps:cNvPr id="835014462"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759713392"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1197825152" name="Group 12003"/>
                                <wpg:cNvGrpSpPr/>
                                <wpg:grpSpPr bwMode="auto">
                                  <a:xfrm rot="5400000">
                                    <a:off x="966650" y="4050"/>
                                    <a:ext cx="71120" cy="71120"/>
                                    <a:chOff x="0" y="0"/>
                                    <a:chExt cx="187" cy="187"/>
                                  </a:xfrm>
                                </wpg:grpSpPr>
                                <wps:wsp>
                                  <wps:cNvPr id="920910063"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743450174"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cNvPr id="692117869" name="Group 12003"/>
                                <wpg:cNvGrpSpPr/>
                                <wpg:grpSpPr bwMode="auto">
                                  <a:xfrm rot="5400000">
                                    <a:off x="1160727" y="317"/>
                                    <a:ext cx="71120" cy="70485"/>
                                    <a:chOff x="0" y="0"/>
                                    <a:chExt cx="187" cy="187"/>
                                  </a:xfrm>
                                </wpg:grpSpPr>
                                <wps:wsp>
                                  <wps:cNvPr id="339669757" name="Line 12004"/>
                                  <wps:cNvCnPr>
                                    <a:cxnSpLocks noChangeAspect="1" noChangeShapeType="1"/>
                                  </wps:cNvCnPr>
                                  <wps:spPr bwMode="auto">
                                    <a:xfrm rot="2700000">
                                      <a:off x="0" y="94"/>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s:wsp>
                                  <wps:cNvPr id="1739994656" name="Line 12005"/>
                                  <wps:cNvCnPr>
                                    <a:cxnSpLocks noChangeAspect="1" noChangeShapeType="1"/>
                                  </wps:cNvCnPr>
                                  <wps:spPr bwMode="auto">
                                    <a:xfrm rot="-2700000">
                                      <a:off x="0" y="95"/>
                                      <a:ext cx="1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wps:spPr>
                                  <wps:bodyPr/>
                                </wps:wsp>
                              </wpg:grpSp>
                            </wpg:grpSp>
                          </wpg:grpSp>
                          <wpg:grpSp>
                            <wpg:cNvPr id="149331613" name="组合 7"/>
                            <wpg:cNvGrpSpPr/>
                            <wpg:grpSpPr>
                              <a:xfrm>
                                <a:off x="99392" y="155050"/>
                                <a:ext cx="1033200" cy="576000"/>
                                <a:chOff x="0" y="0"/>
                                <a:chExt cx="1033200" cy="576000"/>
                              </a:xfrm>
                            </wpg:grpSpPr>
                            <wpg:grpSp>
                              <wpg:cNvPr id="1746358649" name="组合 4"/>
                              <wpg:cNvGrpSpPr/>
                              <wpg:grpSpPr>
                                <a:xfrm>
                                  <a:off x="27829" y="11927"/>
                                  <a:ext cx="1005371" cy="556895"/>
                                  <a:chOff x="0" y="0"/>
                                  <a:chExt cx="1005371" cy="556895"/>
                                </a:xfrm>
                              </wpg:grpSpPr>
                              <wps:wsp>
                                <wps:cNvPr id="524620666" name="直接连接符 2"/>
                                <wps:cNvCnPr/>
                                <wps:spPr>
                                  <a:xfrm>
                                    <a:off x="3976" y="3976"/>
                                    <a:ext cx="10013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8884318" name="直接连接符 2"/>
                                <wps:cNvCnPr/>
                                <wps:spPr>
                                  <a:xfrm>
                                    <a:off x="3976" y="552616"/>
                                    <a:ext cx="10013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5077563" name="直接连接符 3"/>
                                <wps:cNvCnPr/>
                                <wps:spPr>
                                  <a:xfrm>
                                    <a:off x="0" y="0"/>
                                    <a:ext cx="0" cy="5568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5424911" name="矩形 5"/>
                              <wps:cNvSpPr/>
                              <wps:spPr>
                                <a:xfrm>
                                  <a:off x="0" y="218661"/>
                                  <a:ext cx="57150" cy="179705"/>
                                </a:xfrm>
                                <a:prstGeom prst="rect">
                                  <a:avLst/>
                                </a:prstGeom>
                                <a:solidFill>
                                  <a:schemeClr val="bg1"/>
                                </a:solid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4398698" name="矩形 5"/>
                              <wps:cNvSpPr/>
                              <wps:spPr>
                                <a:xfrm flipH="1">
                                  <a:off x="560567" y="0"/>
                                  <a:ext cx="21600" cy="576000"/>
                                </a:xfrm>
                                <a:prstGeom prst="rect">
                                  <a:avLst/>
                                </a:prstGeom>
                                <a:solidFill>
                                  <a:schemeClr val="bg1">
                                    <a:lumMod val="85000"/>
                                  </a:schemeClr>
                                </a:solid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9070937" name="直接箭头连接符 6"/>
                              <wps:cNvCnPr/>
                              <wps:spPr>
                                <a:xfrm>
                                  <a:off x="580445" y="307616"/>
                                  <a:ext cx="247684"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s:wsp>
                          <wps:cNvPr id="2083062542" name="文本框 2"/>
                          <wps:cNvSpPr txBox="1">
                            <a:spLocks noChangeArrowheads="1"/>
                          </wps:cNvSpPr>
                          <wps:spPr bwMode="auto">
                            <a:xfrm>
                              <a:off x="1109619" y="461439"/>
                              <a:ext cx="79374" cy="140969"/>
                            </a:xfrm>
                            <a:prstGeom prst="rect">
                              <a:avLst/>
                            </a:prstGeom>
                            <a:noFill/>
                            <a:ln w="9525">
                              <a:noFill/>
                              <a:miter lim="800000"/>
                              <a:headEnd/>
                              <a:tailEnd/>
                            </a:ln>
                          </wps:spPr>
                          <wps:txbx>
                            <w:txbxContent>
                              <w:p w14:paraId="430843D0" w14:textId="77777777" w:rsidR="00823393" w:rsidRPr="00BA743D" w:rsidRDefault="00823393" w:rsidP="00525A94">
                                <w:pPr>
                                  <w:snapToGrid w:val="0"/>
                                  <w:rPr>
                                    <w:i/>
                                    <w:iCs/>
                                    <w:sz w:val="18"/>
                                    <w:szCs w:val="18"/>
                                  </w:rPr>
                                </w:pPr>
                                <w:r w:rsidRPr="00BA743D">
                                  <w:rPr>
                                    <w:i/>
                                    <w:iCs/>
                                    <w:sz w:val="18"/>
                                    <w:szCs w:val="18"/>
                                  </w:rPr>
                                  <w:t>B</w:t>
                                </w:r>
                              </w:p>
                            </w:txbxContent>
                          </wps:txbx>
                          <wps:bodyPr rot="0" vert="horz" wrap="none" lIns="0" tIns="0" rIns="0" bIns="0" anchor="t" anchorCtr="0">
                            <a:spAutoFit/>
                          </wps:bodyPr>
                        </wps:wsp>
                        <wps:wsp>
                          <wps:cNvPr id="761302520" name="文本框 2"/>
                          <wps:cNvSpPr txBox="1">
                            <a:spLocks noChangeArrowheads="1"/>
                          </wps:cNvSpPr>
                          <wps:spPr bwMode="auto">
                            <a:xfrm>
                              <a:off x="845114" y="276294"/>
                              <a:ext cx="93364" cy="147369"/>
                            </a:xfrm>
                            <a:prstGeom prst="rect">
                              <a:avLst/>
                            </a:prstGeom>
                            <a:noFill/>
                            <a:ln w="9525">
                              <a:noFill/>
                              <a:miter lim="800000"/>
                              <a:headEnd/>
                              <a:tailEnd/>
                            </a:ln>
                          </wps:spPr>
                          <wps:txbx>
                            <w:txbxContent>
                              <w:p w14:paraId="2F1E6120" w14:textId="77777777" w:rsidR="00823393" w:rsidRPr="00295B6B" w:rsidRDefault="00823393" w:rsidP="00525A94">
                                <w:pPr>
                                  <w:snapToGrid w:val="0"/>
                                  <w:rPr>
                                    <w:rFonts w:ascii="Book Antiqua" w:hAnsi="Book Antiqua"/>
                                    <w:i/>
                                    <w:iCs/>
                                    <w:sz w:val="18"/>
                                    <w:szCs w:val="18"/>
                                  </w:rPr>
                                </w:pPr>
                                <w:r w:rsidRPr="00295B6B">
                                  <w:rPr>
                                    <w:rFonts w:ascii="Book Antiqua" w:hAnsi="Book Antiqua"/>
                                    <w:i/>
                                    <w:iCs/>
                                    <w:sz w:val="18"/>
                                    <w:szCs w:val="18"/>
                                  </w:rPr>
                                  <w:t>v</w:t>
                                </w:r>
                              </w:p>
                            </w:txbxContent>
                          </wps:txbx>
                          <wps:bodyPr rot="0" vert="horz" wrap="none" lIns="0" tIns="0" rIns="0" bIns="0" anchor="t" anchorCtr="0">
                            <a:spAutoFit/>
                          </wps:bodyPr>
                        </wps:wsp>
                        <wps:wsp>
                          <wps:cNvPr id="320558428" name="文本框 2"/>
                          <wps:cNvSpPr txBox="1">
                            <a:spLocks noChangeArrowheads="1"/>
                          </wps:cNvSpPr>
                          <wps:spPr bwMode="auto">
                            <a:xfrm>
                              <a:off x="663934" y="11927"/>
                              <a:ext cx="135172" cy="145674"/>
                            </a:xfrm>
                            <a:prstGeom prst="rect">
                              <a:avLst/>
                            </a:prstGeom>
                            <a:noFill/>
                            <a:ln w="9525">
                              <a:noFill/>
                              <a:miter lim="800000"/>
                              <a:headEnd/>
                              <a:tailEnd/>
                            </a:ln>
                          </wps:spPr>
                          <wps:txbx>
                            <w:txbxContent>
                              <w:p w14:paraId="3B80C4F1" w14:textId="77777777" w:rsidR="00823393" w:rsidRPr="00BA743D" w:rsidRDefault="00823393" w:rsidP="00525A94">
                                <w:pPr>
                                  <w:snapToGrid w:val="0"/>
                                  <w:rPr>
                                    <w:i/>
                                    <w:iCs/>
                                    <w:sz w:val="18"/>
                                    <w:szCs w:val="18"/>
                                  </w:rPr>
                                </w:pPr>
                                <w:r>
                                  <w:rPr>
                                    <w:i/>
                                    <w:iCs/>
                                    <w:sz w:val="18"/>
                                    <w:szCs w:val="18"/>
                                  </w:rPr>
                                  <w:t>M</w:t>
                                </w:r>
                              </w:p>
                            </w:txbxContent>
                          </wps:txbx>
                          <wps:bodyPr rot="0" vert="horz" wrap="square" lIns="0" tIns="0" rIns="0" bIns="0" anchor="t" anchorCtr="0">
                            <a:noAutofit/>
                          </wps:bodyPr>
                        </wps:wsp>
                        <wps:wsp>
                          <wps:cNvPr id="1255287100" name="文本框 2"/>
                          <wps:cNvSpPr txBox="1">
                            <a:spLocks noChangeArrowheads="1"/>
                          </wps:cNvSpPr>
                          <wps:spPr bwMode="auto">
                            <a:xfrm>
                              <a:off x="659959" y="735495"/>
                              <a:ext cx="94792" cy="135172"/>
                            </a:xfrm>
                            <a:prstGeom prst="rect">
                              <a:avLst/>
                            </a:prstGeom>
                            <a:noFill/>
                            <a:ln w="9525">
                              <a:noFill/>
                              <a:miter lim="800000"/>
                              <a:headEnd/>
                              <a:tailEnd/>
                            </a:ln>
                          </wps:spPr>
                          <wps:txbx>
                            <w:txbxContent>
                              <w:p w14:paraId="561033DB" w14:textId="77777777" w:rsidR="00823393" w:rsidRPr="00BA743D" w:rsidRDefault="00823393" w:rsidP="00525A94">
                                <w:pPr>
                                  <w:snapToGrid w:val="0"/>
                                  <w:rPr>
                                    <w:i/>
                                    <w:iCs/>
                                    <w:sz w:val="18"/>
                                    <w:szCs w:val="18"/>
                                  </w:rPr>
                                </w:pPr>
                                <w:r>
                                  <w:rPr>
                                    <w:i/>
                                    <w:iCs/>
                                    <w:sz w:val="18"/>
                                    <w:szCs w:val="18"/>
                                  </w:rPr>
                                  <w:t>N</w:t>
                                </w:r>
                              </w:p>
                            </w:txbxContent>
                          </wps:txbx>
                          <wps:bodyPr rot="0" vert="horz" wrap="square" lIns="0" tIns="0" rIns="0" bIns="0" anchor="t" anchorCtr="0">
                            <a:noAutofit/>
                          </wps:bodyPr>
                        </wps:wsp>
                        <wps:wsp>
                          <wps:cNvPr id="1348907766" name="文本框 2"/>
                          <wps:cNvSpPr txBox="1">
                            <a:spLocks noChangeArrowheads="1"/>
                          </wps:cNvSpPr>
                          <wps:spPr bwMode="auto">
                            <a:xfrm>
                              <a:off x="170953" y="286247"/>
                              <a:ext cx="97671" cy="128027"/>
                            </a:xfrm>
                            <a:prstGeom prst="rect">
                              <a:avLst/>
                            </a:prstGeom>
                            <a:noFill/>
                            <a:ln w="9525">
                              <a:noFill/>
                              <a:miter lim="800000"/>
                              <a:headEnd/>
                              <a:tailEnd/>
                            </a:ln>
                          </wps:spPr>
                          <wps:txbx>
                            <w:txbxContent>
                              <w:p w14:paraId="46A23E63" w14:textId="77777777" w:rsidR="00823393" w:rsidRPr="00BA743D" w:rsidRDefault="00823393" w:rsidP="00525A94">
                                <w:pPr>
                                  <w:snapToGrid w:val="0"/>
                                  <w:rPr>
                                    <w:i/>
                                    <w:iCs/>
                                    <w:sz w:val="18"/>
                                    <w:szCs w:val="18"/>
                                  </w:rPr>
                                </w:pPr>
                                <w:r>
                                  <w:rPr>
                                    <w:i/>
                                    <w:iCs/>
                                    <w:sz w:val="18"/>
                                    <w:szCs w:val="18"/>
                                  </w:rPr>
                                  <w:t>R</w:t>
                                </w:r>
                              </w:p>
                            </w:txbxContent>
                          </wps:txbx>
                          <wps:bodyPr rot="0" vert="horz" wrap="square" lIns="0" tIns="0" rIns="0" bIns="0" anchor="t" anchorCtr="0">
                            <a:noAutofit/>
                          </wps:bodyPr>
                        </wps:wsp>
                      </wpg:grpSp>
                      <wps:wsp>
                        <wps:cNvPr id="1061865143" name="文本框 5"/>
                        <wps:cNvSpPr txBox="1"/>
                        <wps:spPr>
                          <a:xfrm>
                            <a:off x="536594" y="941777"/>
                            <a:ext cx="299876" cy="209236"/>
                          </a:xfrm>
                          <a:prstGeom prst="rect">
                            <a:avLst/>
                          </a:prstGeom>
                          <a:noFill/>
                          <a:ln w="6350">
                            <a:noFill/>
                          </a:ln>
                        </wps:spPr>
                        <wps:txbx>
                          <w:txbxContent>
                            <w:p w14:paraId="59403008" w14:textId="77777777" w:rsidR="00823393" w:rsidRPr="00A81C82" w:rsidRDefault="00823393" w:rsidP="00525A94">
                              <w:pPr>
                                <w:rPr>
                                  <w:rFonts w:cs="Times New Roman"/>
                                  <w:sz w:val="18"/>
                                  <w:szCs w:val="18"/>
                                </w:rPr>
                              </w:pPr>
                              <w:r w:rsidRPr="00A81C82">
                                <w:rPr>
                                  <w:rFonts w:cs="Times New Roman"/>
                                  <w:sz w:val="18"/>
                                  <w:szCs w:val="18"/>
                                </w:rPr>
                                <w:t>图</w:t>
                              </w:r>
                              <w:r w:rsidRPr="00A81C82">
                                <w:rPr>
                                  <w:rFonts w:cs="Times New Roman"/>
                                  <w:sz w:val="18"/>
                                  <w:szCs w:val="18"/>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9E62890" id="组合 6" o:spid="_x0000_s1702" style="position:absolute;left:0;text-align:left;margin-left:46.25pt;margin-top:2.9pt;width:97.45pt;height:90.6pt;z-index:251679744;mso-position-horizontal:right;mso-position-horizontal-relative:margin;mso-position-vertical-relative:text" coordsize="12378,1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">
                <v:group id="组合 9" o:spid="_x0000_s1703" style="position:absolute;width:12378;height:8978" coordsize="12378,8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kPsSDL&#10;AAAA4gAAAA8AAAAAAAAAAAAAAAAAqgIAAGRycy9kb3ducmV2LnhtbFBLBQYAAAAABAAEAPoAAACi&#10;AwAAAAA=&#10;">
                  <v:group id="_x0000_s1704" style="position:absolute;width:12378;height:8978" coordsize="12378,8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Yv52zIAAAA&#10;4wAAAA8AAAAAAAAAAAAAAAAAqgIAAGRycy9kb3ducmV2LnhtbFBLBQYAAAAABAAEAPoAAACfAwAA&#10;AAA=&#10;">
                    <v:group id="_x0000_s1705" style="position:absolute;width:12378;height:8978" coordsize="12378,8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E8hp8oA&#10;AADiAAAADwAAAAAAAAAAAAAAAACqAgAAZHJzL2Rvd25yZXYueG1sUEsFBgAAAAAEAAQA+gAAAKED&#10;AAAAAA==&#10;">
                      <v:group id="组合 745176923" o:spid="_x0000_s1706" style="position:absolute;left:63;width:12315;height:789" coordsize="12315,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mLmxF&#10;zAAAAOIAAAAPAAAAAAAAAAAAAAAAAKoCAABkcnMvZG93bnJldi54bWxQSwUGAAAAAAQABAD6AAAA&#10;owMAAAAA&#10;">
                        <v:group id="Group 12003" o:spid="_x0000_s1707" style="position:absolute;top:40;width:717;height:717;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e+SC8cAAADj&#10;AAAADwAAAAAAAAAAAAAAAACqAgAAZHJzL2Rvd25yZXYueG1sUEsFBgAAAAAEAAQA+gAAAJ4DAAAA&#10;AA==&#10;">
                          <v:line id="Line 12004" o:spid="_x0000_s170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1r38kAAADiAAAADwAAAGRycy9kb3ducmV2LnhtbESPQWvCQBSE7wX/w/KE3uquVWOJrlIC&#10;QulNK8XjI/u6CWbfxuyapP++Wyj0OMzMN8x2P7pG9NSF2rOG+UyBIC69qdlqOH8cnl5AhIhssPFM&#10;Gr4pwH43edhibvzAR+pP0YoE4ZCjhirGNpcylBU5DDPfEifvy3cOY5KdlabDIcFdI5+VyqTDmtNC&#10;hS0VFZXX091pWFr6fO8N3xfFxR7VbTgXl4PS+nE6vm5ARBrjf/iv/WY0rBarZZap9Rp+L6U7IH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Na9/JAAAA4gAAAA8AAAAA&#10;AAAAAAAAAAAAoQIAAGRycy9kb3ducmV2LnhtbFBLBQYAAAAABAAEAPkAAACXAwAAAAA=&#10;" strokecolor="black [3213]" strokeweight=".5pt">
                            <o:lock v:ext="edit" aspectratio="t"/>
                          </v:line>
                          <v:line id="Line 12005" o:spid="_x0000_s170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Ak8gAAADjAAAADwAAAGRycy9kb3ducmV2LnhtbERPX0vDMBB/F/wO4QRfxKUrVLa6bIgi&#10;TMGBc0Mfj+bWVptLSc61fnszEHy83/9brEbXqSOF2Ho2MJ1koIgrb1uuDezeHq9noKIgW+w8k4Ef&#10;irBanp8tsLR+4Fc6bqVWKYRjiQYakb7UOlYNOYwT3xMn7uCDQ0lnqLUNOKRw1+k8y260w5ZTQ4M9&#10;3TdUfW2/nYH9u7zMhriZh+cr+Tjop4ew3nwac3kx3t2CEhrlX/znXts0PyvyfFoUxRxOPyUA9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nwAk8gAAADjAAAADwAAAAAA&#10;AAAAAAAAAAChAgAAZHJzL2Rvd25yZXYueG1sUEsFBgAAAAAEAAQA+QAAAJYDAAAAAA==&#10;" strokecolor="black [3213]" strokeweight=".5pt">
                            <o:lock v:ext="edit" aspectratio="t"/>
                          </v:line>
                        </v:group>
                        <v:group id="Group 12003" o:spid="_x0000_s1710" style="position:absolute;left:1940;top:77;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c0BlccAAADj&#10;AAAADwAAAAAAAAAAAAAAAACqAgAAZHJzL2Rvd25yZXYueG1sUEsFBgAAAAAEAAQA+gAAAJ4DAAAA&#10;AA==&#10;">
                          <v:line id="Line 12004" o:spid="_x0000_s1711"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SPbMcAAADjAAAADwAAAGRycy9kb3ducmV2LnhtbERP3WvCMBB/H+x/CDfwbSbOMrUaZRSE&#10;sTc/EB+P5kzLmkvXxLb775fBYI/3+77NbnSN6KkLtWcNs6kCQVx6U7PVcD7tn5cgQkQ22HgmDd8U&#10;YLd9fNhgbvzAB+qP0YoUwiFHDVWMbS5lKCtyGKa+JU7czXcOYzo7K02HQwp3jXxR6lU6rDk1VNhS&#10;UVH5ebw7DZmly0dv+D4vrvagvoZzcd0rrSdP49saRKQx/ov/3O8mzV+o1WyZrbIMfn9KAM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1I9sxwAAAOMAAAAPAAAAAAAA&#10;AAAAAAAAAKECAABkcnMvZG93bnJldi54bWxQSwUGAAAAAAQABAD5AAAAlQMAAAAA&#10;" strokecolor="black [3213]" strokeweight=".5pt">
                            <o:lock v:ext="edit" aspectratio="t"/>
                          </v:line>
                          <v:line id="Line 12005" o:spid="_x0000_s1712"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2sTcgAAADjAAAADwAAAGRycy9kb3ducmV2LnhtbERPX0vDMBB/F/wO4QRfxKWrUNe6bIgi&#10;TMGBU9HHo7m11eZSknOt394Igo/3+3/L9eR6daAQO88G5rMMFHHtbceNgZfnu/MFqCjIFnvPZOCb&#10;IqxXx0dLrKwf+YkOO2lUCuFYoYFWZKi0jnVLDuPMD8SJ2/vgUNIZGm0Djinc9TrPskI77Dg1tDjQ&#10;TUv15+7LGXh9k8fFGLdleDiT972+vw2b7YcxpyfT9RUooUn+xX/ujU3zizIv5xeXRQ6/PyUA9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2sTcgAAADjAAAADwAAAAAA&#10;AAAAAAAAAAChAgAAZHJzL2Rvd25yZXYueG1sUEsFBgAAAAAEAAQA+QAAAJYDAAAAAA==&#10;" strokecolor="black [3213]" strokeweight=".5pt">
                            <o:lock v:ext="edit" aspectratio="t"/>
                          </v:line>
                        </v:group>
                        <v:group id="Group 12003" o:spid="_x0000_s1713" style="position:absolute;left:3881;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nYfHIAAAA&#10;4wAAAA8AAAAAAAAAAAAAAAAAqgIAAGRycy9kb3ducmV2LnhtbFBLBQYAAAAABAAEAPoAAACfAwAA&#10;AAA=&#10;">
                          <v:line id="Line 12004" o:spid="_x0000_s171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yjC8gAAADhAAAADwAAAGRycy9kb3ducmV2LnhtbESPwWrDMBBE74X+g9hCb42UNDHBjRKK&#10;IVB6S2JCjou1lU2tlWsptvv3UaDQ4zAzb5jNbnKtGKgPjWcN85kCQVx507DVUJ72L2sQISIbbD2T&#10;hl8KsNs+PmwwN37kAw3HaEWCcMhRQx1jl0sZqpochpnviJP35XuHMcneStPjmOCulQulMumw4bRQ&#10;Y0dFTdX38eo0LC2dPwfD19fiYg/qZyyLy15p/fw0vb+BiDTF//Bf+8NoWKmlmmfZAu6P0huQ2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MyjC8gAAADhAAAADwAAAAAA&#10;AAAAAAAAAAChAgAAZHJzL2Rvd25yZXYueG1sUEsFBgAAAAAEAAQA+QAAAJYDAAAAAA==&#10;" strokecolor="black [3213]" strokeweight=".5pt">
                            <o:lock v:ext="edit" aspectratio="t"/>
                          </v:line>
                          <v:line id="Line 12005" o:spid="_x0000_s171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0b8kAAADjAAAADwAAAGRycy9kb3ducmV2LnhtbERPXUvDMBR9F/wP4Qq+iEscWGddNkQR&#10;puDAbaKPl+aurTY3Jbmu9d8bQfDlwOF8cebL0XfqQDG1gS1cTAwo4iq4lmsLu+3D+QxUEmSHXWCy&#10;8E0JlovjozmWLgz8QoeN1CqXcCrRQiPSl1qnqiGPaRJ64qztQ/QomcZau4hDLvednhpTaI8t54UG&#10;e7prqPrcfHkLr2/yPBvS+jo+ncn7Xj/ex9X6w9rTk/H2BpTQKP/mv/TKWZia4spkuCzg91P+A3rx&#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M5NG/JAAAA4wAAAA8AAAAA&#10;AAAAAAAAAAAAoQIAAGRycy9kb3ducmV2LnhtbFBLBQYAAAAABAAEAPkAAACXAwAAAAA=&#10;" strokecolor="black [3213]" strokeweight=".5pt">
                            <o:lock v:ext="edit" aspectratio="t"/>
                          </v:line>
                        </v:group>
                        <v:group id="Group 12003" o:spid="_x0000_s1716" style="position:absolute;left:5822;top: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jPk6MoA&#10;AADiAAAADwAAAAAAAAAAAAAAAACqAgAAZHJzL2Rvd25yZXYueG1sUEsFBgAAAAAEAAQA+gAAAKED&#10;AAAAAA==&#10;">
                          <v:line id="Line 12004" o:spid="_x0000_s1717"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IXccAAADjAAAADwAAAGRycy9kb3ducmV2LnhtbERP3UvDMBB/F/Y/hBv45pLZaaUuG6Mw&#10;EN/2gezxaM602Fy6Jmvrf28Ewcf7fd96O7lWDNSHxrOG5UKBIK68adhqOJ/2Dy8gQkQ22HomDd8U&#10;YLuZ3a2xMH7kAw3HaEUK4VCghjrGrpAyVDU5DAvfESfu0/cOYzp7K02PYwp3rXxU6lk6bDg11NhR&#10;WVP1dbw5DStLH++D4VtWXuxBXcdzedkrre/n0+4VRKQp/ov/3G8mzc+WefaUr/Icfn9KAM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whdxwAAAOMAAAAPAAAAAAAA&#10;AAAAAAAAAKECAABkcnMvZG93bnJldi54bWxQSwUGAAAAAAQABAD5AAAAlQMAAAAA&#10;" strokecolor="black [3213]" strokeweight=".5pt">
                            <o:lock v:ext="edit" aspectratio="t"/>
                          </v:line>
                          <v:line id="Line 12005" o:spid="_x0000_s1718"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WITEDMAAAA4wAAAA8A&#10;AAAAAAAAAAAAAAAAoQIAAGRycy9kb3ducmV2LnhtbFBLBQYAAAAABAAEAPkAAACaAwAAAAA=&#10;" strokecolor="black [3213]" strokeweight=".5pt">
                            <o:lock v:ext="edit" aspectratio="t"/>
                          </v:line>
                        </v:group>
                        <v:group id="Group 12003" o:spid="_x0000_s1719" style="position:absolute;left:7763;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FW/1PIAAAA&#10;4wAAAA8AAAAAAAAAAAAAAAAAqgIAAGRycy9kb3ducmV2LnhtbFBLBQYAAAAABAAEAPoAAACfAwAA&#10;AAA=&#10;">
                          <v:line id="Line 12004" o:spid="_x0000_s172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1gKscAAADjAAAADwAAAGRycy9kb3ducmV2LnhtbERPX0vDMBB/H/gdwgm+bUl1k7UuG6Mw&#10;EN82h+zxaM602Fy6JmvrtzeC4OP9/t9mN7lWDNSHxrOGbKFAEFfeNGw1nN8P8zWIEJENtp5JwzcF&#10;2G3vZhssjB/5SMMpWpFCOBSooY6xK6QMVU0Ow8J3xIn79L3DmM7eStPjmMJdKx+VepYOG04NNXZU&#10;1lR9nW5Ow9LSx9tg+PZUXuxRXcdzeTkorR/up/0LiEhT/Bf/uV9Nmr/O89Uqy5Y5/P6UAJ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AqxwAAAOMAAAAPAAAAAAAA&#10;AAAAAAAAAKECAABkcnMvZG93bnJldi54bWxQSwUGAAAAAAQABAD5AAAAlQMAAAAA&#10;" strokecolor="black [3213]" strokeweight=".5pt">
                            <o:lock v:ext="edit" aspectratio="t"/>
                          </v:line>
                          <v:line id="Line 12005" o:spid="_x0000_s172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iZcoAAADhAAAADwAAAGRycy9kb3ducmV2LnhtbESPUUvDQBCE3wX/w7GCL2IvNiBN7LWI&#10;IlTBQltFH5fcNkmb2wt3axP/vScIPg4z8w0zX46uUycKsfVs4GaSgSKuvG25NvC2e7qegYqCbLHz&#10;TAa+KcJycX42x9L6gTd02kqtEoRjiQYakb7UOlYNOYwT3xMnb++DQ0ky1NoGHBLcdXqaZbfaYctp&#10;ocGeHhqqjtsvZ+D9Q15nQ1wX4eVKPvf6+TGs1gdjLi/G+ztQQqP8h//aK2ugmOZFkec5/D5Kb0Av&#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iEqJlygAAAOEAAAAPAAAA&#10;AAAAAAAAAAAAAKECAABkcnMvZG93bnJldi54bWxQSwUGAAAAAAQABAD5AAAAmAMAAAAA&#10;" strokecolor="black [3213]" strokeweight=".5pt">
                            <o:lock v:ext="edit" aspectratio="t"/>
                          </v:line>
                        </v:group>
                        <v:group id="Group 12003" o:spid="_x0000_s1722" style="position:absolute;left:9666;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qIOZMcAAADi&#10;AAAADwAAAAAAAAAAAAAAAACqAgAAZHJzL2Rvd25yZXYueG1sUEsFBgAAAAAEAAQA+gAAAJ4DAAAA&#10;AA==&#10;">
                          <v:line id="Line 12004" o:spid="_x0000_s172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A4bckAAADjAAAADwAAAGRycy9kb3ducmV2LnhtbESPQUvDQBCF74L/YRnBm921qaXEbosE&#10;CuKttUiPQ3bcBLOzMbtN4r93DoLHmXnz3vu2+zl0aqQhtZEtPC4MKOI6upa9hfP74WEDKmVkh11k&#10;svBDCfa725stli5OfKTxlL0SE04lWmhy7kutU91QwLSIPbHcPuMQMMs4eO0GnMQ8dHppzFoHbFkS&#10;Guypaqj+Ol2DhZWnj7fR8bWoLv5ovqdzdTkYa+/v5pdnUJnm/C/++351Ut+sN8WyeFoJhTDJAvTu&#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ZAOG3JAAAA4wAAAA8AAAAA&#10;AAAAAAAAAAAAoQIAAGRycy9kb3ducmV2LnhtbFBLBQYAAAAABAAEAPkAAACXAwAAAAA=&#10;" strokecolor="black [3213]" strokeweight=".5pt">
                            <o:lock v:ext="edit" aspectratio="t"/>
                          </v:line>
                          <v:line id="Line 12005" o:spid="_x0000_s172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JGLo4csAAADiAAAADwAA&#10;AAAAAAAAAAAAAAChAgAAZHJzL2Rvd25yZXYueG1sUEsFBgAAAAAEAAQA+QAAAJkDAAAAAA==&#10;" strokecolor="black [3213]" strokeweight=".5pt">
                            <o:lock v:ext="edit" aspectratio="t"/>
                          </v:line>
                        </v:group>
                        <v:group id="Group 12003" o:spid="_x0000_s1725" style="position:absolute;left:11607;top: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DuQQccAAADj&#10;AAAADwAAAAAAAAAAAAAAAACqAgAAZHJzL2Rvd25yZXYueG1sUEsFBgAAAAAEAAQA+gAAAJ4DAAAA&#10;AA==&#10;">
                          <v:line id="Line 12004" o:spid="_x0000_s172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3kMgAAADiAAAADwAAAGRycy9kb3ducmV2LnhtbESPQWvCQBSE74X+h+UVequ7NbZodJUS&#10;EIo3rYjHR/a5Cc2+TbNrkv77riD0OMzMN8xqM7pG9NSF2rOG14kCQVx6U7PVcPzavsxBhIhssPFM&#10;Gn4pwGb9+LDC3PiB99QfohUJwiFHDVWMbS5lKCtyGCa+JU7exXcOY5KdlabDIcFdI6dKvUuHNaeF&#10;ClsqKiq/D1enYWbptOsNX7PibPfqZzgW563S+vlp/FiCiDTG//C9/Wk0vKmpmmeLLIPbpXQH5P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gD3kMgAAADiAAAADwAAAAAA&#10;AAAAAAAAAAChAgAAZHJzL2Rvd25yZXYueG1sUEsFBgAAAAAEAAQA+QAAAJYDAAAAAA==&#10;" strokecolor="black [3213]" strokeweight=".5pt">
                            <o:lock v:ext="edit" aspectratio="t"/>
                          </v:line>
                          <v:line id="Line 12005" o:spid="_x0000_s172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Jx8sgAAADjAAAADwAAAGRycy9kb3ducmV2LnhtbERPX0vDMBB/F/wO4QRfxKWZqFtdNkQR&#10;puDAqejj0dzaanMpybnWb28Ewcf7/b/FavSd2lNMbWALZlKAIq6Ca7m28PJ8dzoDlQTZYReYLHxT&#10;gtXy8GCBpQsDP9F+K7XKIZxKtNCI9KXWqWrIY5qEnjhzuxA9Sj5jrV3EIYf7Tk+L4kJ7bDk3NNjT&#10;TUPV5/bLW3h9k8fZkDbz+HAi7zt9fxvXmw9rj4/G6ytQQqP8i//ca5fnn1+a6ZkxZg6/P2UA9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9Jx8sgAAADjAAAADwAAAAAA&#10;AAAAAAAAAAChAgAAZHJzL2Rvd25yZXYueG1sUEsFBgAAAAAEAAQA+QAAAJYDAAAAAA==&#10;" strokecolor="black [3213]" strokeweight=".5pt">
                            <o:lock v:ext="edit" aspectratio="t"/>
                          </v:line>
                        </v:group>
                      </v:group>
                      <v:group id="组合 1207434545" o:spid="_x0000_s1728" style="position:absolute;left:63;top:2032;width:12313;height:787" coordsize="12315,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6dPOqyQAA&#10;AOMAAAAPAAAAAAAAAAAAAAAAAKoCAABkcnMvZG93bnJldi54bWxQSwUGAAAAAAQABAD6AAAAoAMA&#10;AAAA&#10;">
                        <v:group id="Group 12003" o:spid="_x0000_s1729" style="position:absolute;top:40;width:717;height:717;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jtW2SMoA&#10;AADiAAAADwAAAAAAAAAAAAAAAACqAgAAZHJzL2Rvd25yZXYueG1sUEsFBgAAAAAEAAQA+gAAAKED&#10;AAAAAA==&#10;">
                          <v:line id="Line 12004" o:spid="_x0000_s173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WP9skAAADiAAAADwAAAGRycy9kb3ducmV2LnhtbESPzWrDMBCE74G8g9hCb4nUtDWJEyUU&#10;Q6D0lh9Kjou1lU2slWMptvv2VaHQ4zAz3zCb3ega0VMXas8anuYKBHHpTc1Ww/m0ny1BhIhssPFM&#10;Gr4pwG47nWwwN37gA/XHaEWCcMhRQxVjm0sZyoochrlviZP35TuHMcnOStPhkOCukQulMumw5rRQ&#10;YUtFReX1eHcaXix9fvSG78/FxR7UbTgXl73S+vFhfFuDiDTG//Bf+91oyFaLV5Wp5Qp+L6U7IL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O1j/bJAAAA4gAAAA8AAAAA&#10;AAAAAAAAAAAAoQIAAGRycy9kb3ducmV2LnhtbFBLBQYAAAAABAAEAPkAAACXAwAAAAA=&#10;" strokecolor="black [3213]" strokeweight=".5pt">
                            <o:lock v:ext="edit" aspectratio="t"/>
                          </v:line>
                          <v:line id="Line 12005" o:spid="_x0000_s173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1ISIssAAADiAAAADwAA&#10;AAAAAAAAAAAAAAChAgAAZHJzL2Rvd25yZXYueG1sUEsFBgAAAAAEAAQA+QAAAJkDAAAAAA==&#10;" strokecolor="black [3213]" strokeweight=".5pt">
                            <o:lock v:ext="edit" aspectratio="t"/>
                          </v:line>
                        </v:group>
                        <v:group id="Group 12003" o:spid="_x0000_s1732" style="position:absolute;left:1940;top:77;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YZcjfL&#10;AAAA4wAAAA8AAAAAAAAAAAAAAAAAqgIAAGRycy9kb3ducmV2LnhtbFBLBQYAAAAABAAEAPoAAACi&#10;AwAAAAA=&#10;">
                          <v:line id="Line 12004" o:spid="_x0000_s173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kHcgAAADiAAAADwAAAGRycy9kb3ducmV2LnhtbESPwWrDMBBE74X8g9hCbo1kp5jUjRKK&#10;IVB6SxpKjou1lU2tlWMptvv3VaHQ4zAzb5jtfnadGGkIrWcN2UqBIK69adlqOL8fHjYgQkQ22Hkm&#10;Dd8UYL9b3G2xNH7iI42naEWCcChRQxNjX0oZ6oYchpXviZP36QeHMcnBSjPglOCuk7lShXTYclpo&#10;sKeqofrrdHMaHi19vI2Gb+vqYo/qOp2ry0FpvbyfX55BRJrjf/iv/Wo05EW2KfJMPcHvpXQH5O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gkHcgAAADiAAAADwAAAAAA&#10;AAAAAAAAAAChAgAAZHJzL2Rvd25yZXYueG1sUEsFBgAAAAAEAAQA+QAAAJYDAAAAAA==&#10;" strokecolor="black [3213]" strokeweight=".5pt">
                            <o:lock v:ext="edit" aspectratio="t"/>
                          </v:line>
                          <v:line id="Line 12005" o:spid="_x0000_s173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6kRNygAAAOIAAAAPAAAA&#10;AAAAAAAAAAAAAKECAABkcnMvZG93bnJldi54bWxQSwUGAAAAAAQABAD5AAAAmAMAAAAA&#10;" strokecolor="black [3213]" strokeweight=".5pt">
                            <o:lock v:ext="edit" aspectratio="t"/>
                          </v:line>
                        </v:group>
                        <v:group id="Group 12003" o:spid="_x0000_s1735" style="position:absolute;left:3881;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waDBXL&#10;AAAA4wAAAA8AAAAAAAAAAAAAAAAAqgIAAGRycy9kb3ducmV2LnhtbFBLBQYAAAAABAAEAPoAAACi&#10;AwAAAAA=&#10;">
                          <v:line id="Line 12004" o:spid="_x0000_s173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mIcYAAADjAAAADwAAAGRycy9kb3ducmV2LnhtbERPX2vCMBB/H+w7hBN8m4nTzlGNMgqC&#10;7E0nw8ejOdNic+ma2HbffhkM9ni//7fZja4RPXWh9qxhPlMgiEtvarYazh/7p1cQISIbbDyThm8K&#10;sNs+PmwwN37gI/WnaEUK4ZCjhirGNpcylBU5DDPfEifu6juHMZ2dlabDIYW7Rj4r9SId1pwaKmyp&#10;qKi8ne5Ow9LS53tv+L4oLvaovoZzcdkrraeT8W0NItIY/8V/7oNJ81cqWy2W2TyD358SAH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f5iHGAAAA4wAAAA8AAAAAAAAA&#10;AAAAAAAAoQIAAGRycy9kb3ducmV2LnhtbFBLBQYAAAAABAAEAPkAAACUAwAAAAA=&#10;" strokecolor="black [3213]" strokeweight=".5pt">
                            <o:lock v:ext="edit" aspectratio="t"/>
                          </v:line>
                          <v:line id="Line 12005" o:spid="_x0000_s173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7js8kAAADjAAAADwAAAGRycy9kb3ducmV2LnhtbERPX0vDMBB/F/wO4QRfxKV1WmddNkQR&#10;NsGBU9HHo7m11eZSknOt394Igo/3+3/z5eg6tacQW88G8kkGirjytuXawMvz/ekMVBRki51nMvBN&#10;EZaLw4M5ltYP/ET7rdQqhXAs0UAj0pdax6ohh3Hie+LE7XxwKOkMtbYBhxTuOn2WZYV22HJqaLCn&#10;24aqz+2XM/D6Jo+zIW6uwsOJvO/0+i6sNh/GHB+NN9eghEb5F/+5VzbNn57nl3lxUUzh96cEgF7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Bu47PJAAAA4wAAAA8AAAAA&#10;AAAAAAAAAAAAoQIAAGRycy9kb3ducmV2LnhtbFBLBQYAAAAABAAEAPkAAACXAwAAAAA=&#10;" strokecolor="black [3213]" strokeweight=".5pt">
                            <o:lock v:ext="edit" aspectratio="t"/>
                          </v:line>
                        </v:group>
                        <v:group id="Group 12003" o:spid="_x0000_s1738" style="position:absolute;left:5822;top: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rw8cAAADj&#10;AAAADwAAAAAAAAAAAAAAAACqAgAAZHJzL2Rvd25yZXYueG1sUEsFBgAAAAAEAAQA+gAAAJ4DAAAA&#10;AA==&#10;">
                          <v:line id="Line 12004" o:spid="_x0000_s173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MqScgAAADhAAAADwAAAGRycy9kb3ducmV2LnhtbESPS2vDMBCE74X+B7GF3hopr9I6UUIx&#10;BEJveVByXKyNbGqtXEuxnX9fBQI5DjPzDbNcD64WHbWh8qxhPFIgiAtvKrYajofN2weIEJEN1p5J&#10;w5UCrFfPT0vMjO95R90+WpEgHDLUUMbYZFKGoiSHYeQb4uSdfeswJtlaaVrsE9zVcqLUu3RYcVoo&#10;saG8pOJ3f3EaZpZ+vjvDl2l+sjv11x/z00Zp/foyfC1ARBriI3xvb42GyadS09l8DLdH6Q3I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7MqScgAAADhAAAADwAAAAAA&#10;AAAAAAAAAAChAgAAZHJzL2Rvd25yZXYueG1sUEsFBgAAAAAEAAQA+QAAAJYDAAAAAA==&#10;" strokecolor="black [3213]" strokeweight=".5pt">
                            <o:lock v:ext="edit" aspectratio="t"/>
                          </v:line>
                          <v:line id="Line 12005" o:spid="_x0000_s174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5YbckAAADjAAAADwAAAGRycy9kb3ducmV2LnhtbERPX0vDMBB/F/wO4QRfxKWdY3R12RBF&#10;mMIGTkUfj+bWVptLSc61fnsjCD7e7/8t16Pr1JFCbD0byCcZKOLK25ZrAy/P95cFqCjIFjvPZOCb&#10;IqxXpydLLK0f+ImOe6lVCuFYooFGpC+1jlVDDuPE98SJO/jgUNIZam0DDincdXqaZXPtsOXU0GBP&#10;tw1Vn/svZ+D1TbbFEHeL8Hgh7wf9cBc2uw9jzs/Gm2tQQqP8i//cG5vmz4t8OptdLXL4/SkBoF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8uWG3JAAAA4wAAAA8AAAAA&#10;AAAAAAAAAAAAoQIAAGRycy9kb3ducmV2LnhtbFBLBQYAAAAABAAEAPkAAACXAwAAAAA=&#10;" strokecolor="black [3213]" strokeweight=".5pt">
                            <o:lock v:ext="edit" aspectratio="t"/>
                          </v:line>
                        </v:group>
                        <v:group id="Group 12003" o:spid="_x0000_s1741" style="position:absolute;left:7763;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iDz4soA&#10;AADiAAAADwAAAAAAAAAAAAAAAACqAgAAZHJzL2Rvd25yZXYueG1sUEsFBgAAAAAEAAQA+gAAAKED&#10;AAAAAA==&#10;">
                          <v:line id="Line 12004" o:spid="_x0000_s174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cMcAAADjAAAADwAAAGRycy9kb3ducmV2LnhtbERP3UvDMBB/F/Y/hBv45hKdW0tdNqQw&#10;EN/2wdjj0ZxpsbnUJmvrf28Ewcf7fd9mN7lWDNSHxrOGx4UCQVx507DVcD7tH3IQISIbbD2Thm8K&#10;sNvO7jZYGD/ygYZjtCKFcChQQx1jV0gZqpochoXviBP34XuHMZ29labHMYW7Vj4ptZYOG04NNXZU&#10;1lR9Hm9Ow7Oly/tg+LYsr/agvsZzed0rre/n0+sLiEhT/Bf/ud9Mmp9nq1We5dkSfn9KAM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9wxwAAAOMAAAAPAAAAAAAA&#10;AAAAAAAAAKECAABkcnMvZG93bnJldi54bWxQSwUGAAAAAAQABAD5AAAAlQMAAAAA&#10;" strokecolor="black [3213]" strokeweight=".5pt">
                            <o:lock v:ext="edit" aspectratio="t"/>
                          </v:line>
                          <v:line id="Line 12005" o:spid="_x0000_s174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LvttXMAAAA4gAAAA8A&#10;AAAAAAAAAAAAAAAAoQIAAGRycy9kb3ducmV2LnhtbFBLBQYAAAAABAAEAPkAAACaAwAAAAA=&#10;" strokecolor="black [3213]" strokeweight=".5pt">
                            <o:lock v:ext="edit" aspectratio="t"/>
                          </v:line>
                        </v:group>
                        <v:group id="Group 12003" o:spid="_x0000_s1744" style="position:absolute;left:9666;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KQBN/MoA&#10;AADiAAAADwAAAAAAAAAAAAAAAACqAgAAZHJzL2Rvd25yZXYueG1sUEsFBgAAAAAEAAQA+gAAAKED&#10;AAAAAA==&#10;">
                          <v:line id="Line 12004" o:spid="_x0000_s174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lE/ckAAADjAAAADwAAAGRycy9kb3ducmV2LnhtbESPwWrDMBBE74X+g9hCbo1UpzHBiRKK&#10;IVBySxpKjou1lU2slWsptvP3VaHQ4zAzb5jNbnKtGKgPjWcNL3MFgrjypmGr4fyxf16BCBHZYOuZ&#10;NNwpwG77+LDBwviRjzScohUJwqFADXWMXSFlqGpyGOa+I07el+8dxiR7K02PY4K7VmZK5dJhw2mh&#10;xo7Kmqrr6eY0vFr6PAyGb4vyYo/qezyXl73SevY0va1BRJrif/iv/W40ZCpfqlW+zDP4/ZT+gN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l5RP3JAAAA4wAAAA8AAAAA&#10;AAAAAAAAAAAAoQIAAGRycy9kb3ducmV2LnhtbFBLBQYAAAAABAAEAPkAAACXAwAAAAA=&#10;" strokecolor="black [3213]" strokeweight=".5pt">
                            <o:lock v:ext="edit" aspectratio="t"/>
                          </v:line>
                          <v:line id="Line 12005" o:spid="_x0000_s174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R9skAAADjAAAADwAAAGRycy9kb3ducmV2LnhtbERPzUrDQBC+C77DMoIXsZv2kDSx2yKK&#10;UAULVkWPQ3aaRLOzYXds4tu7guBxvv9ZbSbXqyOF2Hk2MJ9loIhrbztuDLw8310uQUVBtth7JgPf&#10;FGGzPj1ZYWX9yE903EujUgjHCg20IkOldaxbchhnfiBO3MEHh5LO0GgbcEzhrteLLMu1w45TQ4sD&#10;3bRUf+6/nIHXN3lcjnFXhocLeT/o+9uw3X0Yc342XV+BEprkX/zn3to0v1iU5bwo8hx+f0oA6P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WwkfbJAAAA4wAAAA8AAAAA&#10;AAAAAAAAAAAAoQIAAGRycy9kb3ducmV2LnhtbFBLBQYAAAAABAAEAPkAAACXAwAAAAA=&#10;" strokecolor="black [3213]" strokeweight=".5pt">
                            <o:lock v:ext="edit" aspectratio="t"/>
                          </v:line>
                        </v:group>
                        <v:group id="Group 12003" o:spid="_x0000_s1747" style="position:absolute;left:11607;top: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ugsMvyQAA&#10;AOIAAAAPAAAAAAAAAAAAAAAAAKoCAABkcnMvZG93bnJldi54bWxQSwUGAAAAAAQABAD6AAAAoAMA&#10;AAAA&#10;">
                          <v:line id="Line 12004" o:spid="_x0000_s174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OJccAAADjAAAADwAAAGRycy9kb3ducmV2LnhtbERPX0vDMBB/F/Ydwg18c8m6MrUuG6Mw&#10;EN82h+zxaM602Fy6JmvrtzeC4OP9/t9mN7lWDNSHxrOG5UKBIK68adhqOL8fHp5AhIhssPVMGr4p&#10;wG47u9tgYfzIRxpO0YoUwqFADXWMXSFlqGpyGBa+I07cp+8dxnT2VpoexxTuWpkptZYOG04NNXZU&#10;1lR9nW5OQ27p420wfFuVF3tU1/FcXg5K6/v5tH8BEWmK/+I/96tJ8/N1/pxlq+Uj/P6UAJ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44lxwAAAOMAAAAPAAAAAAAA&#10;AAAAAAAAAKECAABkcnMvZG93bnJldi54bWxQSwUGAAAAAAQABAD5AAAAlQMAAAAA&#10;" strokecolor="black [3213]" strokeweight=".5pt">
                            <o:lock v:ext="edit" aspectratio="t"/>
                          </v:line>
                          <v:line id="Line 12005" o:spid="_x0000_s174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NuDw8sAAADiAAAADwAA&#10;AAAAAAAAAAAAAAChAgAAZHJzL2Rvd25yZXYueG1sUEsFBgAAAAAEAAQA+QAAAJkDAAAAAA==&#10;" strokecolor="black [3213]" strokeweight=".5pt">
                            <o:lock v:ext="edit" aspectratio="t"/>
                          </v:line>
                        </v:group>
                      </v:group>
                      <v:group id="组合 388303970" o:spid="_x0000_s1750" style="position:absolute;top:4127;width:12312;height:787" coordsize="12315,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a0QaMoA&#10;AADiAAAADwAAAAAAAAAAAAAAAACqAgAAZHJzL2Rvd25yZXYueG1sUEsFBgAAAAAEAAQA+gAAAKED&#10;AAAAAA==&#10;">
                        <v:group id="Group 12003" o:spid="_x0000_s1751" style="position:absolute;top:40;width:717;height:717;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DBZVsoA&#10;AADiAAAADwAAAAAAAAAAAAAAAACqAgAAZHJzL2Rvd25yZXYueG1sUEsFBgAAAAAEAAQA+gAAAKED&#10;AAAAAA==&#10;">
                          <v:line id="Line 12004" o:spid="_x0000_s175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SMQskAAADiAAAADwAAAGRycy9kb3ducmV2LnhtbESPQWvCQBSE7wX/w/KE3uqu1rYmukoJ&#10;CKU3rRSPj+zrJph9G7Nrkv77bqHQ4zAz3zCb3ega0VMXas8a5jMFgrj0pmar4fSxf1iBCBHZYOOZ&#10;NHxTgN12crfB3PiBD9QfoxUJwiFHDVWMbS5lKCtyGGa+JU7el+8cxiQ7K02HQ4K7Ri6UepYOa04L&#10;FbZUVFRejjenYWnp8703fHsszvagrsOpOO+V1vfT8XUNItIY/8N/7Tej4SlbqWWWLV7g91K6A3L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gUjELJAAAA4gAAAA8AAAAA&#10;AAAAAAAAAAAAoQIAAGRycy9kb3ducmV2LnhtbFBLBQYAAAAABAAEAPkAAACXAwAAAAA=&#10;" strokecolor="black [3213]" strokeweight=".5pt">
                            <o:lock v:ext="edit" aspectratio="t"/>
                          </v:line>
                          <v:line id="Line 12005" o:spid="_x0000_s175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a1FO8sAAADiAAAADwAA&#10;AAAAAAAAAAAAAAChAgAAZHJzL2Rvd25yZXYueG1sUEsFBgAAAAAEAAQA+QAAAJkDAAAAAA==&#10;" strokecolor="black [3213]" strokeweight=".5pt">
                            <o:lock v:ext="edit" aspectratio="t"/>
                          </v:line>
                        </v:group>
                        <v:group id="Group 12003" o:spid="_x0000_s1754" style="position:absolute;left:1940;top:77;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nmu1XsoA&#10;AADiAAAADwAAAAAAAAAAAAAAAACqAgAAZHJzL2Rvd25yZXYueG1sUEsFBgAAAAAEAAQA+gAAAKED&#10;AAAAAA==&#10;">
                          <v:line id="Line 12004" o:spid="_x0000_s175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nikckAAADiAAAADwAAAGRycy9kb3ducmV2LnhtbESPQWvCQBSE74X+h+UVvNVdU7WaukoJ&#10;CNKbVorHR/Z1E5p9m2bXJP77bqHQ4zAz3zCb3ega0VMXas8aZlMFgrj0pmar4fy+f1yBCBHZYOOZ&#10;NNwowG57f7fB3PiBj9SfohUJwiFHDVWMbS5lKCtyGKa+JU7ep+8cxiQ7K02HQ4K7RmZKLaXDmtNC&#10;hS0VFZVfp6vTMLf08dYbvj4VF3tU38O5uOyV1pOH8fUFRKQx/of/2gejYf28mGULtczg91K6A3L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sZ4pHJAAAA4gAAAA8AAAAA&#10;AAAAAAAAAAAAoQIAAGRycy9kb3ducmV2LnhtbFBLBQYAAAAABAAEAPkAAACXAwAAAAA=&#10;" strokecolor="black [3213]" strokeweight=".5pt">
                            <o:lock v:ext="edit" aspectratio="t"/>
                          </v:line>
                          <v:line id="Line 12005" o:spid="_x0000_s175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xcgAAADjAAAADwAAAGRycy9kb3ducmV2LnhtbERPX0vDMBB/F/wO4QRfxKVqKbUuG6II&#10;U3DgNtHHo7m11eZSknOt394Igo/3+3/z5eR6daAQO88GLmYZKOLa244bA7vtw3kJKgqyxd4zGfim&#10;CMvF8dEcK+tHfqHDRhqVQjhWaKAVGSqtY92SwzjzA3Hi9j44lHSGRtuAYwp3vb7MskI77Dg1tDjQ&#10;XUv15+bLGXh9k+dyjOvr8HQm73v9eB9W6w9jTk+m2xtQQpP8i//cK5vm51lZFnlxlcPvTwkAv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jnxcgAAADjAAAADwAAAAAA&#10;AAAAAAAAAAChAgAAZHJzL2Rvd25yZXYueG1sUEsFBgAAAAAEAAQA+QAAAJYDAAAAAA==&#10;" strokecolor="black [3213]" strokeweight=".5pt">
                            <o:lock v:ext="edit" aspectratio="t"/>
                          </v:line>
                        </v:group>
                        <v:group id="Group 12003" o:spid="_x0000_s1757" style="position:absolute;left:3881;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aWbvI8oA&#10;AADjAAAADwAAAAAAAAAAAAAAAACqAgAAZHJzL2Rvd25yZXYueG1sUEsFBgAAAAAEAAQA+gAAAKED&#10;AAAAAA==&#10;">
                          <v:line id="Line 12004" o:spid="_x0000_s175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n2MkAAADjAAAADwAAAGRycy9kb3ducmV2LnhtbESPQWvCQBCF74X+h2UKvdXdplolukoJ&#10;CMWbVsTjkB03wexsml2T9N93CwWPM++9b96sNqNrRE9dqD1reJ0oEMSlNzVbDcev7csCRIjIBhvP&#10;pOGHAmzWjw8rzI0feE/9IVqRIBxy1FDF2OZShrIih2HiW+KkXXznMKaxs9J0OCS4a2Sm1Lt0WHO6&#10;UGFLRUXl9XBzGqaWTrve8O2tONu9+h6OxXmrtH5+Gj+WICKN8W7+T3+aVH82V1nCZhn8/ZQWIN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gwp9jJAAAA4wAAAA8AAAAA&#10;AAAAAAAAAAAAoQIAAGRycy9kb3ducmV2LnhtbFBLBQYAAAAABAAEAPkAAACXAwAAAAA=&#10;" strokecolor="black [3213]" strokeweight=".5pt">
                            <o:lock v:ext="edit" aspectratio="t"/>
                          </v:line>
                          <v:line id="Line 12005" o:spid="_x0000_s175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SXnOXzQAAAOMAAAAP&#10;AAAAAAAAAAAAAAAAAKECAABkcnMvZG93bnJldi54bWxQSwUGAAAAAAQABAD5AAAAmwMAAAAA&#10;" strokecolor="black [3213]" strokeweight=".5pt">
                            <o:lock v:ext="edit" aspectratio="t"/>
                          </v:line>
                        </v:group>
                        <v:group id="Group 12003" o:spid="_x0000_s1760" style="position:absolute;left:5822;top: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5B6z3MoA&#10;AADiAAAADwAAAAAAAAAAAAAAAACqAgAAZHJzL2Rvd25yZXYueG1sUEsFBgAAAAAEAAQA+gAAAKED&#10;AAAAAA==&#10;">
                          <v:line id="Line 12004" o:spid="_x0000_s1761"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eni8YAAADjAAAADwAAAGRycy9kb3ducmV2LnhtbERPX0vDMBB/F/Ydwgm+uWTWFqnLhhQG&#10;srfNIXs8mjMtNpeuydru2xtB8PF+/2+9nV0nRhpC61nDaqlAENfetGw1nD52jy8gQkQ22HkmDTcK&#10;sN0s7tZYGj/xgcZjtCKFcChRQxNjX0oZ6oYchqXviRP35QeHMZ2DlWbAKYW7Tj4pVUiHLaeGBnuq&#10;Gqq/j1en4dnS5340fM2qsz2oy3Sqzjul9cP9/PYKItIc/8V/7neT5ud5UayyPM/g96cE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Xp4vGAAAA4wAAAA8AAAAAAAAA&#10;AAAAAAAAoQIAAGRycy9kb3ducmV2LnhtbFBLBQYAAAAABAAEAPkAAACUAwAAAAA=&#10;" strokecolor="black [3213]" strokeweight=".5pt">
                            <o:lock v:ext="edit" aspectratio="t"/>
                          </v:line>
                          <v:line id="Line 12005" o:spid="_x0000_s1762"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Bv8kAAADjAAAADwAAAGRycy9kb3ducmV2LnhtbERPX0vDMBB/F/wO4QRfZEtXndS6bIgi&#10;TMGBm6KPR3Nrq82lJOdav70RBB/v9/8Wq9F16kAhtp4NzKYZKOLK25ZrAy+7+0kBKgqyxc4zGfim&#10;CKvl8dECS+sHfqbDVmqVQjiWaKAR6UutY9WQwzj1PXHi9j44lHSGWtuAQwp3nc6z7FI7bDk1NNjT&#10;bUPV5/bLGXh9k6diiJur8Hgm73v9cBfWmw9jTk/Gm2tQQqP8i//ca5vmz7JiPs8v8nP4/SkBo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gb/JAAAA4wAAAA8AAAAA&#10;AAAAAAAAAAAAoQIAAGRycy9kb3ducmV2LnhtbFBLBQYAAAAABAAEAPkAAACXAwAAAAA=&#10;" strokecolor="black [3213]" strokeweight=".5pt">
                            <o:lock v:ext="edit" aspectratio="t"/>
                          </v:line>
                        </v:group>
                        <v:group id="Group 12003" o:spid="_x0000_s1763" style="position:absolute;left:7763;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ezlpscAAADi&#10;AAAADwAAAAAAAAAAAAAAAACqAgAAZHJzL2Rvd25yZXYueG1sUEsFBgAAAAAEAAQA+gAAAJ4DAAAA&#10;AA==&#10;">
                          <v:line id="Line 12004" o:spid="_x0000_s176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ehCMkAAADiAAAADwAAAGRycy9kb3ducmV2LnhtbESPwWrDMBBE74X+g9hCb43kxk2DGyUE&#10;QyD0ljSUHBdrK5taK8dSbOfvq0Khx2Fm3jCrzeRaMVAfGs8aspkCQVx507DVcPrYPS1BhIhssPVM&#10;Gm4UYLO+v1thYfzIBxqO0YoE4VCghjrGrpAyVDU5DDPfESfvy/cOY5K9labHMcFdK5+VWkiHDaeF&#10;Gjsqa6q+j1enIbf0+T4Yvs7Lsz2oy3gqzzul9ePDtH0DEWmK/+G/9t5oeJ3n2fIlW+Tweynd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UXoQjJAAAA4gAAAA8AAAAA&#10;AAAAAAAAAAAAoQIAAGRycy9kb3ducmV2LnhtbFBLBQYAAAAABAAEAPkAAACXAwAAAAA=&#10;" strokecolor="black [3213]" strokeweight=".5pt">
                            <o:lock v:ext="edit" aspectratio="t"/>
                          </v:line>
                          <v:line id="Line 12005" o:spid="_x0000_s176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V2CskAAADjAAAADwAAAGRycy9kb3ducmV2LnhtbERPX0vDMBB/F/wO4QRfxKUrWLe6bIgi&#10;TMGB20Qfj+bWVptLSc61fnsjCD7e7/8tVqPr1JFCbD0bmE4yUMSVty3XBva7h8sZqCjIFjvPZOCb&#10;IqyWpycLLK0f+IWOW6lVCuFYooFGpC+1jlVDDuPE98SJO/jgUNIZam0DDincdTrPskI7bDk1NNjT&#10;XUPV5/bLGXh9k+fZEDfz8HQh7wf9eB/Wmw9jzs/G2xtQQqP8i//ca5vm58W0yK+v5gX8/pQA0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tVdgrJAAAA4wAAAA8AAAAA&#10;AAAAAAAAAAAAoQIAAGRycy9kb3ducmV2LnhtbFBLBQYAAAAABAAEAPkAAACXAwAAAAA=&#10;" strokecolor="black [3213]" strokeweight=".5pt">
                            <o:lock v:ext="edit" aspectratio="t"/>
                          </v:line>
                        </v:group>
                        <v:group id="Group 12003" o:spid="_x0000_s1766" style="position:absolute;left:9666;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y0Et8cAAADj&#10;AAAADwAAAAAAAAAAAAAAAACqAgAAZHJzL2Rvd25yZXYueG1sUEsFBgAAAAAEAAQA+gAAAJ4DAAAA&#10;AA==&#10;">
                          <v:line id="Line 12004" o:spid="_x0000_s1767"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1D+sgAAADiAAAADwAAAGRycy9kb3ducmV2LnhtbESPwWrDMBBE74X8g9hCbo2UpLTCjRKK&#10;IVB6SxpKjou1lU2tlWMptvP3VaHQ4zAzb5jNbvKtGKiPTWADy4UCQVwF27AzcPrYP2gQMSFbbAOT&#10;gRtF2G1ndxssbBj5QMMxOZEhHAs0UKfUFVLGqiaPcRE64ux9hd5jyrJ30vY4Zrhv5UqpJ+mx4bxQ&#10;Y0dlTdX38eoNPDr6fB8sX9fl2R3UZTyV570yZn4/vb6ASDSl//Bf+80a0M9ar9ZaL+H3Ur4Dc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31D+sgAAADiAAAADwAAAAAA&#10;AAAAAAAAAAChAgAAZHJzL2Rvd25yZXYueG1sUEsFBgAAAAAEAAQA+QAAAJYDAAAAAA==&#10;" strokecolor="black [3213]" strokeweight=".5pt">
                            <o:lock v:ext="edit" aspectratio="t"/>
                          </v:line>
                          <v:line id="Line 12005" o:spid="_x0000_s1768"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1U8kAAADjAAAADwAAAGRycy9kb3ducmV2LnhtbERPX0vDMBB/F/wO4QRfxKUV1826bIgi&#10;zIEDp6KPR3Nrq82lJOdav70RBB/v9/8Wq9F16kAhtp4N5JMMFHHlbcu1gZfn+/M5qCjIFjvPZOCb&#10;IqyWx0cLLK0f+IkOO6lVCuFYooFGpC+1jlVDDuPE98SJ2/vgUNIZam0DDincdfoiywrtsOXU0GBP&#10;tw1Vn7svZ+D1TR7nQ9xehc2ZvO/1w11Ybz+MOT0Zb65BCY3yL/5zr22aX0zz2XR2WeTw+1MCQC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HWdVPJAAAA4wAAAA8AAAAA&#10;AAAAAAAAAAAAoQIAAGRycy9kb3ducmV2LnhtbFBLBQYAAAAABAAEAPkAAACXAwAAAAA=&#10;" strokecolor="black [3213]" strokeweight=".5pt">
                            <o:lock v:ext="edit" aspectratio="t"/>
                          </v:line>
                        </v:group>
                        <v:group id="Group 12003" o:spid="_x0000_s1769" style="position:absolute;left:11607;top: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cM5bMcAAADj&#10;AAAADwAAAAAAAAAAAAAAAACqAgAAZHJzL2Rvd25yZXYueG1sUEsFBgAAAAAEAAQA+gAAAJ4DAAAA&#10;AA==&#10;">
                          <v:line id="Line 12004" o:spid="_x0000_s177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AhGsYAAADjAAAADwAAAGRycy9kb3ducmV2LnhtbERPX0vDMBB/F/wO4Qa+uWRbGFqXDSkM&#10;xLfNMfZ4NGda1lxqk7X12xtB8PF+/2+zm3wrBupjE9jAYq5AEFfBNuwMnD72j08gYkK22AYmA98U&#10;Ybe9v9tgYcPIBxqOyYkcwrFAA3VKXSFlrGryGOehI87cZ+g9pnz2TtoexxzuW7lUai09Npwbauyo&#10;rKm6Hm/egHZ0fh8s31blxR3U13gqL3tlzMNsen0BkWhK/+I/95vN87VeLNdar57h96cM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gIRrGAAAA4wAAAA8AAAAAAAAA&#10;AAAAAAAAoQIAAGRycy9kb3ducmV2LnhtbFBLBQYAAAAABAAEAPkAAACUAwAAAAA=&#10;" strokecolor="black [3213]" strokeweight=".5pt">
                            <o:lock v:ext="edit" aspectratio="t"/>
                          </v:line>
                          <v:line id="Line 12005" o:spid="_x0000_s177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usEu/MAAAA4gAAAA8A&#10;AAAAAAAAAAAAAAAAoQIAAGRycy9kb3ducmV2LnhtbFBLBQYAAAAABAAEAPkAAACaAwAAAAA=&#10;" strokecolor="black [3213]" strokeweight=".5pt">
                            <o:lock v:ext="edit" aspectratio="t"/>
                          </v:line>
                        </v:group>
                      </v:group>
                      <v:group id="组合 528380655" o:spid="_x0000_s1772" style="position:absolute;top:6159;width:12312;height:787" coordsize="12315,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k6gjXcoA&#10;AADiAAAADwAAAAAAAAAAAAAAAACqAgAAZHJzL2Rvd25yZXYueG1sUEsFBgAAAAAEAAQA+gAAAKED&#10;AAAAAA==&#10;">
                        <v:group id="Group 12003" o:spid="_x0000_s1773" style="position:absolute;top:40;width:717;height:717;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gKjoyQAA&#10;AOIAAAAPAAAAAAAAAAAAAAAAAKoCAABkcnMvZG93bnJldi54bWxQSwUGAAAAAAQABAD6AAAAoAMA&#10;AAAA&#10;">
                          <v:line id="Line 12004" o:spid="_x0000_s177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jR7skAAADiAAAADwAAAGRycy9kb3ducmV2LnhtbESPzWrDMBCE74W8g9hCb43UpAmxGyUU&#10;Q6D0lh9Cjou1kU2tlWMptvv2VaHQ4zAz3zDr7ega0VMXas8aXqYKBHHpTc1Ww+m4e16BCBHZYOOZ&#10;NHxTgO1m8rDG3PiB99QfohUJwiFHDVWMbS5lKCtyGKa+JU7e1XcOY5KdlabDIcFdI2dKLaXDmtNC&#10;hS0VFZVfh7vT8Grp/Nkbvs+Li92r23AqLjul9dPj+P4GItIY/8N/7Q+jYZEtstkyW83h91K6A3Lz&#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6o0e7JAAAA4gAAAA8AAAAA&#10;AAAAAAAAAAAAoQIAAGRycy9kb3ducmV2LnhtbFBLBQYAAAAABAAEAPkAAACXAwAAAAA=&#10;" strokecolor="black [3213]" strokeweight=".5pt">
                            <o:lock v:ext="edit" aspectratio="t"/>
                          </v:line>
                          <v:line id="Line 12005" o:spid="_x0000_s177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zndbWygAAAOMAAAAPAAAA&#10;AAAAAAAAAAAAAKECAABkcnMvZG93bnJldi54bWxQSwUGAAAAAAQABAD5AAAAmAMAAAAA&#10;" strokecolor="black [3213]" strokeweight=".5pt">
                            <o:lock v:ext="edit" aspectratio="t"/>
                          </v:line>
                        </v:group>
                        <v:group id="Group 12003" o:spid="_x0000_s1776" style="position:absolute;left:1940;top:77;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6M/lccoA&#10;AADiAAAADwAAAAAAAAAAAAAAAACqAgAAZHJzL2Rvd25yZXYueG1sUEsFBgAAAAAEAAQA+gAAAKED&#10;AAAAAA==&#10;">
                          <v:line id="Line 12004" o:spid="_x0000_s1777"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CmRMYAAADjAAAADwAAAGRycy9kb3ducmV2LnhtbERPX0vDMBB/F/wO4QTfXKLTYLtlQwoD&#10;8W1zyB6P5kzLmkttsrZ+eyMIPt7v/623s+/ESENsAxu4XygQxHWwLTsDx/fd3TOImJAtdoHJwDdF&#10;2G6ur9ZY2jDxnsZDciKHcCzRQJNSX0oZ64Y8xkXoiTP3GQaPKZ+Dk3bAKYf7Tj4opaXHlnNDgz1V&#10;DdXnw8UbeHT08TZaviyrk9urr+lYnXbKmNub+WUFItGc/sV/7leb5+snvdS6KAr4/SkD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wpkTGAAAA4wAAAA8AAAAAAAAA&#10;AAAAAAAAoQIAAGRycy9kb3ducmV2LnhtbFBLBQYAAAAABAAEAPkAAACUAwAAAAA=&#10;" strokecolor="black [3213]" strokeweight=".5pt">
                            <o:lock v:ext="edit" aspectratio="t"/>
                          </v:line>
                          <v:line id="Line 12005" o:spid="_x0000_s1778"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6RMgAAADjAAAADwAAAGRycy9kb3ducmV2LnhtbERPX0vDMBB/F/wO4QRfxCUrOGddNkQR&#10;prCBU9HHo7m11eZSknOt394Igo/3+3+L1eg7daCY2sAWphMDirgKruXawsvz/fkcVBJkh11gsvBN&#10;CVbL46MFli4M/ESHndQqh3Aq0UIj0pdap6ohj2kSeuLM7UP0KPmMtXYRhxzuO10YM9MeW84NDfZ0&#10;21D1ufvyFl7fZDMf0vYqPp7J+14/3MX19sPa05Px5hqU0Cj/4j/32uX55qIws2lxWcDvTxkAv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q6RMgAAADjAAAADwAAAAAA&#10;AAAAAAAAAAChAgAAZHJzL2Rvd25yZXYueG1sUEsFBgAAAAAEAAQA+QAAAJYDAAAAAA==&#10;" strokecolor="black [3213]" strokeweight=".5pt">
                            <o:lock v:ext="edit" aspectratio="t"/>
                          </v:line>
                        </v:group>
                        <v:group id="Group 12003" o:spid="_x0000_s1779" style="position:absolute;left:3881;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q8v9McAAADj&#10;AAAADwAAAAAAAAAAAAAAAACqAgAAZHJzL2Rvd25yZXYueG1sUEsFBgAAAAAEAAQA+gAAAJ4DAAAA&#10;AA==&#10;">
                          <v:line id="Line 12004" o:spid="_x0000_s1780"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lbgMgAAADiAAAADwAAAGRycy9kb3ducmV2LnhtbESPwWrDMBBE74H+g9hCb4nUpAnGjRKK&#10;IVB6S2JCjou1kU2tlWsptvv3VaHQ4zDzZpjtfnKtGKgPjWcNzwsFgrjypmGroTwf5hmIEJENtp5J&#10;wzcF2O8eZlvMjR/5SMMpWpFKOOSooY6xy6UMVU0Ow8J3xMm7+d5hTLK30vQ4pnLXyqVSG+mw4bRQ&#10;Y0dFTdXn6e40vFi6fAyG76viao/qayyL60Fp/fQ4vb2CiDTF//Af/W4SpzK1WS2zNfxeSndA7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ilbgMgAAADiAAAADwAAAAAA&#10;AAAAAAAAAAChAgAAZHJzL2Rvd25yZXYueG1sUEsFBgAAAAAEAAQA+QAAAJYDAAAAAA==&#10;" strokecolor="black [3213]" strokeweight=".5pt">
                            <o:lock v:ext="edit" aspectratio="t"/>
                          </v:line>
                          <v:line id="Line 12005" o:spid="_x0000_s1781"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s8LckAAADjAAAADwAAAGRycy9kb3ducmV2LnhtbERPX0vDMBB/F/wO4QRfxKXrmHR12RBF&#10;mMIGTkUfj+bWVptLSc61fnsjCD7e7/8t16Pr1JFCbD0bmE4yUMSVty3XBl6e7y8LUFGQLXaeycA3&#10;RVivTk+WWFo/8BMd91KrFMKxRAONSF9qHauGHMaJ74kTd/DBoaQz1NoGHFK463SeZVfaYcupocGe&#10;bhuqPvdfzsDrm2yLIe4W4fFC3g/64S5sdh/GnJ+NN9eghEb5F/+5NzbNXxTz+Ww2zXP4/SkBoF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KrPC3JAAAA4wAAAA8AAAAA&#10;AAAAAAAAAAAAoQIAAGRycy9kb3ducmV2LnhtbFBLBQYAAAAABAAEAPkAAACXAwAAAAA=&#10;" strokecolor="black [3213]" strokeweight=".5pt">
                            <o:lock v:ext="edit" aspectratio="t"/>
                          </v:line>
                        </v:group>
                        <v:group id="Group 12003" o:spid="_x0000_s1782" style="position:absolute;left:5822;top: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L3oMjcoA&#10;AADiAAAADwAAAAAAAAAAAAAAAACqAgAAZHJzL2Rvd25yZXYueG1sUEsFBgAAAAAEAAQA+gAAAKED&#10;AAAAAA==&#10;">
                          <v:line id="Line 12004" o:spid="_x0000_s1783"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Ow8kAAADiAAAADwAAAGRycy9kb3ducmV2LnhtbESPwWrDMBBE74X+g9hAbo3kpnWLEyUU&#10;QyD0ljSUHBdrI5tYK9dSbPfvq0Khx2Fm3jDr7eRaMVAfGs8asoUCQVx507DVcPrYPbyCCBHZYOuZ&#10;NHxTgO3m/m6NhfEjH2g4RisShEOBGuoYu0LKUNXkMCx8R5y8i+8dxiR7K02PY4K7Vj4qlUuHDaeF&#10;Gjsqa6qux5vT8GTp830wfFuWZ3tQX+OpPO+U1vPZ9LYCEWmK/+G/9t5oWGa5ennO8wx+L6U7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fgDsPJAAAA4gAAAA8AAAAA&#10;AAAAAAAAAAAAoQIAAGRycy9kb3ducmV2LnhtbFBLBQYAAAAABAAEAPkAAACXAwAAAAA=&#10;" strokecolor="black [3213]" strokeweight=".5pt">
                            <o:lock v:ext="edit" aspectratio="t"/>
                          </v:line>
                          <v:line id="Line 12005" o:spid="_x0000_s1784"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KNQ2EXMAAAA4gAAAA8A&#10;AAAAAAAAAAAAAAAAoQIAAGRycy9kb3ducmV2LnhtbFBLBQYAAAAABAAEAPkAAACaAwAAAAA=&#10;" strokecolor="black [3213]" strokeweight=".5pt">
                            <o:lock v:ext="edit" aspectratio="t"/>
                          </v:line>
                        </v:group>
                        <v:group id="Group 12003" o:spid="_x0000_s1785" style="position:absolute;left:7763;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iupH/L&#10;AAAA4wAAAA8AAAAAAAAAAAAAAAAAqgIAAGRycy9kb3ducmV2LnhtbFBLBQYAAAAABAAEAPoAAACi&#10;AwAAAAA=&#10;">
                          <v:line id="Line 12004" o:spid="_x0000_s178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15cYAAADjAAAADwAAAGRycy9kb3ducmV2LnhtbERPX2vCMBB/F/Ydwg32psl0FumMMgrC&#10;2JtaxMejOdOy5tI1se2+/TIY7PF+/2+7n1wrBupD41nD80KBIK68adhqKM+H+QZEiMgGW8+k4ZsC&#10;7HcPsy3mxo98pOEUrUghHHLUUMfY5VKGqiaHYeE74sTdfO8wprO30vQ4pnDXyqVSmXTYcGqosaOi&#10;purzdHcaXixdPgbD91VxtUf1NZbF9aC0fnqc3l5BRJriv/jP/W7S/Gyj1mqpVhn8/pQA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teXGAAAA4wAAAA8AAAAAAAAA&#10;AAAAAAAAoQIAAGRycy9kb3ducmV2LnhtbFBLBQYAAAAABAAEAPkAAACUAwAAAAA=&#10;" strokecolor="black [3213]" strokeweight=".5pt">
                            <o:lock v:ext="edit" aspectratio="t"/>
                          </v:line>
                          <v:line id="Line 12005" o:spid="_x0000_s178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x6JOEzQAAAOMAAAAP&#10;AAAAAAAAAAAAAAAAAKECAABkcnMvZG93bnJldi54bWxQSwUGAAAAAAQABAD5AAAAmwMAAAAA&#10;" strokecolor="black [3213]" strokeweight=".5pt">
                            <o:lock v:ext="edit" aspectratio="t"/>
                          </v:line>
                        </v:group>
                        <v:group id="Group 12003" o:spid="_x0000_s1788" style="position:absolute;left:9666;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D1cJfL&#10;AAAA4wAAAA8AAAAAAAAAAAAAAAAAqgIAAGRycy9kb3ducmV2LnhtbFBLBQYAAAAABAAEAPoAAACi&#10;AwAAAAA=&#10;">
                          <v:line id="Line 12004" o:spid="_x0000_s178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cf8kAAADiAAAADwAAAGRycy9kb3ducmV2LnhtbESPwWrDMBBE74X8g9hAb42UuHGKGyUU&#10;Q6D0ljSUHBdrK5taK8dSbPfvq0Khx2Fm3jDb/eRaMVAfGs8algsFgrjypmGr4fx+eHgCESKywdYz&#10;afimAPvd7G6LhfEjH2k4RSsShEOBGuoYu0LKUNXkMCx8R5y8T987jEn2VpoexwR3rVwplUuHDaeF&#10;Gjsqa6q+Tjen4dHSx9tg+JaVF3tU1/FcXg5K6/v59PIMItIU/8N/7VejYZVv1uss2+TweyndAbn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lXH/JAAAA4gAAAA8AAAAA&#10;AAAAAAAAAAAAoQIAAGRycy9kb3ducmV2LnhtbFBLBQYAAAAABAAEAPkAAACXAwAAAAA=&#10;" strokecolor="black [3213]" strokeweight=".5pt">
                            <o:lock v:ext="edit" aspectratio="t"/>
                          </v:line>
                          <v:line id="Line 12005" o:spid="_x0000_s179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4YNskAAADjAAAADwAAAGRycy9kb3ducmV2LnhtbERPX0vDMBB/F/wO4QRfZEt1Rbu6bIgi&#10;TMGBm6KPR3Nrq82lJOdav70RBB/v9/8Wq9F16kAhtp4NnE8zUMSVty3XBl5295MCVBRki51nMvBN&#10;EVbL46MFltYP/EyHrdQqhXAs0UAj0pdax6ohh3Hqe+LE7X1wKOkMtbYBhxTuOn2RZZfaYcupocGe&#10;bhuqPrdfzsDrmzwVQ9zMw+OZvO/1w11Ybz6MOT0Zb65BCY3yL/5zr22aX+RFnl/N5jP4/SkBo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wuGDbJAAAA4wAAAA8AAAAA&#10;AAAAAAAAAAAAoQIAAGRycy9kb3ducmV2LnhtbFBLBQYAAAAABAAEAPkAAACXAwAAAAA=&#10;" strokecolor="black [3213]" strokeweight=".5pt">
                            <o:lock v:ext="edit" aspectratio="t"/>
                          </v:line>
                        </v:group>
                        <v:group id="Group 12003" o:spid="_x0000_s1791" style="position:absolute;left:11607;top: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1f9x3IAAAA&#10;4wAAAA8AAAAAAAAAAAAAAAAAqgIAAGRycy9kb3ducmV2LnhtbFBLBQYAAAAABAAEAPoAAACfAwAA&#10;AAA=&#10;">
                          <v:line id="Line 12004" o:spid="_x0000_s179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K18YAAADiAAAADwAAAGRycy9kb3ducmV2LnhtbERPW0vDMBR+F/wP4Qi+ucSpY6nLxigM&#10;xLddGHs8NMe02Jx0TdbWf28eBB8/vvtqM/lWDNTHJrCB55kCQVwF27AzcDrunpYgYkK22AYmAz8U&#10;YbO+v1thYcPIexoOyYkcwrFAA3VKXSFlrGryGGehI87cV+g9pgx7J22PYw73rZwrtZAeG84NNXZU&#10;1lR9H27ewKuj8+dg+fZSXtxeXcdTedkpYx4fpu07iERT+hf/uT+sAa0XWr/ped6cL+U7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CtfGAAAA4gAAAA8AAAAAAAAA&#10;AAAAAAAAoQIAAGRycy9kb3ducmV2LnhtbFBLBQYAAAAABAAEAPkAAACUAwAAAAA=&#10;" strokecolor="black [3213]" strokeweight=".5pt">
                            <o:lock v:ext="edit" aspectratio="t"/>
                          </v:line>
                          <v:line id="Line 12005" o:spid="_x0000_s179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W4mZ8sAAADiAAAADwAA&#10;AAAAAAAAAAAAAAChAgAAZHJzL2Rvd25yZXYueG1sUEsFBgAAAAAEAAQA+QAAAJkDAAAAAA==&#10;" strokecolor="black [3213]" strokeweight=".5pt">
                            <o:lock v:ext="edit" aspectratio="t"/>
                          </v:line>
                        </v:group>
                      </v:group>
                      <v:group id="组合 1428701002" o:spid="_x0000_s1794" style="position:absolute;left:63;top:8191;width:12313;height:787" coordsize="12315,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3TNXIAAAA&#10;4wAAAA8AAAAAAAAAAAAAAAAAqgIAAGRycy9kb3ducmV2LnhtbFBLBQYAAAAABAAEAPoAAACfAwAA&#10;AAA=&#10;">
                        <v:group id="Group 12003" o:spid="_x0000_s1795" style="position:absolute;top:40;width:717;height:717;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ZnUDXL&#10;AAAA4wAAAA8AAAAAAAAAAAAAAAAAqgIAAGRycy9kb3ducmV2LnhtbFBLBQYAAAAABAAEAPoAAACi&#10;AwAAAAA=&#10;">
                          <v:line id="Line 12004" o:spid="_x0000_s1796"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fMMYAAADjAAAADwAAAGRycy9kb3ducmV2LnhtbERPX2vCMBB/H+w7hBv4NpPqLFKNMgrC&#10;2JtOxMejOdOy5tI1se2+/TIY7PF+/2+7n1wrBupD41lDNlcgiCtvGrYazh+H5zWIEJENtp5JwzcF&#10;2O8eH7ZYGD/ykYZTtCKFcChQQx1jV0gZqpochrnviBN3873DmM7eStPjmMJdKxdK5dJhw6mhxo7K&#10;mqrP091peLF0eR8M35fl1R7V13gurwel9expet2AiDTFf/Gf+82k+WuV51m2Wi3g96cEgN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hXzDGAAAA4wAAAA8AAAAAAAAA&#10;AAAAAAAAoQIAAGRycy9kb3ducmV2LnhtbFBLBQYAAAAABAAEAPkAAACUAwAAAAA=&#10;" strokecolor="black [3213]" strokeweight=".5pt">
                            <o:lock v:ext="edit" aspectratio="t"/>
                          </v:line>
                          <v:line id="Line 12005" o:spid="_x0000_s1797"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f8kAAADjAAAADwAAAGRycy9kb3ducmV2LnhtbERPX0vDMBB/F/wO4QRfxKWrdsy6bIgi&#10;zIEDp6KPR3Nrq82lJOdav70RBB/v9/8Wq9F16kAhtp4NTCcZKOLK25ZrAy/P9+dzUFGQLXaeycA3&#10;RVgtj48WWFo/8BMddlKrFMKxRAONSF9qHauGHMaJ74kTt/fBoaQz1NoGHFK463SeZTPtsOXU0GBP&#10;tw1Vn7svZ+D1TR7nQ9xehc2ZvO/1w11Ybz+MOT0Zb65BCY3yL/5zr22an8+K4iK/nBbw+1MCQC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WOX/JAAAA4wAAAA8AAAAA&#10;AAAAAAAAAAAAoQIAAGRycy9kb3ducmV2LnhtbFBLBQYAAAAABAAEAPkAAACXAwAAAAA=&#10;" strokecolor="black [3213]" strokeweight=".5pt">
                            <o:lock v:ext="edit" aspectratio="t"/>
                          </v:line>
                        </v:group>
                        <v:group id="Group 12003" o:spid="_x0000_s1798" style="position:absolute;left:1940;top:77;width:712;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oaJKxgAAAOMA&#10;AAAPAAAAAAAAAAAAAAAAAKoCAABkcnMvZG93bnJldi54bWxQSwUGAAAAAAQABAD6AAAAnQMAAAAA&#10;">
                          <v:line id="Line 12004" o:spid="_x0000_s1799"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2zWsUAAADiAAAADwAAAGRycy9kb3ducmV2LnhtbERPXWvCMBR9H+w/hCvsbSZWGdIZRQqC&#10;+KaT4eOluabF5qZrYtv9+2UgeN4O54uz2oyuET11ofasYTZVIIhLb2q2Gs5fu/cliBCRDTaeScMv&#10;BdisX19WmBs/8JH6U7QilXDIUUMVY5tLGcqKHIapb4mTdvWdw5hoZ6XpcEjlrpGZUh/SYc1pocKW&#10;iorK2+nuNCwsfR96w/d5cbFH9TOci8tOaf02GbefICKN8Wl+pPdGw3KWZfNFAvxfSn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2zWsUAAADiAAAADwAAAAAAAAAA&#10;AAAAAAChAgAAZHJzL2Rvd25yZXYueG1sUEsFBgAAAAAEAAQA+QAAAJMDAAAAAA==&#10;" strokecolor="black [3213]" strokeweight=".5pt">
                            <o:lock v:ext="edit" aspectratio="t"/>
                          </v:line>
                          <v:line id="Line 12005" o:spid="_x0000_s1800"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9lR8cAAADhAAAADwAAAGRycy9kb3ducmV2LnhtbERPTUvDQBC9C/0PywhepN1oRZvYbRFF&#10;qIIFW0WPQ3aapGZnw+60if/eFQSPj/c9Xw6uVUcKsfFs4GKSgSIuvW24MvC2fRzPQEVBtth6JgPf&#10;FGG5GJ3MsbC+51c6bqRSKYRjgQZqka7QOpY1OYwT3xEnbueDQ0kwVNoG7FO4a/Vlll1rhw2nhho7&#10;uq+p/NocnIH3D3mZ9XGdh+dz+dzpp4ewWu+NOTsd7m5BCQ3yL/5zr2yan2dX0zy/gd9HCYJ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2VHxwAAAOEAAAAPAAAAAAAA&#10;AAAAAAAAAKECAABkcnMvZG93bnJldi54bWxQSwUGAAAAAAQABAD5AAAAlQMAAAAA&#10;" strokecolor="black [3213]" strokeweight=".5pt">
                            <o:lock v:ext="edit" aspectratio="t"/>
                          </v:line>
                        </v:group>
                        <v:group id="Group 12003" o:spid="_x0000_s1801" style="position:absolute;left:3881;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k80hCyQAA&#10;AOEAAAAPAAAAAAAAAAAAAAAAAKoCAABkcnMvZG93bnJldi54bWxQSwUGAAAAAAQABAD6AAAAoAMA&#10;AAAA&#10;">
                          <v:line id="Line 12004" o:spid="_x0000_s1802"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1fvMUAAADiAAAADwAAAGRycy9kb3ducmV2LnhtbERPXWvCMBR9F/Yfwh3sTZM5ldIZRQqC&#10;7E1Xho+X5i4ta266JrbdvzeDwR4P53u7n1wrBupD41nD80KBIK68adhqKN+P8wxEiMgGW8+k4YcC&#10;7HcPsy3mxo98puESrUghHHLUUMfY5VKGqiaHYeE74sR9+t5hTLC30vQ4pnDXyqVSG+mw4dRQY0dF&#10;TdXX5eY0rCx9vA2Gby/F1Z7V91gW16PS+ulxOryCiDTFf/Gf+2TS/KXK1ptMreH3UsI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1fvMUAAADiAAAADwAAAAAAAAAA&#10;AAAAAAChAgAAZHJzL2Rvd25yZXYueG1sUEsFBgAAAAAEAAQA+QAAAJMDAAAAAA==&#10;" strokecolor="black [3213]" strokeweight=".5pt">
                            <o:lock v:ext="edit" aspectratio="t"/>
                          </v:line>
                          <v:line id="Line 12005" o:spid="_x0000_s1803"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3yfckAAADjAAAADwAAAGRycy9kb3ducmV2LnhtbERPX0vDMBB/F/wO4QRfxKXK6Na6bIgi&#10;TMGB20Qfj+bWVptLSc61fnsjCD7e7/8tVqPr1JFCbD0buJpkoIgrb1uuDex3D5dzUFGQLXaeycA3&#10;RVgtT08WWFo/8Asdt1KrFMKxRAONSF9qHauGHMaJ74kTd/DBoaQz1NoGHFK46/R1luXaYcupocGe&#10;7hqqPrdfzsDrmzzPh7gpwtOFvB/0431Ybz6MOT8bb29ACY3yL/5zr22aPyuy2TSfFjn8/pQA0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98n3JAAAA4wAAAA8AAAAA&#10;AAAAAAAAAAAAoQIAAGRycy9kb3ducmV2LnhtbFBLBQYAAAAABAAEAPkAAACXAwAAAAA=&#10;" strokecolor="black [3213]" strokeweight=".5pt">
                            <o:lock v:ext="edit" aspectratio="t"/>
                          </v:line>
                        </v:group>
                        <v:group id="Group 12003" o:spid="_x0000_s1804" style="position:absolute;left:5822;top:3;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dP5LLIAAAA&#10;4wAAAA8AAAAAAAAAAAAAAAAAqgIAAGRycy9kb3ducmV2LnhtbFBLBQYAAAAABAAEAPoAAACfAwAA&#10;AAA=&#10;">
                          <v:line id="Line 12004" o:spid="_x0000_s1805"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QscUAAADiAAAADwAAAGRycy9kb3ducmV2LnhtbERPXWvCMBR9F/Yfwh3sTZOtMks1yigI&#10;wzedDB8vzV1abG66Jrb13y+DwR4P53uzm1wrBupD41nD80KBIK68adhqOH/s5zmIEJENtp5Jw50C&#10;7LYPsw0Wxo98pOEUrUghHArUUMfYFVKGqiaHYeE74sR9+d5hTLC30vQ4pnDXyhelXqXDhlNDjR2V&#10;NVXX081pWFr6PAyGb1l5sUf1PZ7Ly15p/fQ4va1BRJriv/jP/W7S/NUqU8s8z+D3UsI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SQscUAAADiAAAADwAAAAAAAAAA&#10;AAAAAAChAgAAZHJzL2Rvd25yZXYueG1sUEsFBgAAAAAEAAQA+QAAAJMDAAAAAA==&#10;" strokecolor="black [3213]" strokeweight=".5pt">
                            <o:lock v:ext="edit" aspectratio="t"/>
                          </v:line>
                          <v:line id="Line 12005" o:spid="_x0000_s1806"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FPIo8sAAADhAAAADwAA&#10;AAAAAAAAAAAAAAChAgAAZHJzL2Rvd25yZXYueG1sUEsFBgAAAAAEAAQA+QAAAJkDAAAAAA==&#10;" strokecolor="black [3213]" strokeweight=".5pt">
                            <o:lock v:ext="edit" aspectratio="t"/>
                          </v:line>
                        </v:group>
                        <v:group id="Group 12003" o:spid="_x0000_s1807" style="position:absolute;left:7763;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XZMX8oA&#10;AADiAAAADwAAAAAAAAAAAAAAAACqAgAAZHJzL2Rvd25yZXYueG1sUEsFBgAAAAAEAAQA+gAAAKED&#10;AAAAAA==&#10;">
                          <v:line id="Line 12004" o:spid="_x0000_s1808"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TUE8gAAADiAAAADwAAAGRycy9kb3ducmV2LnhtbESPQWvCQBSE74X+h+UVvNVdNRWJrlIC&#10;gnjTSvH4yL5ugtm3aXZN4r/vFgo9DjPzDbPZja4RPXWh9qxhNlUgiEtvarYaLh/71xWIEJENNp5J&#10;w4MC7LbPTxvMjR/4RP05WpEgHHLUUMXY5lKGsiKHYepb4uR9+c5hTLKz0nQ4JLhr5FyppXRYc1qo&#10;sKWiovJ2vjsNmaXPY2/4viiu9qS+h0tx3SutJy/j+xpEpDH+h//aB6NhtXhTsyxbzuH3UroDc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QTUE8gAAADiAAAADwAAAAAA&#10;AAAAAAAAAAChAgAAZHJzL2Rvd25yZXYueG1sUEsFBgAAAAAEAAQA+QAAAJYDAAAAAA==&#10;" strokecolor="black [3213]" strokeweight=".5pt">
                            <o:lock v:ext="edit" aspectratio="t"/>
                          </v:line>
                          <v:line id="Line 12005" o:spid="_x0000_s1809"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ag8oTMAAAA4gAAAA8A&#10;AAAAAAAAAAAAAAAAoQIAAGRycy9kb3ducmV2LnhtbFBLBQYAAAAABAAEAPkAAACaAwAAAAA=&#10;" strokecolor="black [3213]" strokeweight=".5pt">
                            <o:lock v:ext="edit" aspectratio="t"/>
                          </v:line>
                        </v:group>
                        <v:group id="Group 12003" o:spid="_x0000_s1810" style="position:absolute;left:9666;top:40;width:711;height:711;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MRRiMcAAADj&#10;AAAADwAAAAAAAAAAAAAAAACqAgAAZHJzL2Rvd25yZXYueG1sUEsFBgAAAAAEAAQA+gAAAJ4DAAAA&#10;AA==&#10;">
                          <v:line id="Line 12004" o:spid="_x0000_s1811"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oLMcAAADiAAAADwAAAGRycy9kb3ducmV2LnhtbESPT2sCMRTE70K/Q3hCb5r4h6Jbo5QF&#10;ofSmFfH42LxmFzcv203c3X77RhA8DjPzG2azG1wtOmpD5VnDbKpAEBfeVGw1nL73kxWIEJEN1p5J&#10;wx8F2G1fRhvMjO/5QN0xWpEgHDLUUMbYZFKGoiSHYeob4uT9+NZhTLK10rTYJ7ir5VypN+mw4rRQ&#10;YkN5ScX1eHMalpbOX53h2yK/2IP67U/5Za+0fh0PH+8gIg3xGX60P42G9VytZ4m6gPuldAfk9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gsxwAAAOIAAAAPAAAAAAAA&#10;AAAAAAAAAKECAABkcnMvZG93bnJldi54bWxQSwUGAAAAAAQABAD5AAAAlQMAAAAA&#10;" strokecolor="black [3213]" strokeweight=".5pt">
                            <o:lock v:ext="edit" aspectratio="t"/>
                          </v:line>
                          <v:line id="Line 12005" o:spid="_x0000_s1812"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qSKe3MAAAA4wAAAA8A&#10;AAAAAAAAAAAAAAAAoQIAAGRycy9kb3ducmV2LnhtbFBLBQYAAAAABAAEAPkAAACaAwAAAAA=&#10;" strokecolor="black [3213]" strokeweight=".5pt">
                            <o:lock v:ext="edit" aspectratio="t"/>
                          </v:line>
                        </v:group>
                        <v:group id="Group 12003" o:spid="_x0000_s1813" style="position:absolute;left:11607;top:3;width:711;height:705;rotation:90" coordsize="187,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oreehyQAA&#10;AOIAAAAPAAAAAAAAAAAAAAAAAKoCAABkcnMvZG93bnJldi54bWxQSwUGAAAAAAQABAD6AAAAoAMA&#10;AAAA&#10;">
                          <v:line id="Line 12004" o:spid="_x0000_s1814" style="position:absolute;rotation:45;visibility:visible;mso-wrap-style:square" from="0,94" to="1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UwskAAADiAAAADwAAAGRycy9kb3ducmV2LnhtbESPQUvDQBSE70L/w/IK3uyujaY2dlsk&#10;UBBvrUV6fGSfm2D2bZrdJvHfu4LgcZiZb5jNbnKtGKgPjWcN9wsFgrjypmGr4fS+v3sCESKywdYz&#10;afimALvt7GaDhfEjH2g4RisShEOBGuoYu0LKUNXkMCx8R5y8T987jEn2VpoexwR3rVwqlUuHDaeF&#10;Gjsqa6q+jlen4cHSx9tg+JqVZ3tQl/FUnvdK69v59PIMItIU/8N/7VejIcvWeb5ePa7g91K6A3L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llMLJAAAA4gAAAA8AAAAA&#10;AAAAAAAAAAAAoQIAAGRycy9kb3ducmV2LnhtbFBLBQYAAAAABAAEAPkAAACXAwAAAAA=&#10;" strokecolor="black [3213]" strokeweight=".5pt">
                            <o:lock v:ext="edit" aspectratio="t"/>
                          </v:line>
                          <v:line id="Line 12005" o:spid="_x0000_s1815" style="position:absolute;rotation:-45;visibility:visible;mso-wrap-style:square" from="0,95" to="1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YY8kAAADjAAAADwAAAGRycy9kb3ducmV2LnhtbERPS0vDQBC+C/6HZQQvYje+0iZ2W0QR&#10;qmChVdHjkJ0m0exs2B2b+O9dQfA433vmy9F1ak8htp4NnE0yUMSVty3XBl6e709noKIgW+w8k4Fv&#10;irBcHB7MsbR+4A3tt1KrFMKxRAONSF9qHauGHMaJ74kTt/PBoaQz1NoGHFK46/R5luXaYcupocGe&#10;bhuqPrdfzsDrmzzNhrguwuOJvO/0w11YrT+MOT4ab65BCY3yL/5zr2yaP70oiuIyv8rh96cEgF7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NI2GPJAAAA4wAAAA8AAAAA&#10;AAAAAAAAAAAAoQIAAGRycy9kb3ducmV2LnhtbFBLBQYAAAAABAAEAPkAAACXAwAAAAA=&#10;" strokecolor="black [3213]" strokeweight=".5pt">
                            <o:lock v:ext="edit" aspectratio="t"/>
                          </v:line>
                        </v:group>
                      </v:group>
                    </v:group>
                    <v:group id="_x0000_s1816" style="position:absolute;left:993;top:1550;width:10332;height:5760" coordsize="10332,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8HkrccAAADi&#10;AAAADwAAAAAAAAAAAAAAAACqAgAAZHJzL2Rvd25yZXYueG1sUEsFBgAAAAAEAAQA+gAAAJ4DAAAA&#10;AA==&#10;">
                      <v:group id="_x0000_s1817" style="position:absolute;left:278;top:119;width:10054;height:5569" coordsize="10053,5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3y97IyQAA&#10;AOMAAAAPAAAAAAAAAAAAAAAAAKoCAABkcnMvZG93bnJldi54bWxQSwUGAAAAAAQABAD6AAAAoAMA&#10;AAAA&#10;">
                        <v:line id="直接连接符 2" o:spid="_x0000_s1818" style="position:absolute;visibility:visible;mso-wrap-style:square" from="39,39" to="100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0qkMgAAADiAAAADwAAAGRycy9kb3ducmV2LnhtbESPUUvDQBCE3wX/w7GCb3avaT0k9lpK&#10;QelTxeoPWHNrEpvbC7mzif56TxB8HGbmG2a1mXynzjzENoiF+UyDYqmCa6W28PrycHMHKiYSR10Q&#10;tvDFETbry4sVlS6M8sznY6pVhkgsyUKTUl8ixqphT3EWepbsvYfBU8pyqNENNGa477DQ2qCnVvJC&#10;Qz3vGq5Ox09vwS/2+mDG4tBh9fH4Jt+Iy8WTtddX0/YeVOIp/Yf/2ntn4bZYmkIbY+D3Ur4Du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0qkMgAAADiAAAADwAAAAAA&#10;AAAAAAAAAAChAgAAZHJzL2Rvd25yZXYueG1sUEsFBgAAAAAEAAQA+QAAAJYDAAAAAA==&#10;" strokecolor="black [3213]" strokeweight="1pt">
                          <v:stroke joinstyle="miter"/>
                        </v:line>
                        <v:line id="直接连接符 2" o:spid="_x0000_s1819" style="position:absolute;visibility:visible;mso-wrap-style:square" from="39,5526" to="10053,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S8ckAAADjAAAADwAAAGRycy9kb3ducmV2LnhtbESPwU7DQAxE70j8w8pI3KiTJqqi0G2F&#10;kEA9FVH4AJM1SSDrjbJLE/h6fEDiaM945nm7X/xgzjzFPoiFfJWBYWmC66W18PrycFOBiYnE0RCE&#10;LXxzhP3u8mJLtQuzPPP5lFqjIRJrstClNNaIsenYU1yFkUW19zB5SjpOLbqJZg33A66zbIOeetGG&#10;jka+77j5PH15C744ZMfNvD4O2Hw8vskPYlk8WXt9tdzdgkm8pH/z3/XBKX5eVlVVFrlC60+6AN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Eb0vHJAAAA4wAAAA8AAAAA&#10;AAAAAAAAAAAAoQIAAGRycy9kb3ducmV2LnhtbFBLBQYAAAAABAAEAPkAAACXAwAAAAA=&#10;" strokecolor="black [3213]" strokeweight="1pt">
                          <v:stroke joinstyle="miter"/>
                        </v:line>
                        <v:line id="直接连接符 3" o:spid="_x0000_s1820" style="position:absolute;visibility:visible;mso-wrap-style:square" from="0,0" to="0,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MLMcAAADjAAAADwAAAGRycy9kb3ducmV2LnhtbERPzU7DMAy+I+0dIk/ixpytrIOybEJI&#10;oJ2GGDyAaUxbaJyqCWvZ05NJSBz9/Xu9HV2rjtyHxouB+UyDYim9baQy8Pb6eHUDKkQSS60XNvDD&#10;AbabycWaCusHeeHjIVYqhUgoyEAdY1cghrJmR2HmO5bEffjeUUxnX6HtaUjhrsWF1jk6aiQ11NTx&#10;Q83l1+HbGXDZTu/zYbFvsfx8epcT4nX2bMzldLy/AxV5jP/iP/fOpvm386VerZZ5BuefEgC4+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IwsxwAAAOMAAAAPAAAAAAAA&#10;AAAAAAAAAKECAABkcnMvZG93bnJldi54bWxQSwUGAAAAAAQABAD5AAAAlQMAAAAA&#10;" strokecolor="black [3213]" strokeweight="1pt">
                          <v:stroke joinstyle="miter"/>
                        </v:line>
                      </v:group>
                      <v:rect id="矩形 5" o:spid="_x0000_s1821" style="position:absolute;top:2186;width:571;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ZKsoA&#10;AADiAAAADwAAAGRycy9kb3ducmV2LnhtbESPQWvCQBSE70L/w/IK3uomIbU1dZVSKnoRrLaeH9ln&#10;Epp9G3ZXk/57Vyh4HGbmG2a+HEwrLuR8Y1lBOklAEJdWN1wp+D6snl5B+ICssbVMCv7Iw3LxMJpj&#10;oW3PX3TZh0pECPsCFdQhdIWUvqzJoJ/Yjjh6J+sMhihdJbXDPsJNK7MkmUqDDceFGjv6qKn83Z+N&#10;guFzdT7OtusfS05np0Pab3fHSqnx4/D+BiLQEO7h//ZGK3jJn/Msn6Up3C7FOyA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2b2SrKAAAA4gAAAA8AAAAAAAAAAAAAAAAAmAIA&#10;AGRycy9kb3ducmV2LnhtbFBLBQYAAAAABAAEAPUAAACPAwAAAAA=&#10;" fillcolor="white [3212]" strokecolor="#091723 [484]"/>
                      <v:rect id="矩形 5" o:spid="_x0000_s1822" style="position:absolute;left:5605;width:216;height:576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4A8sA&#10;AADjAAAADwAAAGRycy9kb3ducmV2LnhtbESPzW7CQAyE75X6Disj9VY2/ChNAgtCqEg9VYJWPVtZ&#10;k4RkvWl2gfTt60OlHu0Zz3xeb0fXqRsNofFsYDZNQBGX3jZcGfj8ODxnoEJEtth5JgM/FGC7eXxY&#10;Y2H9nY90O8VKSQiHAg3UMfaF1qGsyWGY+p5YtLMfHEYZh0rbAe8S7jo9T5JUO2xYGmrsaV9T2Z6u&#10;zsD86+U4a6vL+zLrk3J3+H5NI7fGPE3G3QpUpDH+m/+u36zg54vlIs/SXKDlJ1mA3vw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ceDgDywAAAOMAAAAPAAAAAAAAAAAAAAAAAJgC&#10;AABkcnMvZG93bnJldi54bWxQSwUGAAAAAAQABAD1AAAAkAMAAAAA&#10;" fillcolor="#d8d8d8 [2732]" strokecolor="#091723 [484]"/>
                      <v:shapetype id="_x0000_t32" coordsize="21600,21600" o:spt="32" o:oned="t" path="m,l21600,21600e" filled="f">
                        <v:path arrowok="t" fillok="f" o:connecttype="none"/>
                        <o:lock v:ext="edit" shapetype="t"/>
                      </v:shapetype>
                      <v:shape id="直接箭头连接符 6" o:spid="_x0000_s1823" type="#_x0000_t32" style="position:absolute;left:5804;top:3076;width:24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xwgskAAADjAAAADwAAAGRycy9kb3ducmV2LnhtbERPzUoDMRC+C75DGMGLtBMtdttt0yKC&#10;uAge2iq0t3QzbhY3kyWJ7fr2RhA8zvc/y/XgOnGiEFvPCm7HEgRx7U3LjYK33dNoBiImzUZ3nknB&#10;N0VYry4vlro0/swbOm1TI3IIx1IrsCn1JWKsLTkdx74nztyHD06nfIYGTdDnHO46vJNyik63nBus&#10;7unRUv25/XIKXvHd3h+OtXyZ7vbHG7TVc8BKqeur4WEBItGQ/sV/7srk+ZNiLgs5nxTw+1MGAF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scILJAAAA4wAAAA8AAAAA&#10;AAAAAAAAAAAAoQIAAGRycy9kb3ducmV2LnhtbFBLBQYAAAAABAAEAPkAAACXAwAAAAA=&#10;" strokecolor="black [3213]">
                        <v:stroke endarrow="classic" endarrowwidth="narrow" joinstyle="miter"/>
                      </v:shape>
                    </v:group>
                  </v:group>
                  <v:shapetype id="_x0000_t202" coordsize="21600,21600" o:spt="202" path="m,l,21600r21600,l21600,xe">
                    <v:stroke joinstyle="miter"/>
                    <v:path gradientshapeok="t" o:connecttype="rect"/>
                  </v:shapetype>
                  <v:shape id="文本框 2" o:spid="_x0000_s1824" type="#_x0000_t202" style="position:absolute;left:11096;top:4614;width:793;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CSskA&#10;AADjAAAADwAAAGRycy9kb3ducmV2LnhtbESPwWrDMBBE74X+g9hCb41UN02MEyWUQKH0lrQEclus&#10;jWVqrYykOvbfV4FAj8PMvGHW29F1YqAQW88anmcKBHHtTcuNhu+v96cSREzIBjvPpGGiCNvN/d0a&#10;K+MvvKfhkBqRIRwr1GBT6ispY23JYZz5njh7Zx8cpixDI03AS4a7ThZKLaTDlvOCxZ52luqfw6/T&#10;sByPnvpIOzqdhzrYdiq7z0nrx4fxbQUi0Zj+w7f2h9FQqPJFLYrXeQHXT/kPyM0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XGCSskAAADjAAAADwAAAAAAAAAAAAAAAACYAgAA&#10;ZHJzL2Rvd25yZXYueG1sUEsFBgAAAAAEAAQA9QAAAI4DAAAAAA==&#10;" filled="f" stroked="f">
                    <v:textbox style="mso-fit-shape-to-text:t" inset="0,0,0,0">
                      <w:txbxContent>
                        <w:p w14:paraId="430843D0" w14:textId="77777777" w:rsidR="00823393" w:rsidRPr="00BA743D" w:rsidRDefault="00823393" w:rsidP="00525A94">
                          <w:pPr>
                            <w:snapToGrid w:val="0"/>
                            <w:rPr>
                              <w:i/>
                              <w:iCs/>
                              <w:sz w:val="18"/>
                              <w:szCs w:val="18"/>
                            </w:rPr>
                          </w:pPr>
                          <w:r w:rsidRPr="00BA743D">
                            <w:rPr>
                              <w:i/>
                              <w:iCs/>
                              <w:sz w:val="18"/>
                              <w:szCs w:val="18"/>
                            </w:rPr>
                            <w:t>B</w:t>
                          </w:r>
                        </w:p>
                      </w:txbxContent>
                    </v:textbox>
                  </v:shape>
                  <v:shape id="文本框 2" o:spid="_x0000_s1825" type="#_x0000_t202" style="position:absolute;left:8451;top:2762;width:933;height:14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6cYA&#10;AADiAAAADwAAAGRycy9kb3ducmV2LnhtbESPTWvCQBCG7wX/wzJCb3VjpFZSVxGhIL3VSqG3ITtm&#10;g9nZsLuNyb/vHAo9vrxfPNv96Ds1UExtYAPLRQGKuA625cbA5fPtaQMqZWSLXWAyMFGC/W72sMXK&#10;hjt/0HDOjZIRThUacDn3ldapduQxLUJPLN41RI9ZZGy0jXiXcd/psijW2mPL8uCwp6Oj+nb+8QZe&#10;xq9AfaIjfV+HOrp22nTvkzGP8/HwCirTmP/Df+2Tld56uSrK51IgBElwQO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ZF6cYAAADiAAAADwAAAAAAAAAAAAAAAACYAgAAZHJz&#10;L2Rvd25yZXYueG1sUEsFBgAAAAAEAAQA9QAAAIsDAAAAAA==&#10;" filled="f" stroked="f">
                    <v:textbox style="mso-fit-shape-to-text:t" inset="0,0,0,0">
                      <w:txbxContent>
                        <w:p w14:paraId="2F1E6120" w14:textId="77777777" w:rsidR="00823393" w:rsidRPr="00295B6B" w:rsidRDefault="00823393" w:rsidP="00525A94">
                          <w:pPr>
                            <w:snapToGrid w:val="0"/>
                            <w:rPr>
                              <w:rFonts w:ascii="Book Antiqua" w:hAnsi="Book Antiqua"/>
                              <w:i/>
                              <w:iCs/>
                              <w:sz w:val="18"/>
                              <w:szCs w:val="18"/>
                            </w:rPr>
                          </w:pPr>
                          <w:r w:rsidRPr="00295B6B">
                            <w:rPr>
                              <w:rFonts w:ascii="Book Antiqua" w:hAnsi="Book Antiqua"/>
                              <w:i/>
                              <w:iCs/>
                              <w:sz w:val="18"/>
                              <w:szCs w:val="18"/>
                            </w:rPr>
                            <w:t>v</w:t>
                          </w:r>
                        </w:p>
                      </w:txbxContent>
                    </v:textbox>
                  </v:shape>
                  <v:shape id="文本框 2" o:spid="_x0000_s1826" type="#_x0000_t202" style="position:absolute;left:6639;top:119;width:1352;height:1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EnR8gA&#10;AADiAAAADwAAAGRycy9kb3ducmV2LnhtbERPz2vCMBS+D/Y/hDfwNpPVKdoZRcYGA2FY68HjW/Ns&#10;g81L12Ra//vlMNjx4/u9XA+uFRfqg/Ws4WmsQBBX3liuNRzK98c5iBCRDbaeScONAqxX93dLzI2/&#10;ckGXfaxFCuGQo4Ymxi6XMlQNOQxj3xEn7uR7hzHBvpamx2sKd63MlJpJh5ZTQ4MdvTZUnfc/TsPm&#10;yMWb/f782hWnwpblQvF2dtZ69DBsXkBEGuK/+M/9YTRMMjWdzp+ztDldSn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4SdHyAAAAOIAAAAPAAAAAAAAAAAAAAAAAJgCAABk&#10;cnMvZG93bnJldi54bWxQSwUGAAAAAAQABAD1AAAAjQMAAAAA&#10;" filled="f" stroked="f">
                    <v:textbox inset="0,0,0,0">
                      <w:txbxContent>
                        <w:p w14:paraId="3B80C4F1" w14:textId="77777777" w:rsidR="00823393" w:rsidRPr="00BA743D" w:rsidRDefault="00823393" w:rsidP="00525A94">
                          <w:pPr>
                            <w:snapToGrid w:val="0"/>
                            <w:rPr>
                              <w:i/>
                              <w:iCs/>
                              <w:sz w:val="18"/>
                              <w:szCs w:val="18"/>
                            </w:rPr>
                          </w:pPr>
                          <w:r>
                            <w:rPr>
                              <w:i/>
                              <w:iCs/>
                              <w:sz w:val="18"/>
                              <w:szCs w:val="18"/>
                            </w:rPr>
                            <w:t>M</w:t>
                          </w:r>
                        </w:p>
                      </w:txbxContent>
                    </v:textbox>
                  </v:shape>
                  <v:shape id="文本框 2" o:spid="_x0000_s1827" type="#_x0000_t202" style="position:absolute;left:6599;top:7354;width:948;height:1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LZMsA&#10;AADjAAAADwAAAGRycy9kb3ducmV2LnhtbESPQUvDQBCF74L/YRnBm91toLXGbksRBUEQ03jwOGan&#10;ydLsbMyubfz3zkHwODNv3nvfejuFXp1oTD6yhfnMgCJuovPcWnivn25WoFJGdthHJgs/lGC7ubxY&#10;Y+nimSs67XOrxIRTiRa6nIdS69R0FDDN4kAst0McA2YZx1a7Ec9iHnpdGLPUAT1LQocDPXTUHPff&#10;wcLug6tH//X6+VYdKl/Xd4Zflkdrr6+m3T2oTFP+F/99PzupXywWxep2boRCmGQBevM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DiQtkywAAAOMAAAAPAAAAAAAAAAAAAAAAAJgC&#10;AABkcnMvZG93bnJldi54bWxQSwUGAAAAAAQABAD1AAAAkAMAAAAA&#10;" filled="f" stroked="f">
                    <v:textbox inset="0,0,0,0">
                      <w:txbxContent>
                        <w:p w14:paraId="561033DB" w14:textId="77777777" w:rsidR="00823393" w:rsidRPr="00BA743D" w:rsidRDefault="00823393" w:rsidP="00525A94">
                          <w:pPr>
                            <w:snapToGrid w:val="0"/>
                            <w:rPr>
                              <w:i/>
                              <w:iCs/>
                              <w:sz w:val="18"/>
                              <w:szCs w:val="18"/>
                            </w:rPr>
                          </w:pPr>
                          <w:r>
                            <w:rPr>
                              <w:i/>
                              <w:iCs/>
                              <w:sz w:val="18"/>
                              <w:szCs w:val="18"/>
                            </w:rPr>
                            <w:t>N</w:t>
                          </w:r>
                        </w:p>
                      </w:txbxContent>
                    </v:textbox>
                  </v:shape>
                  <v:shape id="文本框 2" o:spid="_x0000_s1828" type="#_x0000_t202" style="position:absolute;left:1709;top:2862;width:977;height:1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mVMkA&#10;AADjAAAADwAAAGRycy9kb3ducmV2LnhtbERPX2vCMBB/H/gdwg32NpM5qVqNImODwWCsdg97PJuz&#10;DTaXrsm0fvtlIOzxfv9vtRlcK07UB+tZw8NYgSCuvLFca/gsX+7nIEJENth6Jg0XCrBZj25WmBt/&#10;5oJOu1iLFMIhRw1NjF0uZagachjGviNO3MH3DmM6+1qaHs8p3LVyolQmHVpODQ129NRQddz9OA3b&#10;Ly6e7ff7/qM4FLYsF4rfsqPWd7fDdgki0hD/xVf3q0nzH6fzhZrNsgz+fkoA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EemVMkAAADjAAAADwAAAAAAAAAAAAAAAACYAgAA&#10;ZHJzL2Rvd25yZXYueG1sUEsFBgAAAAAEAAQA9QAAAI4DAAAAAA==&#10;" filled="f" stroked="f">
                    <v:textbox inset="0,0,0,0">
                      <w:txbxContent>
                        <w:p w14:paraId="46A23E63" w14:textId="77777777" w:rsidR="00823393" w:rsidRPr="00BA743D" w:rsidRDefault="00823393" w:rsidP="00525A94">
                          <w:pPr>
                            <w:snapToGrid w:val="0"/>
                            <w:rPr>
                              <w:i/>
                              <w:iCs/>
                              <w:sz w:val="18"/>
                              <w:szCs w:val="18"/>
                            </w:rPr>
                          </w:pPr>
                          <w:r>
                            <w:rPr>
                              <w:i/>
                              <w:iCs/>
                              <w:sz w:val="18"/>
                              <w:szCs w:val="18"/>
                            </w:rPr>
                            <w:t>R</w:t>
                          </w:r>
                        </w:p>
                      </w:txbxContent>
                    </v:textbox>
                  </v:shape>
                </v:group>
                <v:shape id="文本框 5" o:spid="_x0000_s1829" type="#_x0000_t202" style="position:absolute;left:5365;top:9417;width:2999;height:2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YzMgA&#10;AADjAAAADwAAAGRycy9kb3ducmV2LnhtbERPS0vEMBC+C/6HMII3N6mPstTNLuIDPOiqq4LexmZs&#10;i82kJLPd+u+NIHic7z2L1eR7NVJMXWALxcyAIq6D67ix8PJ8czQHlQTZYR+YLHxTgtVyf2+BlQs7&#10;fqJxI43KIZwqtNCKDJXWqW7JY5qFgThznyF6lHzGRruIuxzue31sTKk9dpwbWhzosqX6a7P1Fvq3&#10;FO8+jLyPV829PD7o7et1sbb28GC6OAclNMm/+M996/J8Uxbz8qw4PYHfnzIAe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9jMyAAAAOMAAAAPAAAAAAAAAAAAAAAAAJgCAABk&#10;cnMvZG93bnJldi54bWxQSwUGAAAAAAQABAD1AAAAjQMAAAAA&#10;" filled="f" stroked="f" strokeweight=".5pt">
                  <v:textbox inset="0,0,0,0">
                    <w:txbxContent>
                      <w:p w14:paraId="59403008" w14:textId="77777777" w:rsidR="00823393" w:rsidRPr="00A81C82" w:rsidRDefault="00823393" w:rsidP="00525A94">
                        <w:pPr>
                          <w:rPr>
                            <w:rFonts w:cs="Times New Roman"/>
                            <w:sz w:val="18"/>
                            <w:szCs w:val="18"/>
                          </w:rPr>
                        </w:pPr>
                        <w:r w:rsidRPr="00A81C82">
                          <w:rPr>
                            <w:rFonts w:cs="Times New Roman"/>
                            <w:sz w:val="18"/>
                            <w:szCs w:val="18"/>
                          </w:rPr>
                          <w:t>图</w:t>
                        </w:r>
                        <w:r w:rsidRPr="00A81C82">
                          <w:rPr>
                            <w:rFonts w:cs="Times New Roman"/>
                            <w:sz w:val="18"/>
                            <w:szCs w:val="18"/>
                          </w:rPr>
                          <w:t>1</w:t>
                        </w:r>
                      </w:p>
                    </w:txbxContent>
                  </v:textbox>
                </v:shape>
                <w10:wrap type="square" anchorx="margin"/>
              </v:group>
            </w:pict>
          </mc:Fallback>
        </mc:AlternateContent>
      </w:r>
      <w:r w:rsidRPr="000D0268">
        <w:t>如图</w:t>
      </w:r>
      <w:r>
        <w:rPr>
          <w:rFonts w:hint="eastAsia"/>
        </w:rPr>
        <w:t>1</w:t>
      </w:r>
      <w:r w:rsidRPr="000D0268">
        <w:t>所示，足够长的平行光滑金属导轨</w:t>
      </w:r>
      <w:r w:rsidRPr="000D0268">
        <w:rPr>
          <w:rFonts w:hint="eastAsia"/>
        </w:rPr>
        <w:t>水平放置</w:t>
      </w:r>
      <w:r w:rsidRPr="000D0268">
        <w:t>，</w:t>
      </w:r>
      <w:r>
        <w:rPr>
          <w:rFonts w:hint="eastAsia"/>
        </w:rPr>
        <w:t>间距为</w:t>
      </w:r>
      <w:r w:rsidRPr="000D0268">
        <w:rPr>
          <w:i/>
        </w:rPr>
        <w:t>L</w:t>
      </w:r>
      <w:r w:rsidRPr="000D0268">
        <w:rPr>
          <w:rFonts w:hint="eastAsia"/>
        </w:rPr>
        <w:t>，</w:t>
      </w:r>
      <w:r w:rsidRPr="000D0268">
        <w:t>一端连接</w:t>
      </w:r>
      <w:r>
        <w:rPr>
          <w:rFonts w:hint="eastAsia"/>
        </w:rPr>
        <w:t>阻值为</w:t>
      </w:r>
      <w:r w:rsidRPr="000D0268">
        <w:rPr>
          <w:i/>
        </w:rPr>
        <w:t>R</w:t>
      </w:r>
      <w:r w:rsidRPr="000D0268">
        <w:t>的电阻。导轨所在空间存在</w:t>
      </w:r>
      <w:r w:rsidRPr="000D0268">
        <w:rPr>
          <w:rFonts w:hint="eastAsia"/>
        </w:rPr>
        <w:t>竖直</w:t>
      </w:r>
      <w:r w:rsidRPr="000D0268">
        <w:t>向下的匀强磁场，磁感应强度</w:t>
      </w:r>
      <w:r>
        <w:rPr>
          <w:rFonts w:hint="eastAsia"/>
        </w:rPr>
        <w:t>大小为</w:t>
      </w:r>
      <w:r w:rsidRPr="000D0268">
        <w:rPr>
          <w:i/>
        </w:rPr>
        <w:t>B</w:t>
      </w:r>
      <w:r w:rsidRPr="000D0268">
        <w:t>。导体棒</w:t>
      </w:r>
      <w:r w:rsidRPr="000D0268">
        <w:rPr>
          <w:i/>
          <w:iCs/>
        </w:rPr>
        <w:t>MN</w:t>
      </w:r>
      <w:r w:rsidRPr="000D0268">
        <w:t>放在导轨上</w:t>
      </w:r>
      <w:r w:rsidRPr="000D0268">
        <w:rPr>
          <w:rFonts w:hint="eastAsia"/>
        </w:rPr>
        <w:t>，其长度恰好等于导轨间距，与</w:t>
      </w:r>
      <w:r w:rsidRPr="000D0268">
        <w:t>导轨接触良好</w:t>
      </w:r>
      <w:r w:rsidRPr="000D0268">
        <w:rPr>
          <w:rFonts w:hint="eastAsia"/>
        </w:rPr>
        <w:t>。</w:t>
      </w:r>
      <w:r w:rsidRPr="000D0268">
        <w:t>导体棒的</w:t>
      </w:r>
      <w:r w:rsidRPr="000D0268">
        <w:rPr>
          <w:rFonts w:hint="eastAsia"/>
        </w:rPr>
        <w:t>电阻</w:t>
      </w:r>
      <w:r>
        <w:rPr>
          <w:rFonts w:hint="eastAsia"/>
        </w:rPr>
        <w:t>为</w:t>
      </w:r>
      <w:r w:rsidRPr="000D0268">
        <w:rPr>
          <w:rFonts w:hint="eastAsia"/>
          <w:i/>
        </w:rPr>
        <w:t>r</w:t>
      </w:r>
      <w:r>
        <w:rPr>
          <w:rFonts w:hint="eastAsia"/>
        </w:rPr>
        <w:t>，</w:t>
      </w:r>
      <w:r w:rsidRPr="000D0268">
        <w:t>导轨电阻忽略不计。</w:t>
      </w:r>
      <w:r w:rsidRPr="000D0268">
        <w:rPr>
          <w:rFonts w:hint="eastAsia"/>
        </w:rPr>
        <w:t>在</w:t>
      </w:r>
      <w:r w:rsidRPr="000D0268">
        <w:t>平行于导轨的拉力</w:t>
      </w:r>
      <w:r w:rsidRPr="000D0268">
        <w:rPr>
          <w:rFonts w:hint="eastAsia"/>
        </w:rPr>
        <w:t>作用下，</w:t>
      </w:r>
      <w:r w:rsidRPr="000D0268">
        <w:t>导体棒沿导轨向右匀速运动，速度</w:t>
      </w:r>
      <w:r>
        <w:rPr>
          <w:rFonts w:hint="eastAsia"/>
        </w:rPr>
        <w:t>大小为</w:t>
      </w:r>
      <w:r w:rsidRPr="000D0268">
        <w:rPr>
          <w:rFonts w:ascii="Book Antiqua" w:hAnsi="Book Antiqua"/>
          <w:i/>
        </w:rPr>
        <w:t>v</w:t>
      </w:r>
      <w:r w:rsidRPr="000D0268">
        <w:t>。</w:t>
      </w:r>
    </w:p>
    <w:p w14:paraId="64A60F15" w14:textId="77777777" w:rsidR="00525A94" w:rsidRDefault="00525A94" w:rsidP="00525A94">
      <w:pPr>
        <w:adjustRightInd w:val="0"/>
        <w:snapToGrid w:val="0"/>
        <w:spacing w:line="360" w:lineRule="auto"/>
        <w:ind w:leftChars="200" w:left="945" w:hangingChars="250" w:hanging="525"/>
        <w:rPr>
          <w:rFonts w:cs="Times New Roman"/>
        </w:rPr>
      </w:pPr>
      <w:r>
        <w:rPr>
          <w:noProof/>
        </w:rPr>
        <mc:AlternateContent>
          <mc:Choice Requires="wpg">
            <w:drawing>
              <wp:anchor distT="0" distB="0" distL="114300" distR="114300" simplePos="0" relativeHeight="251673600" behindDoc="0" locked="0" layoutInCell="1" allowOverlap="1" wp14:anchorId="3B822F36" wp14:editId="3EFEBBEF">
                <wp:simplePos x="0" y="0"/>
                <wp:positionH relativeFrom="margin">
                  <wp:align>right</wp:align>
                </wp:positionH>
                <wp:positionV relativeFrom="paragraph">
                  <wp:posOffset>66675</wp:posOffset>
                </wp:positionV>
                <wp:extent cx="1157605" cy="1201420"/>
                <wp:effectExtent l="0" t="19050" r="23495" b="0"/>
                <wp:wrapSquare wrapText="bothSides"/>
                <wp:docPr id="1795185491" name="组合 18"/>
                <wp:cNvGraphicFramePr/>
                <a:graphic xmlns:a="http://schemas.openxmlformats.org/drawingml/2006/main">
                  <a:graphicData uri="http://schemas.microsoft.com/office/word/2010/wordprocessingGroup">
                    <wpg:wgp>
                      <wpg:cNvGrpSpPr/>
                      <wpg:grpSpPr>
                        <a:xfrm>
                          <a:off x="0" y="0"/>
                          <a:ext cx="1157605" cy="1201420"/>
                          <a:chOff x="19762" y="-28169"/>
                          <a:chExt cx="1161140" cy="1203084"/>
                        </a:xfrm>
                      </wpg:grpSpPr>
                      <wpg:grpSp>
                        <wpg:cNvPr id="1553034245" name="组合 17"/>
                        <wpg:cNvGrpSpPr/>
                        <wpg:grpSpPr>
                          <a:xfrm>
                            <a:off x="161925" y="38100"/>
                            <a:ext cx="941546" cy="938212"/>
                            <a:chOff x="0" y="0"/>
                            <a:chExt cx="941546" cy="938212"/>
                          </a:xfrm>
                        </wpg:grpSpPr>
                        <wps:wsp>
                          <wps:cNvPr id="1702000364" name="直接箭头连接符 16"/>
                          <wps:cNvCnPr/>
                          <wps:spPr>
                            <a:xfrm flipV="1">
                              <a:off x="0" y="0"/>
                              <a:ext cx="0" cy="938212"/>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0431238" name="直接箭头连接符 16"/>
                          <wps:cNvCnPr/>
                          <wps:spPr>
                            <a:xfrm rot="5400000" flipV="1">
                              <a:off x="472440" y="267653"/>
                              <a:ext cx="0" cy="938212"/>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676161801" name="文本框 5"/>
                        <wps:cNvSpPr txBox="1"/>
                        <wps:spPr>
                          <a:xfrm>
                            <a:off x="33366" y="-28169"/>
                            <a:ext cx="91954" cy="209550"/>
                          </a:xfrm>
                          <a:prstGeom prst="rect">
                            <a:avLst/>
                          </a:prstGeom>
                          <a:noFill/>
                          <a:ln w="6350">
                            <a:noFill/>
                          </a:ln>
                        </wps:spPr>
                        <wps:txbx>
                          <w:txbxContent>
                            <w:p w14:paraId="0E7F9B78" w14:textId="77777777" w:rsidR="00823393" w:rsidRPr="00A81C82" w:rsidRDefault="00823393" w:rsidP="00525A94">
                              <w:pPr>
                                <w:rPr>
                                  <w:rFonts w:ascii="Book Antiqua" w:hAnsi="Book Antiqua" w:cs="Times New Roman"/>
                                  <w:i/>
                                  <w:iCs/>
                                  <w:sz w:val="18"/>
                                  <w:szCs w:val="18"/>
                                </w:rPr>
                              </w:pPr>
                              <w:r w:rsidRPr="00A81C82">
                                <w:rPr>
                                  <w:rFonts w:ascii="Book Antiqua" w:hAnsi="Book Antiqua" w:cs="Times New Roman"/>
                                  <w:i/>
                                  <w:iCs/>
                                  <w:sz w:val="18"/>
                                  <w:szCs w:val="18"/>
                                </w:rPr>
                                <w:t>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38129323" name="文本框 5"/>
                        <wps:cNvSpPr txBox="1"/>
                        <wps:spPr>
                          <a:xfrm>
                            <a:off x="1085343" y="743356"/>
                            <a:ext cx="95559" cy="209550"/>
                          </a:xfrm>
                          <a:prstGeom prst="rect">
                            <a:avLst/>
                          </a:prstGeom>
                          <a:noFill/>
                          <a:ln w="6350">
                            <a:noFill/>
                          </a:ln>
                        </wps:spPr>
                        <wps:txbx>
                          <w:txbxContent>
                            <w:p w14:paraId="507C0809" w14:textId="77777777" w:rsidR="00823393" w:rsidRPr="00A81C82" w:rsidRDefault="00823393" w:rsidP="00525A94">
                              <w:pPr>
                                <w:rPr>
                                  <w:rFonts w:cs="Times New Roman"/>
                                  <w:i/>
                                  <w:iCs/>
                                  <w:sz w:val="18"/>
                                  <w:szCs w:val="18"/>
                                </w:rPr>
                              </w:pPr>
                              <w:r w:rsidRPr="00A81C82">
                                <w:rPr>
                                  <w:rFonts w:cs="Times New Roman"/>
                                  <w:i/>
                                  <w:iCs/>
                                  <w:sz w:val="18"/>
                                  <w:szCs w:val="18"/>
                                </w:rPr>
                                <w:t>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631680879" name="文本框 5"/>
                        <wps:cNvSpPr txBox="1"/>
                        <wps:spPr>
                          <a:xfrm>
                            <a:off x="19762" y="714222"/>
                            <a:ext cx="118453" cy="209550"/>
                          </a:xfrm>
                          <a:prstGeom prst="rect">
                            <a:avLst/>
                          </a:prstGeom>
                          <a:noFill/>
                          <a:ln w="6350">
                            <a:noFill/>
                          </a:ln>
                        </wps:spPr>
                        <wps:txbx>
                          <w:txbxContent>
                            <w:p w14:paraId="414D1903" w14:textId="77777777" w:rsidR="00823393" w:rsidRPr="00A81C82" w:rsidRDefault="00823393" w:rsidP="00525A94">
                              <w:pPr>
                                <w:rPr>
                                  <w:rFonts w:cs="Times New Roman"/>
                                  <w:i/>
                                  <w:iCs/>
                                  <w:sz w:val="18"/>
                                  <w:szCs w:val="18"/>
                                </w:rPr>
                              </w:pPr>
                              <w:r w:rsidRPr="00A81C82">
                                <w:rPr>
                                  <w:rFonts w:cs="Times New Roman"/>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9792019" name="文本框 5"/>
                        <wps:cNvSpPr txBox="1"/>
                        <wps:spPr>
                          <a:xfrm>
                            <a:off x="519184" y="965365"/>
                            <a:ext cx="300038" cy="209550"/>
                          </a:xfrm>
                          <a:prstGeom prst="rect">
                            <a:avLst/>
                          </a:prstGeom>
                          <a:noFill/>
                          <a:ln w="6350">
                            <a:noFill/>
                          </a:ln>
                        </wps:spPr>
                        <wps:txbx>
                          <w:txbxContent>
                            <w:p w14:paraId="45C55677" w14:textId="77777777" w:rsidR="00823393" w:rsidRPr="00A81C82" w:rsidRDefault="00823393" w:rsidP="00525A94">
                              <w:pPr>
                                <w:rPr>
                                  <w:rFonts w:cs="Times New Roman"/>
                                  <w:sz w:val="18"/>
                                  <w:szCs w:val="18"/>
                                </w:rPr>
                              </w:pPr>
                              <w:r w:rsidRPr="00A81C82">
                                <w:rPr>
                                  <w:rFonts w:cs="Times New Roman"/>
                                  <w:sz w:val="18"/>
                                  <w:szCs w:val="18"/>
                                </w:rPr>
                                <w:t>图</w:t>
                              </w:r>
                              <w:r w:rsidRPr="00A81C82">
                                <w:rPr>
                                  <w:rFonts w:cs="Times New Roman" w:hint="eastAsia"/>
                                  <w:sz w:val="18"/>
                                  <w:szCs w:val="18"/>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B822F36" id="组合 18" o:spid="_x0000_s1830" style="position:absolute;left:0;text-align:left;margin-left:39.95pt;margin-top:5.25pt;width:91.15pt;height:94.6pt;z-index:251673600;mso-position-horizontal:right;mso-position-horizontal-relative:margin;mso-position-vertical-relative:text;mso-width-relative:margin" coordorigin="197,-281" coordsize="11611,1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">
                <v:group id="组合 17" o:spid="_x0000_s1831" style="position:absolute;left:1619;top:381;width:9415;height:9382" coordsize="9415,9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oFUGjIAAAA&#10;4wAAAA8AAAAAAAAAAAAAAAAAqgIAAGRycy9kb3ducmV2LnhtbFBLBQYAAAAABAAEAPoAAACfAwAA&#10;AAA=&#10;">
                  <v:shape id="直接箭头连接符 16" o:spid="_x0000_s1832" type="#_x0000_t32" style="position:absolute;width:0;height:9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905GcsAAADjAAAADwAA&#10;AAAAAAAAAAAAAAChAgAAZHJzL2Rvd25yZXYueG1sUEsFBgAAAAAEAAQA+QAAAJkDAAAAAA==&#10;" strokecolor="black [3213]">
                    <v:stroke endarrow="classic" endarrowwidth="narrow" joinstyle="miter"/>
                  </v:shape>
                  <v:shape id="直接箭头连接符 16" o:spid="_x0000_s1833" type="#_x0000_t32" style="position:absolute;left:4724;top:2676;width:0;height:9382;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zDsgAAADiAAAADwAAAGRycy9kb3ducmV2LnhtbERPy2rCQBTdC/7DcIXudJIopUZHsS2C&#10;paD42Li7Zq5JNHMnZEaNf99ZCF0ezns6b00l7tS40rKCeBCBIM6sLjlXcNgv+x8gnEfWWFkmBU9y&#10;MJ91O1NMtX3wlu47n4sQwi5FBYX3dSqlywoy6Aa2Jg7c2TYGfYBNLnWDjxBuKplE0bs0WHJoKLCm&#10;r4Ky6+5mFGyuP5vv5+g4rtefNs9Oq/Xy93JT6q3XLiYgPLX+X/xyr7SCJI5GwzgZhs3hUrgDcv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jzDsgAAADiAAAADwAAAAAA&#10;AAAAAAAAAAChAgAAZHJzL2Rvd25yZXYueG1sUEsFBgAAAAAEAAQA+QAAAJYDAAAAAA==&#10;" strokecolor="black [3213]">
                    <v:stroke endarrow="classic" endarrowwidth="narrow" joinstyle="miter"/>
                  </v:shape>
                </v:group>
                <v:shape id="文本框 5" o:spid="_x0000_s1834" type="#_x0000_t202" style="position:absolute;left:333;top:-281;width:920;height:2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EnMsA&#10;AADiAAAADwAAAGRycy9kb3ducmV2LnhtbESPT0sDMRTE74LfITzBm03iYS1r01Kqggf/1NqC3tLN&#10;6+7i5mVJXrfrtzeC4HGYmd8ws8XoOzFgTG0gA3qiQCBVwbVUG9i+P1xNQSS25GwXCA18Y4LF/Pxs&#10;ZksXTvSGw4ZrkSGUSmugYe5LKVPVoLdpEnqk7B1C9JazjLV00Z4y3HfyWqlCettSXmhsj6sGq6/N&#10;0RvoPlJ82iv+HO7qZ16/yuPuXr8Yc3kxLm9BMI78H/5rPzoDxU2hCz1VGn4v5Tsg5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EtMScywAAAOIAAAAPAAAAAAAAAAAAAAAAAJgC&#10;AABkcnMvZG93bnJldi54bWxQSwUGAAAAAAQABAD1AAAAkAMAAAAA&#10;" filled="f" stroked="f" strokeweight=".5pt">
                  <v:textbox inset="0,0,0,0">
                    <w:txbxContent>
                      <w:p w14:paraId="0E7F9B78" w14:textId="77777777" w:rsidR="00823393" w:rsidRPr="00A81C82" w:rsidRDefault="00823393" w:rsidP="00525A94">
                        <w:pPr>
                          <w:rPr>
                            <w:rFonts w:ascii="Book Antiqua" w:hAnsi="Book Antiqua" w:cs="Times New Roman"/>
                            <w:i/>
                            <w:iCs/>
                            <w:sz w:val="18"/>
                            <w:szCs w:val="18"/>
                          </w:rPr>
                        </w:pPr>
                        <w:r w:rsidRPr="00A81C82">
                          <w:rPr>
                            <w:rFonts w:ascii="Book Antiqua" w:hAnsi="Book Antiqua" w:cs="Times New Roman"/>
                            <w:i/>
                            <w:iCs/>
                            <w:sz w:val="18"/>
                            <w:szCs w:val="18"/>
                          </w:rPr>
                          <w:t>v</w:t>
                        </w:r>
                      </w:p>
                    </w:txbxContent>
                  </v:textbox>
                </v:shape>
                <v:shape id="文本框 5" o:spid="_x0000_s1835" type="#_x0000_t202" style="position:absolute;left:10853;top:7433;width:95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UQ8gA&#10;AADjAAAADwAAAGRycy9kb3ducmV2LnhtbERPS0vDQBC+C/6HZQRvdvMAadNui/gADz5rBb2N2TEJ&#10;ZmfD7jSN/94VBI/zvWe1mVyvRgqx82wgn2WgiGtvO24M7F5uzuagoiBb7D2TgW+KsFkfH62wsv7A&#10;zzRupVEphGOFBlqRodI61i05jDM/ECfu0weHks7QaBvwkMJdr4ssO9cOO04NLQ502VL9td07A/1b&#10;DHcfmbyPV829PD3q/et1/mDM6cl0sQQlNMm/+M99a9P8RTnPi0VZlPD7UwJAr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RRDyAAAAOMAAAAPAAAAAAAAAAAAAAAAAJgCAABk&#10;cnMvZG93bnJldi54bWxQSwUGAAAAAAQABAD1AAAAjQMAAAAA&#10;" filled="f" stroked="f" strokeweight=".5pt">
                  <v:textbox inset="0,0,0,0">
                    <w:txbxContent>
                      <w:p w14:paraId="507C0809" w14:textId="77777777" w:rsidR="00823393" w:rsidRPr="00A81C82" w:rsidRDefault="00823393" w:rsidP="00525A94">
                        <w:pPr>
                          <w:rPr>
                            <w:rFonts w:cs="Times New Roman"/>
                            <w:i/>
                            <w:iCs/>
                            <w:sz w:val="18"/>
                            <w:szCs w:val="18"/>
                          </w:rPr>
                        </w:pPr>
                        <w:r w:rsidRPr="00A81C82">
                          <w:rPr>
                            <w:rFonts w:cs="Times New Roman"/>
                            <w:i/>
                            <w:iCs/>
                            <w:sz w:val="18"/>
                            <w:szCs w:val="18"/>
                          </w:rPr>
                          <w:t>t</w:t>
                        </w:r>
                      </w:p>
                    </w:txbxContent>
                  </v:textbox>
                </v:shape>
                <v:shape id="文本框 5" o:spid="_x0000_s1836" type="#_x0000_t202" style="position:absolute;left:197;top:7142;width:1185;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73ckA&#10;AADjAAAADwAAAGRycy9kb3ducmV2LnhtbERP3UvDMBB/F/wfwgm+uaQKteuWDfEDfNCpm8L2dmvO&#10;ttgkJbl19b83guDj/b5vvhxtJwYKsfVOQzZRIMhV3rSu1vC+ebgoQERGZ7DzjjR8U4Tl4vRkjqXx&#10;R/dGw5prkUJcLFFDw9yXUsaqIYtx4ntyifv0wSKnM9TSBDymcNvJS6VyabF1qaHBnm4bqr7WB6uh&#10;28bwtFe8G+7qZ359kYeP+2yl9fnZeDMDwTTyv/jP/WjS/PwqywtVXE/h96cEgF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dD73ckAAADjAAAADwAAAAAAAAAAAAAAAACYAgAA&#10;ZHJzL2Rvd25yZXYueG1sUEsFBgAAAAAEAAQA9QAAAI4DAAAAAA==&#10;" filled="f" stroked="f" strokeweight=".5pt">
                  <v:textbox inset="0,0,0,0">
                    <w:txbxContent>
                      <w:p w14:paraId="414D1903" w14:textId="77777777" w:rsidR="00823393" w:rsidRPr="00A81C82" w:rsidRDefault="00823393" w:rsidP="00525A94">
                        <w:pPr>
                          <w:rPr>
                            <w:rFonts w:cs="Times New Roman"/>
                            <w:i/>
                            <w:iCs/>
                            <w:sz w:val="18"/>
                            <w:szCs w:val="18"/>
                          </w:rPr>
                        </w:pPr>
                        <w:r w:rsidRPr="00A81C82">
                          <w:rPr>
                            <w:rFonts w:cs="Times New Roman"/>
                            <w:i/>
                            <w:iCs/>
                            <w:sz w:val="18"/>
                            <w:szCs w:val="18"/>
                          </w:rPr>
                          <w:t>O</w:t>
                        </w:r>
                      </w:p>
                    </w:txbxContent>
                  </v:textbox>
                </v:shape>
                <v:shape id="文本框 5" o:spid="_x0000_s1837" type="#_x0000_t202" style="position:absolute;left:5191;top:9653;width:3001;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Y5eMsA&#10;AADiAAAADwAAAGRycy9kb3ducmV2LnhtbESPS0vEQBCE74L/YWjBmzuTXVATd3YRH+DB56qgtzbT&#10;JsFMT5jpzcZ/7wiCx6KqvqKW68n3aqSYusAWipkBRVwH13Fj4eX5+ugUVBJkh31gsvBNCdar/b0l&#10;Vi7s+InGjTQqQzhVaKEVGSqtU92SxzQLA3H2PkP0KFnGRruIuwz3vZ4bc6w9dpwXWhzooqX6a7P1&#10;Fvq3FG8/jLyPl82dPD7o7etVcW/t4cF0fgZKaJL/8F/7xllYLMqTcm6KEn4v5TugV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Xxjl4ywAAAOIAAAAPAAAAAAAAAAAAAAAAAJgC&#10;AABkcnMvZG93bnJldi54bWxQSwUGAAAAAAQABAD1AAAAkAMAAAAA&#10;" filled="f" stroked="f" strokeweight=".5pt">
                  <v:textbox inset="0,0,0,0">
                    <w:txbxContent>
                      <w:p w14:paraId="45C55677" w14:textId="77777777" w:rsidR="00823393" w:rsidRPr="00A81C82" w:rsidRDefault="00823393" w:rsidP="00525A94">
                        <w:pPr>
                          <w:rPr>
                            <w:rFonts w:cs="Times New Roman"/>
                            <w:sz w:val="18"/>
                            <w:szCs w:val="18"/>
                          </w:rPr>
                        </w:pPr>
                        <w:r w:rsidRPr="00A81C82">
                          <w:rPr>
                            <w:rFonts w:cs="Times New Roman"/>
                            <w:sz w:val="18"/>
                            <w:szCs w:val="18"/>
                          </w:rPr>
                          <w:t>图</w:t>
                        </w:r>
                        <w:r w:rsidRPr="00A81C82">
                          <w:rPr>
                            <w:rFonts w:cs="Times New Roman" w:hint="eastAsia"/>
                            <w:sz w:val="18"/>
                            <w:szCs w:val="18"/>
                          </w:rPr>
                          <w:t>2</w:t>
                        </w:r>
                      </w:p>
                    </w:txbxContent>
                  </v:textbox>
                </v:shape>
                <w10:wrap type="square" anchorx="margin"/>
              </v:group>
            </w:pict>
          </mc:Fallback>
        </mc:AlternateContent>
      </w:r>
      <w:r>
        <w:rPr>
          <w:rFonts w:cs="Times New Roman" w:hint="eastAsia"/>
        </w:rPr>
        <w:t>（</w:t>
      </w:r>
      <w:r>
        <w:rPr>
          <w:rFonts w:cs="Times New Roman" w:hint="eastAsia"/>
        </w:rPr>
        <w:t>1</w:t>
      </w:r>
      <w:r>
        <w:rPr>
          <w:rFonts w:cs="Times New Roman" w:hint="eastAsia"/>
        </w:rPr>
        <w:t>）求回路中的感应电流大小</w:t>
      </w:r>
      <w:r w:rsidRPr="00CF5234">
        <w:rPr>
          <w:rFonts w:cs="Times New Roman" w:hint="eastAsia"/>
          <w:i/>
          <w:iCs/>
        </w:rPr>
        <w:t>I</w:t>
      </w:r>
      <w:r>
        <w:rPr>
          <w:rFonts w:cs="Times New Roman" w:hint="eastAsia"/>
        </w:rPr>
        <w:t>和导体棒</w:t>
      </w:r>
      <w:r w:rsidRPr="000D0268">
        <w:rPr>
          <w:i/>
          <w:iCs/>
        </w:rPr>
        <w:t>MN</w:t>
      </w:r>
      <w:r>
        <w:rPr>
          <w:rFonts w:cs="Times New Roman" w:hint="eastAsia"/>
        </w:rPr>
        <w:t>两端的电压</w:t>
      </w:r>
      <w:r w:rsidRPr="00CF5234">
        <w:rPr>
          <w:rFonts w:cs="Times New Roman" w:hint="eastAsia"/>
          <w:i/>
          <w:iCs/>
        </w:rPr>
        <w:t>U</w:t>
      </w:r>
      <w:r>
        <w:rPr>
          <w:rFonts w:cs="Times New Roman" w:hint="eastAsia"/>
        </w:rPr>
        <w:t>。</w:t>
      </w:r>
    </w:p>
    <w:p w14:paraId="519D8666" w14:textId="77777777" w:rsidR="00525A94" w:rsidRDefault="00525A94" w:rsidP="00525A94">
      <w:pPr>
        <w:adjustRightInd w:val="0"/>
        <w:snapToGrid w:val="0"/>
        <w:spacing w:line="360" w:lineRule="auto"/>
        <w:ind w:leftChars="200" w:left="945" w:hangingChars="250" w:hanging="525"/>
        <w:rPr>
          <w:rFonts w:cs="Times New Roman"/>
        </w:rPr>
      </w:pPr>
      <w:r>
        <w:rPr>
          <w:rFonts w:cs="Times New Roman" w:hint="eastAsia"/>
        </w:rPr>
        <w:t>（</w:t>
      </w:r>
      <w:r>
        <w:rPr>
          <w:rFonts w:cs="Times New Roman" w:hint="eastAsia"/>
        </w:rPr>
        <w:t>2</w:t>
      </w:r>
      <w:r>
        <w:rPr>
          <w:rFonts w:cs="Times New Roman" w:hint="eastAsia"/>
        </w:rPr>
        <w:t>）通过公式推导证明：在一段时间</w:t>
      </w:r>
      <w:proofErr w:type="spellStart"/>
      <w:r>
        <w:rPr>
          <w:rFonts w:cs="Times New Roman"/>
        </w:rPr>
        <w:t>Δ</w:t>
      </w:r>
      <w:r w:rsidRPr="00182E77">
        <w:rPr>
          <w:rFonts w:cs="Times New Roman" w:hint="eastAsia"/>
          <w:i/>
          <w:iCs/>
        </w:rPr>
        <w:t>t</w:t>
      </w:r>
      <w:proofErr w:type="spellEnd"/>
      <w:r>
        <w:rPr>
          <w:rFonts w:cs="Times New Roman" w:hint="eastAsia"/>
        </w:rPr>
        <w:t>内，拉力做的功</w:t>
      </w:r>
      <w:r w:rsidRPr="00182E77">
        <w:rPr>
          <w:rFonts w:cs="Times New Roman" w:hint="eastAsia"/>
          <w:i/>
          <w:iCs/>
        </w:rPr>
        <w:t>W</w:t>
      </w:r>
      <w:r w:rsidRPr="00182E77">
        <w:rPr>
          <w:rFonts w:cs="Times New Roman" w:hint="eastAsia"/>
        </w:rPr>
        <w:t>等于</w:t>
      </w:r>
      <w:r>
        <w:rPr>
          <w:rFonts w:cs="Times New Roman" w:hint="eastAsia"/>
        </w:rPr>
        <w:t>电路获得的电能</w:t>
      </w:r>
      <w:r w:rsidRPr="001F087F">
        <w:rPr>
          <w:rFonts w:cs="Times New Roman" w:hint="eastAsia"/>
          <w:i/>
          <w:iCs/>
        </w:rPr>
        <w:t>W</w:t>
      </w:r>
      <w:r w:rsidRPr="001F087F">
        <w:rPr>
          <w:rFonts w:cs="Times New Roman" w:hint="eastAsia"/>
          <w:vertAlign w:val="subscript"/>
        </w:rPr>
        <w:t>电</w:t>
      </w:r>
      <w:r>
        <w:rPr>
          <w:rFonts w:cs="Times New Roman" w:hint="eastAsia"/>
        </w:rPr>
        <w:t>。</w:t>
      </w:r>
    </w:p>
    <w:p w14:paraId="2339D4DE" w14:textId="77777777" w:rsidR="00525A94" w:rsidRPr="00322F37" w:rsidRDefault="00525A94" w:rsidP="00525A94">
      <w:pPr>
        <w:tabs>
          <w:tab w:val="left" w:pos="2310"/>
          <w:tab w:val="left" w:pos="4200"/>
          <w:tab w:val="left" w:pos="6090"/>
        </w:tabs>
        <w:adjustRightInd w:val="0"/>
        <w:snapToGrid w:val="0"/>
        <w:spacing w:line="360" w:lineRule="auto"/>
        <w:ind w:leftChars="200" w:left="945" w:hangingChars="250" w:hanging="525"/>
      </w:pPr>
      <w:r>
        <w:rPr>
          <w:rFonts w:hint="eastAsia"/>
        </w:rPr>
        <w:t>（</w:t>
      </w:r>
      <w:r>
        <w:rPr>
          <w:rFonts w:hint="eastAsia"/>
        </w:rPr>
        <w:t>3</w:t>
      </w:r>
      <w:r>
        <w:rPr>
          <w:rFonts w:hint="eastAsia"/>
        </w:rPr>
        <w:t>）</w:t>
      </w:r>
      <w:bookmarkStart w:id="3" w:name="_Hlk152530412"/>
      <w:r>
        <w:rPr>
          <w:rFonts w:hint="eastAsia"/>
        </w:rPr>
        <w:t>若在匀速运动过程中突然将拉力大小增大为原来的</w:t>
      </w:r>
      <w:r>
        <w:rPr>
          <w:rFonts w:hint="eastAsia"/>
        </w:rPr>
        <w:t>2</w:t>
      </w:r>
      <w:r>
        <w:rPr>
          <w:rFonts w:hint="eastAsia"/>
        </w:rPr>
        <w:t>倍，</w:t>
      </w:r>
      <w:bookmarkEnd w:id="3"/>
      <w:r>
        <w:rPr>
          <w:rFonts w:hint="eastAsia"/>
        </w:rPr>
        <w:t>请说出导体棒将如何运动，并在图</w:t>
      </w:r>
      <w:r>
        <w:rPr>
          <w:rFonts w:hint="eastAsia"/>
        </w:rPr>
        <w:t>2</w:t>
      </w:r>
      <w:r>
        <w:rPr>
          <w:rFonts w:hint="eastAsia"/>
        </w:rPr>
        <w:t>坐标系中</w:t>
      </w:r>
      <w:proofErr w:type="gramStart"/>
      <w:r>
        <w:rPr>
          <w:rFonts w:hint="eastAsia"/>
        </w:rPr>
        <w:t>作出</w:t>
      </w:r>
      <w:proofErr w:type="gramEnd"/>
      <w:r>
        <w:rPr>
          <w:rFonts w:hint="eastAsia"/>
        </w:rPr>
        <w:t>此后导体棒运动的</w:t>
      </w:r>
      <w:bookmarkStart w:id="4" w:name="_Hlk152530499"/>
      <w:r w:rsidRPr="00A81C82">
        <w:rPr>
          <w:rFonts w:ascii="Book Antiqua" w:hAnsi="Book Antiqua"/>
          <w:i/>
          <w:iCs/>
        </w:rPr>
        <w:t>v</w:t>
      </w:r>
      <w:r>
        <w:t>-</w:t>
      </w:r>
      <w:r w:rsidRPr="00A81C82">
        <w:rPr>
          <w:i/>
          <w:iCs/>
        </w:rPr>
        <w:t>t</w:t>
      </w:r>
      <w:r>
        <w:rPr>
          <w:rFonts w:hint="eastAsia"/>
        </w:rPr>
        <w:t>图像</w:t>
      </w:r>
      <w:bookmarkEnd w:id="4"/>
      <w:r>
        <w:rPr>
          <w:rFonts w:hint="eastAsia"/>
        </w:rPr>
        <w:t>。</w:t>
      </w:r>
    </w:p>
    <w:p w14:paraId="7CA80C01" w14:textId="77777777" w:rsidR="00525A94" w:rsidRPr="009F4F5F" w:rsidRDefault="00525A94" w:rsidP="00525A94">
      <w:pPr>
        <w:snapToGrid w:val="0"/>
        <w:spacing w:line="360" w:lineRule="auto"/>
        <w:ind w:left="420" w:hangingChars="200" w:hanging="420"/>
        <w:rPr>
          <w:rFonts w:hAnsi="宋体" w:cstheme="minorBidi"/>
        </w:rPr>
      </w:pPr>
      <w:r>
        <w:rPr>
          <w:rFonts w:ascii="ˎ̥" w:hAnsi="ˎ̥" w:cstheme="minorBidi"/>
        </w:rPr>
        <w:t>20</w:t>
      </w:r>
      <w:r w:rsidRPr="0023564E">
        <w:rPr>
          <w:rFonts w:ascii="ˎ̥" w:hAnsi="ˎ̥" w:cstheme="minorBidi"/>
        </w:rPr>
        <w:t xml:space="preserve">. </w:t>
      </w:r>
      <w:r w:rsidRPr="0023564E">
        <w:rPr>
          <w:rFonts w:hAnsi="宋体" w:cstheme="minorBidi"/>
        </w:rPr>
        <w:t>（</w:t>
      </w:r>
      <w:r>
        <w:rPr>
          <w:rFonts w:cstheme="minorBidi"/>
        </w:rPr>
        <w:t>12</w:t>
      </w:r>
      <w:r w:rsidRPr="0023564E">
        <w:rPr>
          <w:rFonts w:hAnsi="宋体" w:cstheme="minorBidi"/>
        </w:rPr>
        <w:t>分）</w:t>
      </w:r>
    </w:p>
    <w:p w14:paraId="55E18DE1" w14:textId="77777777" w:rsidR="00525A94" w:rsidRPr="00FC0954" w:rsidRDefault="00525A94" w:rsidP="00525A94">
      <w:pPr>
        <w:shd w:val="clear" w:color="auto" w:fill="FFFFFF"/>
        <w:snapToGrid w:val="0"/>
        <w:spacing w:line="360" w:lineRule="auto"/>
        <w:ind w:leftChars="200" w:left="420" w:firstLineChars="200" w:firstLine="420"/>
        <w:textAlignment w:val="center"/>
        <w:rPr>
          <w:rFonts w:cs="Times New Roman"/>
        </w:rPr>
      </w:pPr>
      <w:r>
        <w:rPr>
          <w:rFonts w:cs="Times New Roman" w:hint="eastAsia"/>
        </w:rPr>
        <w:lastRenderedPageBreak/>
        <w:t>在许多工业生产过程中，会产生包含粉尘的废气，为了减少粉尘对空气的污染，通常让废气经过除尘室后再排放。</w:t>
      </w:r>
      <w:r w:rsidRPr="00FC0954">
        <w:rPr>
          <w:rFonts w:cs="Times New Roman"/>
        </w:rPr>
        <w:t>如图</w:t>
      </w:r>
      <w:r>
        <w:rPr>
          <w:rFonts w:cs="Times New Roman" w:hint="eastAsia"/>
        </w:rPr>
        <w:t>1</w:t>
      </w:r>
      <w:r w:rsidRPr="00FC0954">
        <w:rPr>
          <w:rFonts w:cs="Times New Roman"/>
        </w:rPr>
        <w:t>所示，除尘</w:t>
      </w:r>
      <w:r>
        <w:rPr>
          <w:rFonts w:cs="Times New Roman" w:hint="eastAsia"/>
        </w:rPr>
        <w:t>室</w:t>
      </w:r>
      <w:r w:rsidRPr="00FC0954">
        <w:rPr>
          <w:rFonts w:cs="Times New Roman"/>
        </w:rPr>
        <w:t>中有一矩形通道，其前、后面板使用绝缘材料，上、下面板使用金属材料</w:t>
      </w:r>
      <w:r>
        <w:rPr>
          <w:rFonts w:cs="Times New Roman" w:hint="eastAsia"/>
        </w:rPr>
        <w:t>，并</w:t>
      </w:r>
      <w:r w:rsidRPr="00FC0954">
        <w:rPr>
          <w:rFonts w:cs="Times New Roman"/>
        </w:rPr>
        <w:t>与电压恒定的高压直流电源相连。图</w:t>
      </w:r>
      <w:r>
        <w:rPr>
          <w:rFonts w:cs="Times New Roman" w:hint="eastAsia"/>
        </w:rPr>
        <w:t>2</w:t>
      </w:r>
      <w:r>
        <w:rPr>
          <w:rFonts w:cs="Times New Roman"/>
        </w:rPr>
        <w:t xml:space="preserve"> </w:t>
      </w:r>
      <w:r w:rsidRPr="00FC0954">
        <w:rPr>
          <w:rFonts w:cs="Times New Roman"/>
        </w:rPr>
        <w:t>是</w:t>
      </w:r>
      <w:r>
        <w:rPr>
          <w:rFonts w:cs="Times New Roman" w:hint="eastAsia"/>
        </w:rPr>
        <w:t>该</w:t>
      </w:r>
      <w:r w:rsidRPr="00FC0954">
        <w:rPr>
          <w:rFonts w:cs="Times New Roman"/>
        </w:rPr>
        <w:t>装置的截面图</w:t>
      </w:r>
      <w:r>
        <w:rPr>
          <w:rFonts w:cs="Times New Roman" w:hint="eastAsia"/>
        </w:rPr>
        <w:t>。通道</w:t>
      </w:r>
      <w:r w:rsidRPr="00FC0954">
        <w:rPr>
          <w:rFonts w:cs="Times New Roman"/>
        </w:rPr>
        <w:t>长</w:t>
      </w:r>
      <w:r w:rsidRPr="00FC0954">
        <w:rPr>
          <w:rFonts w:cs="Times New Roman"/>
          <w:i/>
        </w:rPr>
        <w:t>L</w:t>
      </w:r>
      <w:r w:rsidRPr="00FC0954">
        <w:rPr>
          <w:rFonts w:cs="Times New Roman"/>
        </w:rPr>
        <w:t>、宽</w:t>
      </w:r>
      <w:r w:rsidRPr="00FC0954">
        <w:rPr>
          <w:rFonts w:cs="Times New Roman"/>
          <w:i/>
        </w:rPr>
        <w:t>b</w:t>
      </w:r>
      <w:r>
        <w:rPr>
          <w:rFonts w:cs="Times New Roman" w:hint="eastAsia"/>
        </w:rPr>
        <w:t>，上下板间距离</w:t>
      </w:r>
      <w:r w:rsidRPr="002B1C49">
        <w:rPr>
          <w:rFonts w:cs="Times New Roman" w:hint="eastAsia"/>
          <w:i/>
          <w:iCs/>
        </w:rPr>
        <w:t>d</w:t>
      </w:r>
      <w:r>
        <w:rPr>
          <w:rFonts w:cs="Times New Roman" w:hint="eastAsia"/>
        </w:rPr>
        <w:t>，</w:t>
      </w:r>
      <w:r w:rsidRPr="00FC0954">
        <w:rPr>
          <w:rFonts w:cs="Times New Roman"/>
        </w:rPr>
        <w:t>电源</w:t>
      </w:r>
      <w:r>
        <w:rPr>
          <w:rFonts w:cs="Times New Roman" w:hint="eastAsia"/>
        </w:rPr>
        <w:t>电压</w:t>
      </w:r>
      <w:r w:rsidRPr="002B1C49">
        <w:rPr>
          <w:rFonts w:cs="Times New Roman" w:hint="eastAsia"/>
          <w:i/>
          <w:iCs/>
        </w:rPr>
        <w:t>U</w:t>
      </w:r>
      <w:r>
        <w:rPr>
          <w:rFonts w:cs="Times New Roman" w:hint="eastAsia"/>
        </w:rPr>
        <w:t>，其中</w:t>
      </w:r>
      <w:r w:rsidRPr="00FC0954">
        <w:rPr>
          <w:rFonts w:cs="Times New Roman"/>
          <w:i/>
        </w:rPr>
        <w:t>L</w:t>
      </w:r>
      <w:r>
        <w:rPr>
          <w:rFonts w:cs="Times New Roman" w:hint="eastAsia"/>
          <w:iCs/>
        </w:rPr>
        <w:t>和</w:t>
      </w:r>
      <w:r w:rsidRPr="00FC0954">
        <w:rPr>
          <w:rFonts w:cs="Times New Roman"/>
          <w:i/>
        </w:rPr>
        <w:t>b</w:t>
      </w:r>
      <w:r>
        <w:rPr>
          <w:rFonts w:cs="Times New Roman" w:hint="eastAsia"/>
          <w:iCs/>
        </w:rPr>
        <w:t>为已知，且不可调，</w:t>
      </w:r>
      <w:r w:rsidRPr="00A6298E">
        <w:rPr>
          <w:rFonts w:cs="Times New Roman" w:hint="eastAsia"/>
          <w:i/>
        </w:rPr>
        <w:t>d</w:t>
      </w:r>
      <w:r>
        <w:rPr>
          <w:rFonts w:cs="Times New Roman" w:hint="eastAsia"/>
          <w:iCs/>
        </w:rPr>
        <w:t>和</w:t>
      </w:r>
      <w:r w:rsidRPr="00A6298E">
        <w:rPr>
          <w:rFonts w:cs="Times New Roman" w:hint="eastAsia"/>
          <w:i/>
        </w:rPr>
        <w:t>U</w:t>
      </w:r>
      <w:r>
        <w:rPr>
          <w:rFonts w:cs="Times New Roman" w:hint="eastAsia"/>
          <w:iCs/>
        </w:rPr>
        <w:t>可调</w:t>
      </w:r>
      <w:r w:rsidRPr="00FC0954">
        <w:rPr>
          <w:rFonts w:cs="Times New Roman"/>
        </w:rPr>
        <w:t>。质量为</w:t>
      </w:r>
      <w:r w:rsidRPr="00FC0954">
        <w:rPr>
          <w:rFonts w:cs="Times New Roman"/>
          <w:i/>
        </w:rPr>
        <w:t>m</w:t>
      </w:r>
      <w:r w:rsidRPr="00FC0954">
        <w:rPr>
          <w:rFonts w:cs="Times New Roman"/>
        </w:rPr>
        <w:t>、电荷量为</w:t>
      </w:r>
      <w:r>
        <w:rPr>
          <w:rFonts w:cs="Times New Roman" w:hint="eastAsia"/>
        </w:rPr>
        <w:t>-</w:t>
      </w:r>
      <w:r w:rsidRPr="009F4F5F">
        <w:rPr>
          <w:rFonts w:cs="Times New Roman"/>
          <w:i/>
          <w:iCs/>
        </w:rPr>
        <w:t>q</w:t>
      </w:r>
      <w:r w:rsidRPr="00FC0954">
        <w:rPr>
          <w:rFonts w:cs="Times New Roman"/>
        </w:rPr>
        <w:t>、分布均匀的</w:t>
      </w:r>
      <w:r>
        <w:rPr>
          <w:rFonts w:cs="Times New Roman" w:hint="eastAsia"/>
        </w:rPr>
        <w:t>带电粉尘</w:t>
      </w:r>
      <w:r w:rsidRPr="00FC0954">
        <w:rPr>
          <w:rFonts w:cs="Times New Roman"/>
        </w:rPr>
        <w:t>以水平速度</w:t>
      </w:r>
      <w:r w:rsidRPr="009F4F5F">
        <w:rPr>
          <w:rFonts w:ascii="Book Antiqua" w:hAnsi="Book Antiqua" w:cs="Times New Roman"/>
          <w:i/>
          <w:iCs/>
        </w:rPr>
        <w:t>v</w:t>
      </w:r>
      <w:r w:rsidRPr="00FC0954">
        <w:rPr>
          <w:rFonts w:cs="Times New Roman"/>
        </w:rPr>
        <w:t>进入矩形通道，当带负电的尘埃碰到下板后其所带电荷被中和，同时</w:t>
      </w:r>
      <w:r>
        <w:rPr>
          <w:rFonts w:cs="Times New Roman" w:hint="eastAsia"/>
        </w:rPr>
        <w:t>粉尘</w:t>
      </w:r>
      <w:r w:rsidRPr="00FC0954">
        <w:rPr>
          <w:rFonts w:cs="Times New Roman"/>
        </w:rPr>
        <w:t>被收集。不计</w:t>
      </w:r>
      <w:r>
        <w:rPr>
          <w:rFonts w:cs="Times New Roman" w:hint="eastAsia"/>
        </w:rPr>
        <w:t>粉尘</w:t>
      </w:r>
      <w:r w:rsidRPr="00FC0954">
        <w:rPr>
          <w:rFonts w:cs="Times New Roman"/>
        </w:rPr>
        <w:t>重力</w:t>
      </w:r>
      <w:r>
        <w:rPr>
          <w:rFonts w:cs="Times New Roman" w:hint="eastAsia"/>
        </w:rPr>
        <w:t>、空气阻力</w:t>
      </w:r>
      <w:r w:rsidRPr="00FC0954">
        <w:rPr>
          <w:rFonts w:cs="Times New Roman"/>
        </w:rPr>
        <w:t>及</w:t>
      </w:r>
      <w:r>
        <w:rPr>
          <w:rFonts w:cs="Times New Roman" w:hint="eastAsia"/>
        </w:rPr>
        <w:t>粉尘</w:t>
      </w:r>
      <w:r w:rsidRPr="00FC0954">
        <w:rPr>
          <w:rFonts w:cs="Times New Roman"/>
        </w:rPr>
        <w:t>间的相互作用。</w:t>
      </w:r>
    </w:p>
    <w:p w14:paraId="490CD2F8" w14:textId="77777777" w:rsidR="00525A94" w:rsidRDefault="00525A94" w:rsidP="00525A94">
      <w:pPr>
        <w:shd w:val="clear" w:color="auto" w:fill="FFFFFF"/>
        <w:snapToGrid w:val="0"/>
        <w:spacing w:line="360" w:lineRule="auto"/>
        <w:ind w:leftChars="200" w:left="945" w:hangingChars="250" w:hanging="525"/>
        <w:textAlignment w:val="center"/>
        <w:rPr>
          <w:rFonts w:cs="Times New Roman"/>
        </w:rPr>
      </w:pPr>
      <w:r w:rsidRPr="00FC0954">
        <w:rPr>
          <w:rFonts w:cs="Times New Roman"/>
        </w:rPr>
        <w:t>（</w:t>
      </w:r>
      <w:r>
        <w:rPr>
          <w:rFonts w:cs="Times New Roman"/>
        </w:rPr>
        <w:t>1</w:t>
      </w:r>
      <w:r w:rsidRPr="00FC0954">
        <w:rPr>
          <w:rFonts w:cs="Times New Roman"/>
        </w:rPr>
        <w:t>）</w:t>
      </w:r>
      <w:r>
        <w:rPr>
          <w:rFonts w:cs="Times New Roman" w:hint="eastAsia"/>
        </w:rPr>
        <w:t>若电源电压为</w:t>
      </w:r>
      <w:r w:rsidRPr="009D3345">
        <w:rPr>
          <w:rFonts w:cs="Times New Roman" w:hint="eastAsia"/>
          <w:i/>
          <w:iCs/>
        </w:rPr>
        <w:t>U</w:t>
      </w:r>
      <w:r w:rsidRPr="009D3345">
        <w:rPr>
          <w:rFonts w:cs="Times New Roman"/>
          <w:vertAlign w:val="subscript"/>
        </w:rPr>
        <w:t>1</w:t>
      </w:r>
      <w:r>
        <w:rPr>
          <w:rFonts w:cs="Times New Roman" w:hint="eastAsia"/>
        </w:rPr>
        <w:t>、上下板间距离为</w:t>
      </w:r>
      <w:r w:rsidRPr="009D3345">
        <w:rPr>
          <w:rFonts w:cs="Times New Roman" w:hint="eastAsia"/>
          <w:i/>
          <w:iCs/>
        </w:rPr>
        <w:t>d</w:t>
      </w:r>
      <w:r w:rsidRPr="009D3345">
        <w:rPr>
          <w:rFonts w:cs="Times New Roman"/>
          <w:vertAlign w:val="subscript"/>
        </w:rPr>
        <w:t>1</w:t>
      </w:r>
      <w:r>
        <w:rPr>
          <w:rFonts w:cs="Times New Roman" w:hint="eastAsia"/>
        </w:rPr>
        <w:t>时，部分粉尘没有被收集，求贴近上板进入通道的粉尘离开通道时，沿垂直于上下板方向偏移的距离</w:t>
      </w:r>
      <w:r w:rsidRPr="009D3345">
        <w:rPr>
          <w:rFonts w:cs="Times New Roman" w:hint="eastAsia"/>
          <w:i/>
          <w:iCs/>
        </w:rPr>
        <w:t>y</w:t>
      </w:r>
      <w:r>
        <w:rPr>
          <w:rFonts w:cs="Times New Roman" w:hint="eastAsia"/>
        </w:rPr>
        <w:t>。</w:t>
      </w:r>
    </w:p>
    <w:p w14:paraId="0C0652F5" w14:textId="77777777" w:rsidR="00525A94" w:rsidRDefault="00525A94" w:rsidP="00525A94">
      <w:pPr>
        <w:shd w:val="clear" w:color="auto" w:fill="FFFFFF"/>
        <w:snapToGrid w:val="0"/>
        <w:spacing w:line="360" w:lineRule="auto"/>
        <w:ind w:leftChars="200" w:left="945" w:hangingChars="250" w:hanging="525"/>
        <w:textAlignment w:val="center"/>
        <w:rPr>
          <w:rFonts w:cs="Times New Roman"/>
        </w:rPr>
      </w:pPr>
      <w:r w:rsidRPr="00FC0954">
        <w:rPr>
          <w:rFonts w:cs="Times New Roman"/>
        </w:rPr>
        <w:t>（</w:t>
      </w:r>
      <w:r>
        <w:rPr>
          <w:rFonts w:cs="Times New Roman"/>
        </w:rPr>
        <w:t>2</w:t>
      </w:r>
      <w:r w:rsidRPr="00FC0954">
        <w:rPr>
          <w:rFonts w:cs="Times New Roman"/>
        </w:rPr>
        <w:t>）</w:t>
      </w:r>
      <w:r>
        <w:rPr>
          <w:rFonts w:cs="Times New Roman" w:hint="eastAsia"/>
        </w:rPr>
        <w:t>若电源电压为</w:t>
      </w:r>
      <w:r w:rsidRPr="00851714">
        <w:rPr>
          <w:rFonts w:cs="Times New Roman" w:hint="eastAsia"/>
          <w:i/>
          <w:iCs/>
        </w:rPr>
        <w:t>U</w:t>
      </w:r>
      <w:r w:rsidRPr="00851714">
        <w:rPr>
          <w:rFonts w:cs="Times New Roman"/>
          <w:vertAlign w:val="subscript"/>
        </w:rPr>
        <w:t>2</w:t>
      </w:r>
      <w:r>
        <w:rPr>
          <w:rFonts w:cs="Times New Roman" w:hint="eastAsia"/>
        </w:rPr>
        <w:t>、上下板间距离为</w:t>
      </w:r>
      <w:r w:rsidRPr="009131B9">
        <w:rPr>
          <w:rFonts w:cs="Times New Roman" w:hint="eastAsia"/>
          <w:i/>
          <w:iCs/>
        </w:rPr>
        <w:t>d</w:t>
      </w:r>
      <w:r w:rsidRPr="00851714">
        <w:rPr>
          <w:rFonts w:cs="Times New Roman" w:hint="eastAsia"/>
          <w:vertAlign w:val="subscript"/>
        </w:rPr>
        <w:t>2</w:t>
      </w:r>
      <w:r>
        <w:rPr>
          <w:rFonts w:cs="Times New Roman" w:hint="eastAsia"/>
        </w:rPr>
        <w:t>时，</w:t>
      </w:r>
      <w:bookmarkStart w:id="5" w:name="_Hlk152531375"/>
      <w:r>
        <w:rPr>
          <w:rFonts w:cs="Times New Roman" w:hint="eastAsia"/>
        </w:rPr>
        <w:t>进入通道的粉尘的</w:t>
      </w:r>
      <w:r w:rsidRPr="00FC0954">
        <w:rPr>
          <w:rFonts w:cs="Times New Roman"/>
        </w:rPr>
        <w:t>收集率</w:t>
      </w:r>
      <w:r w:rsidRPr="00756C2C">
        <w:rPr>
          <w:rFonts w:ascii="Symbol" w:hAnsi="Symbol"/>
          <w:i/>
          <w:iCs/>
        </w:rPr>
        <w:t></w:t>
      </w:r>
      <w:r>
        <w:t xml:space="preserve"> </w:t>
      </w:r>
      <w:r>
        <w:rPr>
          <w:rFonts w:cs="Times New Roman" w:hint="eastAsia"/>
        </w:rPr>
        <w:t>=</w:t>
      </w:r>
      <w:r>
        <w:rPr>
          <w:rFonts w:cs="Times New Roman"/>
        </w:rPr>
        <w:t xml:space="preserve"> 64</w:t>
      </w:r>
      <w:r>
        <w:rPr>
          <w:rFonts w:cs="Times New Roman" w:hint="eastAsia"/>
        </w:rPr>
        <w:t>%</w:t>
      </w:r>
      <w:bookmarkEnd w:id="5"/>
      <w:r>
        <w:rPr>
          <w:rFonts w:cs="Times New Roman" w:hint="eastAsia"/>
        </w:rPr>
        <w:t>。为使收集率达到</w:t>
      </w:r>
      <w:r>
        <w:rPr>
          <w:rFonts w:cs="Times New Roman" w:hint="eastAsia"/>
        </w:rPr>
        <w:t>100%</w:t>
      </w:r>
      <w:r>
        <w:rPr>
          <w:rFonts w:cs="Times New Roman" w:hint="eastAsia"/>
        </w:rPr>
        <w:t>，应如何调整装置？请分析说明，并给出具体的调整方案。（写出一种方案即可）</w:t>
      </w:r>
    </w:p>
    <w:p w14:paraId="69A932D4" w14:textId="77777777" w:rsidR="00525A94" w:rsidRPr="00FC0954" w:rsidRDefault="00525A94" w:rsidP="00525A94">
      <w:pPr>
        <w:shd w:val="clear" w:color="auto" w:fill="FFFFFF"/>
        <w:snapToGrid w:val="0"/>
        <w:spacing w:line="360" w:lineRule="auto"/>
        <w:ind w:leftChars="200" w:left="945" w:hangingChars="250" w:hanging="525"/>
        <w:textAlignment w:val="center"/>
        <w:rPr>
          <w:rFonts w:cs="Times New Roman"/>
        </w:rPr>
      </w:pPr>
      <w:bookmarkStart w:id="6" w:name="_Hlk153702237"/>
      <w:r>
        <w:rPr>
          <w:rFonts w:cs="Times New Roman" w:hint="eastAsia"/>
        </w:rPr>
        <w:t>（</w:t>
      </w:r>
      <w:r>
        <w:rPr>
          <w:rFonts w:cs="Times New Roman"/>
        </w:rPr>
        <w:t>3</w:t>
      </w:r>
      <w:r>
        <w:rPr>
          <w:rFonts w:cs="Times New Roman" w:hint="eastAsia"/>
        </w:rPr>
        <w:t>）若粉尘恰好能够被完全收集，在图</w:t>
      </w:r>
      <w:r>
        <w:rPr>
          <w:rFonts w:cs="Times New Roman" w:hint="eastAsia"/>
        </w:rPr>
        <w:t>3</w:t>
      </w:r>
      <w:r>
        <w:rPr>
          <w:rFonts w:cs="Times New Roman" w:hint="eastAsia"/>
        </w:rPr>
        <w:t>中定性画出某段时间</w:t>
      </w:r>
      <w:r w:rsidRPr="006B758A">
        <w:rPr>
          <w:rFonts w:cs="Times New Roman" w:hint="eastAsia"/>
          <w:i/>
          <w:iCs/>
        </w:rPr>
        <w:t>t</w:t>
      </w:r>
      <w:r w:rsidRPr="006B758A">
        <w:rPr>
          <w:rFonts w:cs="Times New Roman"/>
          <w:vertAlign w:val="subscript"/>
        </w:rPr>
        <w:t>0</w:t>
      </w:r>
      <w:r>
        <w:rPr>
          <w:rFonts w:cs="Times New Roman" w:hint="eastAsia"/>
        </w:rPr>
        <w:t>内，下极板沿通道长度方向单位长度收集到的粉尘数量</w:t>
      </w:r>
      <w:r>
        <w:rPr>
          <w:rFonts w:cs="Times New Roman"/>
          <w:i/>
          <w:iCs/>
        </w:rPr>
        <w:t>P</w:t>
      </w:r>
      <w:proofErr w:type="gramStart"/>
      <w:r>
        <w:rPr>
          <w:rFonts w:cs="Times New Roman" w:hint="eastAsia"/>
        </w:rPr>
        <w:t>随距通道</w:t>
      </w:r>
      <w:proofErr w:type="gramEnd"/>
      <w:r>
        <w:rPr>
          <w:rFonts w:cs="Times New Roman" w:hint="eastAsia"/>
        </w:rPr>
        <w:t>入口距离</w:t>
      </w:r>
      <w:r w:rsidRPr="009F4F5F">
        <w:rPr>
          <w:rFonts w:cs="Times New Roman" w:hint="eastAsia"/>
          <w:i/>
          <w:iCs/>
        </w:rPr>
        <w:t>x</w:t>
      </w:r>
      <w:r>
        <w:rPr>
          <w:rFonts w:cs="Times New Roman" w:hint="eastAsia"/>
        </w:rPr>
        <w:t>变化的趋势图线，并简要说明作图依据。</w:t>
      </w:r>
    </w:p>
    <w:bookmarkEnd w:id="6"/>
    <w:p w14:paraId="1B0FE734" w14:textId="5994EB0C" w:rsidR="00525A94" w:rsidRPr="00FC0954" w:rsidRDefault="00525A94" w:rsidP="00525A94">
      <w:pPr>
        <w:shd w:val="clear" w:color="auto" w:fill="FFFFFF"/>
        <w:spacing w:line="360" w:lineRule="auto"/>
        <w:jc w:val="center"/>
        <w:textAlignment w:val="center"/>
        <w:rPr>
          <w:rFonts w:cs="Times New Roman"/>
        </w:rPr>
      </w:pPr>
      <w:r>
        <w:rPr>
          <w:noProof/>
        </w:rPr>
        <mc:AlternateContent>
          <mc:Choice Requires="wpg">
            <w:drawing>
              <wp:inline distT="0" distB="0" distL="0" distR="0" wp14:anchorId="4F23E5B8" wp14:editId="6B298D8A">
                <wp:extent cx="1841500" cy="1214137"/>
                <wp:effectExtent l="0" t="0" r="6350" b="5080"/>
                <wp:docPr id="1837606335" name="组合 3"/>
                <wp:cNvGraphicFramePr/>
                <a:graphic xmlns:a="http://schemas.openxmlformats.org/drawingml/2006/main">
                  <a:graphicData uri="http://schemas.microsoft.com/office/word/2010/wordprocessingGroup">
                    <wpg:wgp>
                      <wpg:cNvGrpSpPr/>
                      <wpg:grpSpPr>
                        <a:xfrm>
                          <a:off x="0" y="0"/>
                          <a:ext cx="1841500" cy="1214137"/>
                          <a:chOff x="0" y="0"/>
                          <a:chExt cx="1841500" cy="1214137"/>
                        </a:xfrm>
                      </wpg:grpSpPr>
                      <wps:wsp>
                        <wps:cNvPr id="1618088962" name="文本框 5"/>
                        <wps:cNvSpPr txBox="1"/>
                        <wps:spPr>
                          <a:xfrm>
                            <a:off x="827437" y="985537"/>
                            <a:ext cx="207010" cy="228600"/>
                          </a:xfrm>
                          <a:prstGeom prst="rect">
                            <a:avLst/>
                          </a:prstGeom>
                          <a:noFill/>
                          <a:ln w="6350">
                            <a:noFill/>
                          </a:ln>
                        </wps:spPr>
                        <wps:txbx>
                          <w:txbxContent>
                            <w:p w14:paraId="302D2D84" w14:textId="77777777" w:rsidR="00823393" w:rsidRPr="00A81C82" w:rsidRDefault="00823393" w:rsidP="00525A94">
                              <w:pPr>
                                <w:spacing w:line="360" w:lineRule="auto"/>
                                <w:rPr>
                                  <w:rFonts w:cs="Times New Roman"/>
                                  <w:sz w:val="18"/>
                                  <w:szCs w:val="18"/>
                                </w:rPr>
                              </w:pPr>
                              <w:r w:rsidRPr="00A81C82">
                                <w:rPr>
                                  <w:rFonts w:cs="Times New Roman"/>
                                  <w:sz w:val="18"/>
                                  <w:szCs w:val="18"/>
                                </w:rPr>
                                <w:t>图</w:t>
                              </w:r>
                              <w:r>
                                <w:rPr>
                                  <w:rFonts w:cs="Times New Roman"/>
                                  <w:sz w:val="18"/>
                                  <w:szCs w:val="18"/>
                                </w:rPr>
                                <w:t>1</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grpSp>
                        <wpg:cNvPr id="1214813860" name="组合 10"/>
                        <wpg:cNvGrpSpPr/>
                        <wpg:grpSpPr>
                          <a:xfrm>
                            <a:off x="0" y="0"/>
                            <a:ext cx="1841500" cy="944648"/>
                            <a:chOff x="0" y="-10216"/>
                            <a:chExt cx="1841500" cy="944648"/>
                          </a:xfrm>
                        </wpg:grpSpPr>
                        <wpg:grpSp>
                          <wpg:cNvPr id="837485901" name="组合 4"/>
                          <wpg:cNvGrpSpPr/>
                          <wpg:grpSpPr>
                            <a:xfrm>
                              <a:off x="377890" y="61427"/>
                              <a:ext cx="1396745" cy="873005"/>
                              <a:chOff x="0" y="0"/>
                              <a:chExt cx="1396745" cy="873005"/>
                            </a:xfrm>
                          </wpg:grpSpPr>
                          <wpg:grpSp>
                            <wpg:cNvPr id="211744265" name="组合 5"/>
                            <wpg:cNvGrpSpPr/>
                            <wpg:grpSpPr>
                              <a:xfrm>
                                <a:off x="0" y="83713"/>
                                <a:ext cx="1303506" cy="787400"/>
                                <a:chOff x="0" y="0"/>
                                <a:chExt cx="1303506" cy="787400"/>
                              </a:xfrm>
                            </wpg:grpSpPr>
                            <wps:wsp>
                              <wps:cNvPr id="528297739" name="立方体 1"/>
                              <wps:cNvSpPr/>
                              <wps:spPr>
                                <a:xfrm>
                                  <a:off x="0" y="0"/>
                                  <a:ext cx="1303020" cy="787400"/>
                                </a:xfrm>
                                <a:prstGeom prst="cube">
                                  <a:avLst>
                                    <a:gd name="adj" fmla="val 31674"/>
                                  </a:avLst>
                                </a:prstGeom>
                                <a:noFill/>
                                <a:ln w="9525">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3392961" name="直接连接符 2"/>
                              <wps:cNvCnPr/>
                              <wps:spPr>
                                <a:xfrm flipV="1">
                                  <a:off x="6486" y="531778"/>
                                  <a:ext cx="242368" cy="25291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69593905" name="直接连接符 3"/>
                              <wps:cNvCnPr/>
                              <wps:spPr>
                                <a:xfrm>
                                  <a:off x="252920" y="3242"/>
                                  <a:ext cx="0" cy="5382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870106" name="直接连接符 4"/>
                              <wps:cNvCnPr/>
                              <wps:spPr>
                                <a:xfrm>
                                  <a:off x="246434" y="535021"/>
                                  <a:ext cx="105707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38687392" name="直接连接符 6"/>
                            <wps:cNvCnPr/>
                            <wps:spPr>
                              <a:xfrm>
                                <a:off x="255431" y="2147"/>
                                <a:ext cx="0" cy="71755"/>
                              </a:xfrm>
                              <a:prstGeom prst="line">
                                <a:avLst/>
                              </a:prstGeom>
                            </wps:spPr>
                            <wps:style>
                              <a:lnRef idx="1">
                                <a:schemeClr val="dk1"/>
                              </a:lnRef>
                              <a:fillRef idx="0">
                                <a:schemeClr val="dk1"/>
                              </a:fillRef>
                              <a:effectRef idx="0">
                                <a:schemeClr val="dk1"/>
                              </a:effectRef>
                              <a:fontRef idx="minor">
                                <a:schemeClr val="tx1"/>
                              </a:fontRef>
                            </wps:style>
                            <wps:bodyPr/>
                          </wps:wsp>
                          <wps:wsp>
                            <wps:cNvPr id="298802450" name="直接连接符 6"/>
                            <wps:cNvCnPr/>
                            <wps:spPr>
                              <a:xfrm>
                                <a:off x="1305059" y="0"/>
                                <a:ext cx="0" cy="71755"/>
                              </a:xfrm>
                              <a:prstGeom prst="line">
                                <a:avLst/>
                              </a:prstGeom>
                            </wps:spPr>
                            <wps:style>
                              <a:lnRef idx="1">
                                <a:schemeClr val="dk1"/>
                              </a:lnRef>
                              <a:fillRef idx="0">
                                <a:schemeClr val="dk1"/>
                              </a:fillRef>
                              <a:effectRef idx="0">
                                <a:schemeClr val="dk1"/>
                              </a:effectRef>
                              <a:fontRef idx="minor">
                                <a:schemeClr val="tx1"/>
                              </a:fontRef>
                            </wps:style>
                            <wps:bodyPr/>
                          </wps:wsp>
                          <wps:wsp>
                            <wps:cNvPr id="1552171154" name="直接连接符 6"/>
                            <wps:cNvCnPr/>
                            <wps:spPr>
                              <a:xfrm rot="5400000">
                                <a:off x="1354429" y="53662"/>
                                <a:ext cx="0" cy="71755"/>
                              </a:xfrm>
                              <a:prstGeom prst="line">
                                <a:avLst/>
                              </a:prstGeom>
                            </wps:spPr>
                            <wps:style>
                              <a:lnRef idx="1">
                                <a:schemeClr val="dk1"/>
                              </a:lnRef>
                              <a:fillRef idx="0">
                                <a:schemeClr val="dk1"/>
                              </a:fillRef>
                              <a:effectRef idx="0">
                                <a:schemeClr val="dk1"/>
                              </a:effectRef>
                              <a:fontRef idx="minor">
                                <a:schemeClr val="tx1"/>
                              </a:fontRef>
                            </wps:style>
                            <wps:bodyPr/>
                          </wps:wsp>
                          <wps:wsp>
                            <wps:cNvPr id="1360184163" name="直接连接符 6"/>
                            <wps:cNvCnPr/>
                            <wps:spPr>
                              <a:xfrm rot="5400000">
                                <a:off x="1360868" y="581696"/>
                                <a:ext cx="0" cy="71755"/>
                              </a:xfrm>
                              <a:prstGeom prst="line">
                                <a:avLst/>
                              </a:prstGeom>
                            </wps:spPr>
                            <wps:style>
                              <a:lnRef idx="1">
                                <a:schemeClr val="dk1"/>
                              </a:lnRef>
                              <a:fillRef idx="0">
                                <a:schemeClr val="dk1"/>
                              </a:fillRef>
                              <a:effectRef idx="0">
                                <a:schemeClr val="dk1"/>
                              </a:effectRef>
                              <a:fontRef idx="minor">
                                <a:schemeClr val="tx1"/>
                              </a:fontRef>
                            </wps:style>
                            <wps:bodyPr/>
                          </wps:wsp>
                          <wps:wsp>
                            <wps:cNvPr id="1892304682" name="直接连接符 6"/>
                            <wps:cNvCnPr/>
                            <wps:spPr>
                              <a:xfrm rot="5400000">
                                <a:off x="1111876" y="837127"/>
                                <a:ext cx="0" cy="71755"/>
                              </a:xfrm>
                              <a:prstGeom prst="line">
                                <a:avLst/>
                              </a:prstGeom>
                            </wps:spPr>
                            <wps:style>
                              <a:lnRef idx="1">
                                <a:schemeClr val="dk1"/>
                              </a:lnRef>
                              <a:fillRef idx="0">
                                <a:schemeClr val="dk1"/>
                              </a:fillRef>
                              <a:effectRef idx="0">
                                <a:schemeClr val="dk1"/>
                              </a:effectRef>
                              <a:fontRef idx="minor">
                                <a:schemeClr val="tx1"/>
                              </a:fontRef>
                            </wps:style>
                            <wps:bodyPr/>
                          </wps:wsp>
                          <wps:wsp>
                            <wps:cNvPr id="752509434" name="直接箭头连接符 7"/>
                            <wps:cNvCnPr/>
                            <wps:spPr>
                              <a:xfrm>
                                <a:off x="263749" y="33539"/>
                                <a:ext cx="1037590" cy="0"/>
                              </a:xfrm>
                              <a:prstGeom prst="straightConnector1">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69114045" name="直接箭头连接符 7"/>
                            <wps:cNvCnPr/>
                            <wps:spPr>
                              <a:xfrm rot="16200000">
                                <a:off x="1095376" y="355913"/>
                                <a:ext cx="522000" cy="0"/>
                              </a:xfrm>
                              <a:prstGeom prst="straightConnector1">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98266819" name="直接箭头连接符 7"/>
                            <wps:cNvCnPr/>
                            <wps:spPr>
                              <a:xfrm rot="16200000">
                                <a:off x="1111022" y="623771"/>
                                <a:ext cx="251201" cy="244010"/>
                              </a:xfrm>
                              <a:prstGeom prst="straightConnector1">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g:grpSp>
                        <wpg:grpSp>
                          <wpg:cNvPr id="1507830964" name="组合 9"/>
                          <wpg:cNvGrpSpPr/>
                          <wpg:grpSpPr>
                            <a:xfrm>
                              <a:off x="0" y="196721"/>
                              <a:ext cx="534169" cy="729812"/>
                              <a:chOff x="0" y="0"/>
                              <a:chExt cx="534169" cy="729812"/>
                            </a:xfrm>
                          </wpg:grpSpPr>
                          <wpg:grpSp>
                            <wpg:cNvPr id="1323169005" name="组合 7"/>
                            <wpg:cNvGrpSpPr/>
                            <wpg:grpSpPr>
                              <a:xfrm>
                                <a:off x="0" y="0"/>
                                <a:ext cx="345754" cy="729812"/>
                                <a:chOff x="0" y="0"/>
                                <a:chExt cx="345754" cy="729812"/>
                              </a:xfrm>
                            </wpg:grpSpPr>
                            <wpg:grpSp>
                              <wpg:cNvPr id="2026450053" name="组合 5"/>
                              <wpg:cNvGrpSpPr/>
                              <wpg:grpSpPr>
                                <a:xfrm>
                                  <a:off x="270456" y="0"/>
                                  <a:ext cx="75298" cy="502448"/>
                                  <a:chOff x="0" y="0"/>
                                  <a:chExt cx="75298" cy="502448"/>
                                </a:xfrm>
                              </wpg:grpSpPr>
                              <wpg:grpSp>
                                <wpg:cNvPr id="1711021388" name="组合 3"/>
                                <wpg:cNvGrpSpPr/>
                                <wpg:grpSpPr>
                                  <a:xfrm>
                                    <a:off x="0" y="0"/>
                                    <a:ext cx="73152" cy="73152"/>
                                    <a:chOff x="0" y="0"/>
                                    <a:chExt cx="73152" cy="73152"/>
                                  </a:xfrm>
                                </wpg:grpSpPr>
                                <wps:wsp>
                                  <wps:cNvPr id="67674420"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930264"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386779413" name="组合 3"/>
                                <wpg:cNvGrpSpPr/>
                                <wpg:grpSpPr>
                                  <a:xfrm>
                                    <a:off x="2146" y="212502"/>
                                    <a:ext cx="73152" cy="73152"/>
                                    <a:chOff x="0" y="0"/>
                                    <a:chExt cx="73152" cy="73152"/>
                                  </a:xfrm>
                                </wpg:grpSpPr>
                                <wps:wsp>
                                  <wps:cNvPr id="1041743662"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749171"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921430023" name="组合 3"/>
                                <wpg:cNvGrpSpPr/>
                                <wpg:grpSpPr>
                                  <a:xfrm>
                                    <a:off x="0" y="429296"/>
                                    <a:ext cx="73152" cy="73152"/>
                                    <a:chOff x="0" y="0"/>
                                    <a:chExt cx="73152" cy="73152"/>
                                  </a:xfrm>
                                </wpg:grpSpPr>
                                <wps:wsp>
                                  <wps:cNvPr id="600207875"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778664"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1298533482" name="组合 5"/>
                              <wpg:cNvGrpSpPr/>
                              <wpg:grpSpPr>
                                <a:xfrm>
                                  <a:off x="0" y="227527"/>
                                  <a:ext cx="74930" cy="502285"/>
                                  <a:chOff x="0" y="0"/>
                                  <a:chExt cx="75298" cy="502448"/>
                                </a:xfrm>
                              </wpg:grpSpPr>
                              <wpg:grpSp>
                                <wpg:cNvPr id="1563860775" name="组合 3"/>
                                <wpg:cNvGrpSpPr/>
                                <wpg:grpSpPr>
                                  <a:xfrm>
                                    <a:off x="0" y="0"/>
                                    <a:ext cx="73152" cy="73152"/>
                                    <a:chOff x="0" y="0"/>
                                    <a:chExt cx="73152" cy="73152"/>
                                  </a:xfrm>
                                </wpg:grpSpPr>
                                <wps:wsp>
                                  <wps:cNvPr id="1278517826"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8243542"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38374633" name="组合 3"/>
                                <wpg:cNvGrpSpPr/>
                                <wpg:grpSpPr>
                                  <a:xfrm>
                                    <a:off x="2146" y="212502"/>
                                    <a:ext cx="73152" cy="73152"/>
                                    <a:chOff x="0" y="0"/>
                                    <a:chExt cx="73152" cy="73152"/>
                                  </a:xfrm>
                                </wpg:grpSpPr>
                                <wps:wsp>
                                  <wps:cNvPr id="824212148"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0407895"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663375793" name="组合 3"/>
                                <wpg:cNvGrpSpPr/>
                                <wpg:grpSpPr>
                                  <a:xfrm>
                                    <a:off x="0" y="429296"/>
                                    <a:ext cx="73152" cy="73152"/>
                                    <a:chOff x="0" y="0"/>
                                    <a:chExt cx="73152" cy="73152"/>
                                  </a:xfrm>
                                </wpg:grpSpPr>
                                <wps:wsp>
                                  <wps:cNvPr id="1027907305"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3347316"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501353753" name="组合 5"/>
                              <wpg:cNvGrpSpPr/>
                              <wpg:grpSpPr>
                                <a:xfrm>
                                  <a:off x="135228" y="111617"/>
                                  <a:ext cx="74930" cy="502285"/>
                                  <a:chOff x="0" y="0"/>
                                  <a:chExt cx="75298" cy="502448"/>
                                </a:xfrm>
                              </wpg:grpSpPr>
                              <wpg:grpSp>
                                <wpg:cNvPr id="1638108484" name="组合 3"/>
                                <wpg:cNvGrpSpPr/>
                                <wpg:grpSpPr>
                                  <a:xfrm>
                                    <a:off x="0" y="0"/>
                                    <a:ext cx="73152" cy="73152"/>
                                    <a:chOff x="0" y="0"/>
                                    <a:chExt cx="73152" cy="73152"/>
                                  </a:xfrm>
                                </wpg:grpSpPr>
                                <wps:wsp>
                                  <wps:cNvPr id="941609222"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080886"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52309065" name="组合 3"/>
                                <wpg:cNvGrpSpPr/>
                                <wpg:grpSpPr>
                                  <a:xfrm>
                                    <a:off x="2146" y="212502"/>
                                    <a:ext cx="73152" cy="73152"/>
                                    <a:chOff x="0" y="0"/>
                                    <a:chExt cx="73152" cy="73152"/>
                                  </a:xfrm>
                                </wpg:grpSpPr>
                                <wps:wsp>
                                  <wps:cNvPr id="667549295"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910481"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881920942" name="组合 3"/>
                                <wpg:cNvGrpSpPr/>
                                <wpg:grpSpPr>
                                  <a:xfrm>
                                    <a:off x="0" y="429296"/>
                                    <a:ext cx="73152" cy="73152"/>
                                    <a:chOff x="0" y="0"/>
                                    <a:chExt cx="73152" cy="73152"/>
                                  </a:xfrm>
                                </wpg:grpSpPr>
                                <wps:wsp>
                                  <wps:cNvPr id="358549067"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4205727"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616931621" name="直接箭头连接符 8"/>
                            <wps:cNvCnPr/>
                            <wps:spPr>
                              <a:xfrm>
                                <a:off x="349876" y="35685"/>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1291028520" name="直接箭头连接符 8"/>
                            <wps:cNvCnPr/>
                            <wps:spPr>
                              <a:xfrm>
                                <a:off x="218941" y="149448"/>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322988483" name="直接箭头连接符 8"/>
                            <wps:cNvCnPr/>
                            <wps:spPr>
                              <a:xfrm>
                                <a:off x="79420" y="263212"/>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2089662837" name="直接箭头连接符 8"/>
                            <wps:cNvCnPr/>
                            <wps:spPr>
                              <a:xfrm>
                                <a:off x="212501" y="359803"/>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1440006237" name="直接箭头连接符 8"/>
                            <wps:cNvCnPr/>
                            <wps:spPr>
                              <a:xfrm>
                                <a:off x="79420" y="475713"/>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303814772" name="直接箭头连接符 8"/>
                            <wps:cNvCnPr/>
                            <wps:spPr>
                              <a:xfrm>
                                <a:off x="210355" y="578744"/>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257575495" name="直接箭头连接符 8"/>
                            <wps:cNvCnPr/>
                            <wps:spPr>
                              <a:xfrm>
                                <a:off x="79420" y="690361"/>
                                <a:ext cx="180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1643396635" name="直接箭头连接符 8"/>
                            <wps:cNvCnPr/>
                            <wps:spPr>
                              <a:xfrm>
                                <a:off x="347729" y="464981"/>
                                <a:ext cx="180000" cy="0"/>
                              </a:xfrm>
                              <a:prstGeom prst="straightConnector1">
                                <a:avLst/>
                              </a:prstGeom>
                              <a:ln>
                                <a:prstDash val="dash"/>
                                <a:tailEnd type="stealth" w="sm" len="med"/>
                              </a:ln>
                            </wps:spPr>
                            <wps:style>
                              <a:lnRef idx="1">
                                <a:schemeClr val="dk1"/>
                              </a:lnRef>
                              <a:fillRef idx="0">
                                <a:schemeClr val="dk1"/>
                              </a:fillRef>
                              <a:effectRef idx="0">
                                <a:schemeClr val="dk1"/>
                              </a:effectRef>
                              <a:fontRef idx="minor">
                                <a:schemeClr val="tx1"/>
                              </a:fontRef>
                            </wps:style>
                            <wps:bodyPr/>
                          </wps:wsp>
                          <wps:wsp>
                            <wps:cNvPr id="488316638" name="直接箭头连接符 8"/>
                            <wps:cNvCnPr/>
                            <wps:spPr>
                              <a:xfrm>
                                <a:off x="354169" y="250333"/>
                                <a:ext cx="180000" cy="0"/>
                              </a:xfrm>
                              <a:prstGeom prst="straightConnector1">
                                <a:avLst/>
                              </a:prstGeom>
                              <a:ln>
                                <a:prstDash val="dash"/>
                                <a:tailEnd type="stealth" w="sm" len="med"/>
                              </a:ln>
                            </wps:spPr>
                            <wps:style>
                              <a:lnRef idx="1">
                                <a:schemeClr val="dk1"/>
                              </a:lnRef>
                              <a:fillRef idx="0">
                                <a:schemeClr val="dk1"/>
                              </a:fillRef>
                              <a:effectRef idx="0">
                                <a:schemeClr val="dk1"/>
                              </a:effectRef>
                              <a:fontRef idx="minor">
                                <a:schemeClr val="tx1"/>
                              </a:fontRef>
                            </wps:style>
                            <wps:bodyPr/>
                          </wps:wsp>
                        </wpg:grpSp>
                        <wps:wsp>
                          <wps:cNvPr id="1119918031" name="文本框 2"/>
                          <wps:cNvSpPr txBox="1">
                            <a:spLocks noChangeArrowheads="1"/>
                          </wps:cNvSpPr>
                          <wps:spPr bwMode="auto">
                            <a:xfrm>
                              <a:off x="1110065" y="-10216"/>
                              <a:ext cx="145659" cy="140969"/>
                            </a:xfrm>
                            <a:prstGeom prst="rect">
                              <a:avLst/>
                            </a:prstGeom>
                            <a:solidFill>
                              <a:schemeClr val="bg1"/>
                            </a:solidFill>
                            <a:ln w="9525">
                              <a:noFill/>
                              <a:miter lim="800000"/>
                              <a:headEnd/>
                              <a:tailEnd/>
                            </a:ln>
                          </wps:spPr>
                          <wps:txbx>
                            <w:txbxContent>
                              <w:p w14:paraId="5037EB35" w14:textId="77777777" w:rsidR="00823393" w:rsidRPr="00BA743D" w:rsidRDefault="00823393" w:rsidP="00525A94">
                                <w:pPr>
                                  <w:snapToGrid w:val="0"/>
                                  <w:rPr>
                                    <w:i/>
                                    <w:iCs/>
                                    <w:sz w:val="18"/>
                                    <w:szCs w:val="18"/>
                                  </w:rPr>
                                </w:pPr>
                                <w:r>
                                  <w:rPr>
                                    <w:i/>
                                    <w:iCs/>
                                    <w:sz w:val="18"/>
                                    <w:szCs w:val="18"/>
                                  </w:rPr>
                                  <w:t>L</w:t>
                                </w:r>
                              </w:p>
                            </w:txbxContent>
                          </wps:txbx>
                          <wps:bodyPr rot="0" vert="horz" wrap="none" lIns="36000" tIns="0" rIns="36000" bIns="0" anchor="t" anchorCtr="0">
                            <a:spAutoFit/>
                          </wps:bodyPr>
                        </wps:wsp>
                        <wps:wsp>
                          <wps:cNvPr id="360698688" name="文本框 2"/>
                          <wps:cNvSpPr txBox="1">
                            <a:spLocks noChangeArrowheads="1"/>
                          </wps:cNvSpPr>
                          <wps:spPr bwMode="auto">
                            <a:xfrm>
                              <a:off x="1697746" y="342647"/>
                              <a:ext cx="143754" cy="140969"/>
                            </a:xfrm>
                            <a:prstGeom prst="rect">
                              <a:avLst/>
                            </a:prstGeom>
                            <a:solidFill>
                              <a:schemeClr val="bg1"/>
                            </a:solidFill>
                            <a:ln w="9525">
                              <a:noFill/>
                              <a:miter lim="800000"/>
                              <a:headEnd/>
                              <a:tailEnd/>
                            </a:ln>
                          </wps:spPr>
                          <wps:txbx>
                            <w:txbxContent>
                              <w:p w14:paraId="0C472A52" w14:textId="77777777" w:rsidR="00823393" w:rsidRPr="00BA743D" w:rsidRDefault="00823393" w:rsidP="00525A94">
                                <w:pPr>
                                  <w:snapToGrid w:val="0"/>
                                  <w:rPr>
                                    <w:i/>
                                    <w:iCs/>
                                    <w:sz w:val="18"/>
                                    <w:szCs w:val="18"/>
                                  </w:rPr>
                                </w:pPr>
                                <w:r>
                                  <w:rPr>
                                    <w:i/>
                                    <w:iCs/>
                                    <w:sz w:val="18"/>
                                    <w:szCs w:val="18"/>
                                  </w:rPr>
                                  <w:t>d</w:t>
                                </w:r>
                              </w:p>
                            </w:txbxContent>
                          </wps:txbx>
                          <wps:bodyPr rot="0" vert="horz" wrap="none" lIns="36000" tIns="0" rIns="36000" bIns="0" anchor="t" anchorCtr="0">
                            <a:spAutoFit/>
                          </wps:bodyPr>
                        </wps:wsp>
                        <wps:wsp>
                          <wps:cNvPr id="43165139" name="文本框 2"/>
                          <wps:cNvSpPr txBox="1">
                            <a:spLocks noChangeArrowheads="1"/>
                          </wps:cNvSpPr>
                          <wps:spPr bwMode="auto">
                            <a:xfrm>
                              <a:off x="1637263" y="768735"/>
                              <a:ext cx="67309" cy="140969"/>
                            </a:xfrm>
                            <a:prstGeom prst="rect">
                              <a:avLst/>
                            </a:prstGeom>
                            <a:noFill/>
                            <a:ln w="9525">
                              <a:noFill/>
                              <a:miter lim="800000"/>
                              <a:headEnd/>
                              <a:tailEnd/>
                            </a:ln>
                          </wps:spPr>
                          <wps:txbx>
                            <w:txbxContent>
                              <w:p w14:paraId="212F4C01" w14:textId="77777777" w:rsidR="00823393" w:rsidRPr="00BA743D" w:rsidRDefault="00823393" w:rsidP="00525A94">
                                <w:pPr>
                                  <w:snapToGrid w:val="0"/>
                                  <w:rPr>
                                    <w:i/>
                                    <w:iCs/>
                                    <w:sz w:val="18"/>
                                    <w:szCs w:val="18"/>
                                  </w:rPr>
                                </w:pPr>
                                <w:r>
                                  <w:rPr>
                                    <w:i/>
                                    <w:iCs/>
                                    <w:sz w:val="18"/>
                                    <w:szCs w:val="18"/>
                                  </w:rPr>
                                  <w:t>b</w:t>
                                </w:r>
                              </w:p>
                            </w:txbxContent>
                          </wps:txbx>
                          <wps:bodyPr rot="0" vert="horz" wrap="none" lIns="0" tIns="0" rIns="0" bIns="0" anchor="t" anchorCtr="0">
                            <a:spAutoFit/>
                          </wps:bodyPr>
                        </wps:wsp>
                        <wps:wsp>
                          <wps:cNvPr id="1114389958" name="文本框 2"/>
                          <wps:cNvSpPr txBox="1">
                            <a:spLocks noChangeArrowheads="1"/>
                          </wps:cNvSpPr>
                          <wps:spPr bwMode="auto">
                            <a:xfrm>
                              <a:off x="508445" y="503113"/>
                              <a:ext cx="93344" cy="147319"/>
                            </a:xfrm>
                            <a:prstGeom prst="rect">
                              <a:avLst/>
                            </a:prstGeom>
                            <a:noFill/>
                            <a:ln w="9525">
                              <a:noFill/>
                              <a:miter lim="800000"/>
                              <a:headEnd/>
                              <a:tailEnd/>
                            </a:ln>
                          </wps:spPr>
                          <wps:txbx>
                            <w:txbxContent>
                              <w:p w14:paraId="2E838F64" w14:textId="77777777" w:rsidR="00823393" w:rsidRPr="0003376B" w:rsidRDefault="00823393" w:rsidP="00525A94">
                                <w:pPr>
                                  <w:snapToGrid w:val="0"/>
                                  <w:rPr>
                                    <w:i/>
                                    <w:iCs/>
                                    <w:sz w:val="18"/>
                                    <w:szCs w:val="18"/>
                                    <w:vertAlign w:val="subscript"/>
                                  </w:rPr>
                                </w:pPr>
                                <w:r w:rsidRPr="0003376B">
                                  <w:rPr>
                                    <w:rFonts w:ascii="Book Antiqua" w:hAnsi="Book Antiqua"/>
                                    <w:i/>
                                    <w:iCs/>
                                    <w:sz w:val="18"/>
                                    <w:szCs w:val="18"/>
                                  </w:rPr>
                                  <w:t>v</w:t>
                                </w:r>
                              </w:p>
                            </w:txbxContent>
                          </wps:txbx>
                          <wps:bodyPr rot="0" vert="horz" wrap="none" lIns="0" tIns="0" rIns="0" bIns="0" anchor="t" anchorCtr="0">
                            <a:spAutoFit/>
                          </wps:bodyPr>
                        </wps:wsp>
                      </wpg:grpSp>
                    </wpg:wgp>
                  </a:graphicData>
                </a:graphic>
              </wp:inline>
            </w:drawing>
          </mc:Choice>
          <mc:Fallback>
            <w:pict>
              <v:group w14:anchorId="4F23E5B8" id="组合 3" o:spid="_x0000_s1838" style="width:145pt;height:95.6pt;mso-position-horizontal-relative:char;mso-position-vertical-relative:line" coordsize="18415,12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">
                <v:shape id="文本框 5" o:spid="_x0000_s1839" type="#_x0000_t202" style="position:absolute;left:8274;top:9855;width:207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n++8cA&#10;AADjAAAADwAAAGRycy9kb3ducmV2LnhtbERPzWrCQBC+F/oOyxR6qxuthBhdpZWmeCrU9OBxyI5J&#10;NDsbdrcxfXtXKHic739Wm9F0YiDnW8sKppMEBHFldcu1gp+yeMlA+ICssbNMCv7Iw2b9+LDCXNsL&#10;f9OwD7WIIexzVNCE0OdS+qohg35ie+LIHa0zGOLpaqkdXmK46eQsSVJpsOXY0GBP24aq8/7XKNgW&#10;ZekG8q470Gfxevp6n9PHqNTz0/i2BBFoDHfxv3un4/x0miVZtkhncPspA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J/vvHAAAA4wAAAA8AAAAAAAAAAAAAAAAAmAIAAGRy&#10;cy9kb3ducmV2LnhtbFBLBQYAAAAABAAEAPUAAACMAwAAAAA=&#10;" filled="f" stroked="f" strokeweight=".5pt">
                  <v:textbox style="mso-fit-shape-to-text:t" inset="0,0,0,0">
                    <w:txbxContent>
                      <w:p w14:paraId="302D2D84" w14:textId="77777777" w:rsidR="00823393" w:rsidRPr="00A81C82" w:rsidRDefault="00823393" w:rsidP="00525A94">
                        <w:pPr>
                          <w:spacing w:line="360" w:lineRule="auto"/>
                          <w:rPr>
                            <w:rFonts w:cs="Times New Roman"/>
                            <w:sz w:val="18"/>
                            <w:szCs w:val="18"/>
                          </w:rPr>
                        </w:pPr>
                        <w:r w:rsidRPr="00A81C82">
                          <w:rPr>
                            <w:rFonts w:cs="Times New Roman"/>
                            <w:sz w:val="18"/>
                            <w:szCs w:val="18"/>
                          </w:rPr>
                          <w:t>图</w:t>
                        </w:r>
                        <w:r>
                          <w:rPr>
                            <w:rFonts w:cs="Times New Roman"/>
                            <w:sz w:val="18"/>
                            <w:szCs w:val="18"/>
                          </w:rPr>
                          <w:t>1</w:t>
                        </w:r>
                      </w:p>
                    </w:txbxContent>
                  </v:textbox>
                </v:shape>
                <v:group id="_x0000_s1840" style="position:absolute;width:18415;height:9446" coordorigin=",-102" coordsize="18415,9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o2StR&#10;zAAAAOMAAAAPAAAAAAAAAAAAAAAAAKoCAABkcnMvZG93bnJldi54bWxQSwUGAAAAAAQABAD6AAAA&#10;owMAAAAA&#10;">
                  <v:group id="_x0000_s1841" style="position:absolute;left:3778;top:614;width:13968;height:8730" coordsize="13967,8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R0R5HL&#10;AAAA4gAAAA8AAAAAAAAAAAAAAAAAqgIAAGRycy9kb3ducmV2LnhtbFBLBQYAAAAABAAEAPoAAACi&#10;AwAAAAA=&#10;">
                    <v:group id="组合 5" o:spid="_x0000_s1842" style="position:absolute;top:837;width:13035;height:7874" coordsize="13035,7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XiAh3L&#10;AAAA4gAAAA8AAAAAAAAAAAAAAAAAqgIAAGRycy9kb3ducmV2LnhtbFBLBQYAAAAABAAEAPoAAACi&#10;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 o:spid="_x0000_s1843" type="#_x0000_t16" style="position:absolute;width:13030;height:78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PbPssA&#10;AADiAAAADwAAAGRycy9kb3ducmV2LnhtbESPQWvCQBSE74X+h+UVvNWNsa0aXaWIQnsqTRQ8PrPP&#10;JDT7NmbXJP333UKhx2FmvmFWm8HUoqPWVZYVTMYRCOLc6ooLBYds/zgH4TyyxtoyKfgmB5v1/d0K&#10;E217/qQu9YUIEHYJKii9bxIpXV6SQTe2DXHwLrY16INsC6lb7APc1DKOohdpsOKwUGJD25Lyr/Rm&#10;FJyz/e7JZsf4/dTftunHtXNn1yk1ehhelyA8Df4//Nd+0wqe43m8mM2mC/i9FO6AXP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U89s+ywAAAOIAAAAPAAAAAAAAAAAAAAAAAJgC&#10;AABkcnMvZG93bnJldi54bWxQSwUGAAAAAAQABAD1AAAAkAMAAAAA&#10;" adj="6842" filled="f" strokecolor="black [3213]"/>
                      <v:line id="直接连接符 2" o:spid="_x0000_s1844" style="position:absolute;flip:y;visibility:visible;mso-wrap-style:square" from="64,5317" to="2488,7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zLnL8sAAADiAAAADwAA&#10;AAAAAAAAAAAAAAChAgAAZHJzL2Rvd25yZXYueG1sUEsFBgAAAAAEAAQA+QAAAJkDAAAAAA==&#10;" strokecolor="black [3213]" strokeweight=".5pt">
                        <v:stroke dashstyle="dash" joinstyle="miter"/>
                      </v:line>
                      <v:line id="直接连接符 3" o:spid="_x0000_s1845" style="position:absolute;visibility:visible;mso-wrap-style:square" from="2529,32" to="2529,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SghxrygAAAOMAAAAPAAAA&#10;AAAAAAAAAAAAAKECAABkcnMvZG93bnJldi54bWxQSwUGAAAAAAQABAD5AAAAmAMAAAAA&#10;" strokecolor="black [3213]" strokeweight=".5pt">
                        <v:stroke dashstyle="dash" joinstyle="miter"/>
                      </v:line>
                      <v:line id="直接连接符 4" o:spid="_x0000_s1846" style="position:absolute;visibility:visible;mso-wrap-style:square" from="2464,5350" to="13035,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z8/MkAAADiAAAADwAAAGRycy9kb3ducmV2LnhtbESPT2vCQBTE70K/w/IK3nQ3FlNJXUWk&#10;4p9bYy+9PbKvSdrs25BdNX57VxA8DjPzG2a+7G0jztT52rGGZKxAEBfO1Fxq+D5uRjMQPiAbbByT&#10;hit5WC5eBnPMjLvwF53zUIoIYZ+hhiqENpPSFxVZ9GPXEkfv13UWQ5RdKU2Hlwi3jZwolUqLNceF&#10;CltaV1T85yerYXXYHA/plT8l75K39i/fl9vTj9bD1371ASJQH57hR3tnNEyTdPauEpXC/VK8A3Jx&#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WM/PzJAAAA4gAAAA8AAAAA&#10;AAAAAAAAAAAAoQIAAGRycy9kb3ducmV2LnhtbFBLBQYAAAAABAAEAPkAAACXAwAAAAA=&#10;" strokecolor="black [3213]" strokeweight=".5pt">
                        <v:stroke dashstyle="dash" joinstyle="miter"/>
                      </v:line>
                    </v:group>
                    <v:line id="直接连接符 6" o:spid="_x0000_s1847" style="position:absolute;visibility:visible;mso-wrap-style:square" from="2554,21" to="255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nFUMkAAADjAAAADwAAAGRycy9kb3ducmV2LnhtbERPX0vDMBB/H/gdwgm+DJe6wtrVZUOG&#10;guDYtAs+H83ZFptLaeJWv70RBnu83/9bbUbbiRMNvnWs4GGWgCCunGm5VqCPL/c5CB+QDXaOScEv&#10;edisbyYrLIw78wedylCLGMK+QAVNCH0hpa8asuhnrieO3JcbLIZ4DrU0A55juO3kPEkW0mLLsaHB&#10;nrYNVd/lj1Xwppef0/SQa22P5R7fdft82G2Vursdnx5BBBrDVXxxv5o4P0vzRZ6lyzn8/xQBkO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5xVDJAAAA4wAAAA8AAAAA&#10;AAAAAAAAAAAAoQIAAGRycy9kb3ducmV2LnhtbFBLBQYAAAAABAAEAPkAAACXAwAAAAA=&#10;" strokecolor="black [3200]" strokeweight=".5pt">
                      <v:stroke joinstyle="miter"/>
                    </v:line>
                    <v:line id="直接连接符 6" o:spid="_x0000_s1848" style="position:absolute;visibility:visible;mso-wrap-style:square" from="13050,0" to="1305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4GMoAAADiAAAADwAAAGRycy9kb3ducmV2LnhtbESPXWvCMBSG74X9h3AG3gxNV+eonVGG&#10;OBAmOmvY9aE5a8uak9Jk2v375WLg5cv7xbNcD7YVF+p941jB4zQBQVw603ClQJ/fJhkIH5ANto5J&#10;wS95WK/uRkvMjbvyiS5FqEQcYZ+jgjqELpfSlzVZ9FPXEUfvy/UWQ5R9JU2P1zhuW5kmybO02HB8&#10;qLGjTU3ld/FjFbzrxefD7Jhpbc/FAT90sz3uN0qN74fXFxCBhnAL/7d3RkG6yLIkfZpHiIgUcUCu&#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wD/gYygAAAOIAAAAPAAAA&#10;AAAAAAAAAAAAAKECAABkcnMvZG93bnJldi54bWxQSwUGAAAAAAQABAD5AAAAmAMAAAAA&#10;" strokecolor="black [3200]" strokeweight=".5pt">
                      <v:stroke joinstyle="miter"/>
                    </v:line>
                    <v:line id="直接连接符 6" o:spid="_x0000_s1849" style="position:absolute;rotation:90;visibility:visible;mso-wrap-style:square" from="13544,536" to="13544,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NXcgAAADjAAAADwAAAGRycy9kb3ducmV2LnhtbERPS2vCQBC+C/0Pywi96SbWPIiu0gYK&#10;vfSg9aC3MTsmwexsyG41/ffdgtDjfO9Zb0fTiRsNrrWsIJ5HIIgrq1uuFRy+3mc5COeRNXaWScEP&#10;OdhuniZrLLS9845ue1+LEMKuQAWN930hpasaMujmticO3MUOBn04h1rqAe8h3HRyEUWpNNhyaGiw&#10;p7Kh6rr/NgqW5yotD9lbXuYv6emYZJ9Xkl6p5+n4ugLhafT/4of7Q4f5SbKIszhOlvD3UwBAb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QNXcgAAADjAAAADwAAAAAA&#10;AAAAAAAAAAChAgAAZHJzL2Rvd25yZXYueG1sUEsFBgAAAAAEAAQA+QAAAJYDAAAAAA==&#10;" strokecolor="black [3200]" strokeweight=".5pt">
                      <v:stroke joinstyle="miter"/>
                    </v:line>
                    <v:line id="直接连接符 6" o:spid="_x0000_s1850" style="position:absolute;rotation:90;visibility:visible;mso-wrap-style:square" from="13608,5816" to="13608,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iTC8gAAADjAAAADwAAAGRycy9kb3ducmV2LnhtbERPvW7CMBDeK/UdrKvUrThpqIkCBrWR&#10;KnVhKGUo2xEfSUR8jmIX0rfHSEiM9/3fYjXaTpxo8K1jDekkAUFcOdNyrWH78/mSg/AB2WDnmDT8&#10;k4fV8vFhgYVxZ/6m0ybUIoawL1BDE0JfSOmrhiz6ieuJI3dwg8UQz6GWZsBzDLedfE0SJS22HBsa&#10;7KlsqDpu/qyG6b5S5Xb2kZd5pna/b7P1kWTQ+vlpfJ+DCDSGu/jm/jJxfqaSNJ+mKoPrTxEAub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iTC8gAAADjAAAADwAAAAAA&#10;AAAAAAAAAAChAgAAZHJzL2Rvd25yZXYueG1sUEsFBgAAAAAEAAQA+QAAAJYDAAAAAA==&#10;" strokecolor="black [3200]" strokeweight=".5pt">
                      <v:stroke joinstyle="miter"/>
                    </v:line>
                    <v:line id="直接连接符 6" o:spid="_x0000_s1851" style="position:absolute;rotation:90;visibility:visible;mso-wrap-style:square" from="11118,8371" to="11118,9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sL3MgAAADjAAAADwAAAGRycy9kb3ducmV2LnhtbERPO2/CMBDeK/U/WFepW3EINLgBg9pI&#10;lVg68BhgO+JrEhGfo9iF9N/jSpUY73vfYjXYVlyo941jDeNRAoK4dKbhSsN+9/miQPiAbLB1TBp+&#10;ycNq+fiwwNy4K2/osg2ViCHsc9RQh9DlUvqyJot+5DriyH273mKIZ19J0+M1httWpkmSSYsNx4Ya&#10;OypqKs/bH6theiqzYj/7UIWaZMfD6+zrTDJo/fw0vM9BBBrCXfzvXps4X72lk2SaqRT+fooAyO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sL3MgAAADjAAAADwAAAAAA&#10;AAAAAAAAAAChAgAAZHJzL2Rvd25yZXYueG1sUEsFBgAAAAAEAAQA+QAAAJYDAAAAAA==&#10;" strokecolor="black [3200]" strokeweight=".5pt">
                      <v:stroke joinstyle="miter"/>
                    </v:line>
                    <v:shape id="直接箭头连接符 7" o:spid="_x0000_s1852" type="#_x0000_t32" style="position:absolute;left:2637;top:335;width:10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hEsoAAADiAAAADwAAAGRycy9kb3ducmV2LnhtbESPXUvDMBSG7wf+h3AE77bUdXWzLhtF&#10;FHTIYB/o7aE5NsXmpDRx7f69EQa7fHk/Ht7lerCNOFHna8cK7icJCOLS6ZorBcfD63gBwgdkjY1j&#10;UnAmD+vVzWiJuXY97+i0D5WII+xzVGBCaHMpfWnIop+4ljh6366zGKLsKqk77OO4beQ0SR6kxZoj&#10;wWBLz4bKn/2vjdw+q89FwZ9f8iNNN8Zuq/cXUurudiieQAQawjV8ab9pBfNsmiWPs3QG/5fiHZCr&#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7TaESygAAAOIAAAAPAAAA&#10;AAAAAAAAAAAAAKECAABkcnMvZG93bnJldi54bWxQSwUGAAAAAAQABAD5AAAAmAMAAAAA&#10;" strokecolor="black [3213]" strokeweight=".5pt">
                      <v:stroke startarrow="classic" startarrowwidth="narrow" endarrow="classic" endarrowwidth="narrow" joinstyle="miter"/>
                    </v:shape>
                    <v:shape id="直接箭头连接符 7" o:spid="_x0000_s1853" type="#_x0000_t32" style="position:absolute;left:10953;top:3559;width:522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Ls/TMsAAADjAAAADwAA&#10;AAAAAAAAAAAAAAChAgAAZHJzL2Rvd25yZXYueG1sUEsFBgAAAAAEAAQA+QAAAJkDAAAAAA==&#10;" strokecolor="black [3213]" strokeweight=".5pt">
                      <v:stroke startarrow="classic" startarrowwidth="narrow" endarrow="classic" endarrowwidth="narrow" joinstyle="miter"/>
                    </v:shape>
                    <v:shape id="直接箭头连接符 7" o:spid="_x0000_s1854" type="#_x0000_t32" style="position:absolute;left:11110;top:6237;width:2512;height:244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2lrzcsAAADjAAAADwAA&#10;AAAAAAAAAAAAAAChAgAAZHJzL2Rvd25yZXYueG1sUEsFBgAAAAAEAAQA+QAAAJkDAAAAAA==&#10;" strokecolor="black [3213]" strokeweight=".5pt">
                      <v:stroke startarrow="classic" startarrowwidth="narrow" endarrow="classic" endarrowwidth="narrow" joinstyle="miter"/>
                    </v:shape>
                  </v:group>
                  <v:group id="组合 9" o:spid="_x0000_s1855" style="position:absolute;top:1967;width:5341;height:7298" coordsize="5341,7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St9+FyQAA&#10;AOMAAAAPAAAAAAAAAAAAAAAAAKoCAABkcnMvZG93bnJldi54bWxQSwUGAAAAAAQABAD6AAAAoAMA&#10;AAAA&#10;">
                    <v:group id="_x0000_s1856" style="position:absolute;width:3457;height:7298" coordsize="3457,7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bZa4bIAAAA&#10;4wAAAA8AAAAAAAAAAAAAAAAAqgIAAGRycy9kb3ducmV2LnhtbFBLBQYAAAAABAAEAPoAAACfAwAA&#10;AAA=&#10;">
                      <v:group id="组合 5" o:spid="_x0000_s1857" style="position:absolute;left:2704;width:753;height:5024" coordsize="75298,50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ouIO/L&#10;AAAA4wAAAA8AAAAAAAAAAAAAAAAAqgIAAGRycy9kb3ducmV2LnhtbFBLBQYAAAAABAAEAPoAAACi&#10;AwAAAAA=&#10;">
                        <v:group id="_x0000_s1858"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OY9dK&#10;zAAAAOMAAAAPAAAAAAAAAAAAAAAAAKoCAABkcnMvZG93bnJldi54bWxQSwUGAAAAAAQABAD6AAAA&#10;owMAAAAA&#10;">
                          <v:oval id="椭圆 1" o:spid="_x0000_s1859"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XgsoA&#10;AADhAAAADwAAAGRycy9kb3ducmV2LnhtbESPzUrDQBSF94LvMFyhOztpKWmInZYgtlRdVKOgy2vm&#10;mgQzd8LMtEnfvrMQujycP77VZjSdOJHzrWUFs2kCgriyuuVawefH9j4D4QOyxs4yKTiTh8369maF&#10;ubYDv9OpDLWII+xzVNCE0OdS+qohg35qe+Lo/VpnMETpaqkdDnHcdHKeJKk02HJ8aLCnx4aqv/Jo&#10;FLztDs/Z/rX8Gn5eiieX2eKbZoVSk7uxeAARaAzX8H97rxWky3S5WMwjQySKNCD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qFV4LKAAAA4QAAAA8AAAAAAAAAAAAAAAAAmAIA&#10;AGRycy9kb3ducmV2LnhtbFBLBQYAAAAABAAEAPUAAACPAwAAAAA=&#10;" fillcolor="white [3201]" strokecolor="black [3200]" strokeweight=".5pt">
                            <v:stroke joinstyle="miter"/>
                          </v:oval>
                          <v:line id="直接连接符 2" o:spid="_x0000_s1860"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0I12pMsAAADiAAAADwAA&#10;AAAAAAAAAAAAAAChAgAAZHJzL2Rvd25yZXYueG1sUEsFBgAAAAAEAAQA+QAAAJkDAAAAAA==&#10;" strokecolor="black [3200]" strokeweight=".5pt">
                            <v:stroke joinstyle="miter"/>
                          </v:line>
                        </v:group>
                        <v:group id="_x0000_s1861" style="position:absolute;left:2146;top:212502;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pgQvjL&#10;AAAA4gAAAA8AAAAAAAAAAAAAAAAAqgIAAGRycy9kb3ducmV2LnhtbFBLBQYAAAAABAAEAPoAAACi&#10;AwAAAAA=&#10;">
                          <v:oval id="椭圆 1" o:spid="_x0000_s1862"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I//8kA&#10;AADjAAAADwAAAGRycy9kb3ducmV2LnhtbERPX0vDMBB/F/Ydwg18c2nnqKVbNoqoTPegVsE9ns3Z&#10;FptLSeJav70RBB/v9/82u8n04kTOd5YVpIsEBHFtdceNgteX24schA/IGnvLpOCbPOy2s7MNFtqO&#10;/EynKjQihrAvUEEbwlBI6euWDPqFHYgj92GdwRBP10jtcIzhppfLJMmkwY5jQ4sDXbdUf1ZfRsHT&#10;3eN9vj9Ub+P7Q3njclseKS2VOp9P5RpEoCn8i//cex3nJ6v0anWZZUv4/SkCIL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OI//8kAAADjAAAADwAAAAAAAAAAAAAAAACYAgAA&#10;ZHJzL2Rvd25yZXYueG1sUEsFBgAAAAAEAAQA9QAAAI4DAAAAAA==&#10;" fillcolor="white [3201]" strokecolor="black [3200]" strokeweight=".5pt">
                            <v:stroke joinstyle="miter"/>
                          </v:oval>
                          <v:line id="直接连接符 2" o:spid="_x0000_s1863"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FOUcoAAADjAAAADwAAAGRycy9kb3ducmV2LnhtbERP3UvDMBB/F/wfwgm+iEs75z66ZWMM&#10;BWGyaRd8PppbW9ZcShO3+t+bgeDj/b5vseptI87U+dqxgnSQgCAunKm5VKAPr49TED4gG2wck4If&#10;8rBa3t4sMDPuwp90zkMpYgj7DBVUIbSZlL6oyKIfuJY4ckfXWQzx7EppOrzEcNvIYZKMpcWaY0OF&#10;LW0qKk75t1Ww1bOvh6f9VGt7yHf4oeuX/ftGqfu7fj0HEagP/+I/95uJ89Ph82Q0SycpXH+KAMjl&#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x8U5RygAAAOMAAAAPAAAA&#10;AAAAAAAAAAAAAKECAABkcnMvZG93bnJldi54bWxQSwUGAAAAAAQABAD5AAAAmAMAAAAA&#10;" strokecolor="black [3200]" strokeweight=".5pt">
                            <v:stroke joinstyle="miter"/>
                          </v:line>
                        </v:group>
                        <v:group id="_x0000_s1864" style="position:absolute;top:429296;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0y02bL&#10;AAAA4gAAAA8AAAAAAAAAAAAAAAAAqgIAAGRycy9kb3ducmV2LnhtbFBLBQYAAAAABAAEAPoAAACi&#10;AwAAAAA=&#10;">
                          <v:oval id="椭圆 1" o:spid="_x0000_s1865"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NK68sA&#10;AADiAAAADwAAAGRycy9kb3ducmV2LnhtbESPQUvDQBSE74L/YXmCN7vbgm1Iuy1BVKoebKPQHl+z&#10;zySYfRt21yb+e1cQPA4z8w2z2oy2E2fyoXWsYTpRIIgrZ1quNby/PdxkIEJENtg5Jg3fFGCzvrxY&#10;YW7cwHs6l7EWCcIhRw1NjH0uZagashgmridO3ofzFmOSvpbG45DgtpMzpebSYstpocGe7hqqPssv&#10;q2H3+PqUbV/Kw3B6Lu595oojTQutr6/GYgki0hj/w3/trdEwV2qmFtniFn4vpTsg1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Lw0rrywAAAOIAAAAPAAAAAAAAAAAAAAAAAJgC&#10;AABkcnMvZG93bnJldi54bWxQSwUGAAAAAAQABAD1AAAAkAMAAAAA&#10;" fillcolor="white [3201]" strokecolor="black [3200]" strokeweight=".5pt">
                            <v:stroke joinstyle="miter"/>
                          </v:oval>
                          <v:line id="直接连接符 2" o:spid="_x0000_s1866"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LusGOLMAAAA4gAAAA8A&#10;AAAAAAAAAAAAAAAAoQIAAGRycy9kb3ducmV2LnhtbFBLBQYAAAAABAAEAPkAAACaAwAAAAA=&#10;" strokecolor="black [3200]" strokeweight=".5pt">
                            <v:stroke joinstyle="miter"/>
                          </v:line>
                        </v:group>
                      </v:group>
                      <v:group id="组合 5" o:spid="_x0000_s1867" style="position:absolute;top:2275;width:749;height:5023" coordsize="75298,50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UOEXtyQAA&#10;AOMAAAAPAAAAAAAAAAAAAAAAAKoCAABkcnMvZG93bnJldi54bWxQSwUGAAAAAAQABAD6AAAAoAMA&#10;AAAA&#10;">
                        <v:group id="_x0000_s1868"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t2WuTIAAAA&#10;4wAAAA8AAAAAAAAAAAAAAAAAqgIAAGRycy9kb3ducmV2LnhtbFBLBQYAAAAABAAEAPoAAACfAwAA&#10;AAA=&#10;">
                          <v:oval id="椭圆 1" o:spid="_x0000_s1869"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aZQsgA&#10;AADjAAAADwAAAGRycy9kb3ducmV2LnhtbERPX0vDMBB/F/wO4QTfXNqCW+iWjSIqUx/UKszHsznb&#10;YnMpSVzrtzeC4OP9/t9mN9tBHMmH3rGGfJGBIG6c6bnV8Ppyc6FAhIhscHBMGr4pwG57erLB0riJ&#10;n+lYx1akEA4lauhiHEspQ9ORxbBwI3HiPpy3GNPpW2k8TincDrLIsqW02HNq6HCkq46az/rLani6&#10;fbxT+4f6ML3fV9deueqN8krr87O5WoOINMd/8Z97b9L8YqUu85UqlvD7UwJAb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plCyAAAAOMAAAAPAAAAAAAAAAAAAAAAAJgCAABk&#10;cnMvZG93bnJldi54bWxQSwUGAAAAAAQABAD1AAAAjQMAAAAA&#10;" fillcolor="white [3201]" strokecolor="black [3200]" strokeweight=".5pt">
                            <v:stroke joinstyle="miter"/>
                          </v:oval>
                          <v:line id="直接连接符 2" o:spid="_x0000_s1870"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NnVckAAADjAAAADwAAAGRycy9kb3ducmV2LnhtbERPX0vDMBB/F/Ydwg18kS21nVK7ZUOG&#10;guBwrgs+H82tLTaX0sStfnsjCD7e7/+tNqPtxJkG3zpWcDtPQBBXzrRcK9DH51kOwgdkg51jUvBN&#10;HjbrydUKC+MufKBzGWoRQ9gXqKAJoS+k9FVDFv3c9cSRO7nBYojnUEsz4CWG206mSXIvLbYcGxrs&#10;adtQ9Vl+WQWv+uHjJtvnWttj+Ybvun3a77ZKXU/HxyWIQGP4F/+5X0ycn+V5usjuFin8/hQB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3zZ1XJAAAA4wAAAA8AAAAA&#10;AAAAAAAAAAAAoQIAAGRycy9kb3ducmV2LnhtbFBLBQYAAAAABAAEAPkAAACXAwAAAAA=&#10;" strokecolor="black [3200]" strokeweight=".5pt">
                            <v:stroke joinstyle="miter"/>
                          </v:line>
                        </v:group>
                        <v:group id="_x0000_s1871" style="position:absolute;left:2146;top:212502;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z2yyDL&#10;AAAA4gAAAA8AAAAAAAAAAAAAAAAAqgIAAGRycy9kb3ducmV2LnhtbFBLBQYAAAAABAAEAPoAAACi&#10;AwAAAAA=&#10;">
                          <v:oval id="椭圆 1" o:spid="_x0000_s1872"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yncgA&#10;AADiAAAADwAAAGRycy9kb3ducmV2LnhtbERPz0vDMBS+C/4P4Qm7ubRlSOmWjSI6Nj0462A7Pptn&#10;W2xeSpKt9b83B8Hjx/d7tZlML67kfGdZQTpPQBDXVnfcKDh+PN/nIHxA1thbJgU/5GGzvr1ZYaHt&#10;yO90rUIjYgj7AhW0IQyFlL5uyaCf24E4cl/WGQwRukZqh2MMN73MkuRBGuw4NrQ40GNL9Xd1MQoO&#10;27d9vnutTuPnS/nkclueKS2Vmt1N5RJEoCn8i//cO60gzxZZmqWLuDlein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5HKdyAAAAOIAAAAPAAAAAAAAAAAAAAAAAJgCAABk&#10;cnMvZG93bnJldi54bWxQSwUGAAAAAAQABAD1AAAAjQMAAAAA&#10;" fillcolor="white [3201]" strokecolor="black [3200]" strokeweight=".5pt">
                            <v:stroke joinstyle="miter"/>
                          </v:oval>
                          <v:line id="直接连接符 2" o:spid="_x0000_s1873"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mYBjbMAAAA4gAAAA8A&#10;AAAAAAAAAAAAAAAAoQIAAGRycy9kb3ducmV2LnhtbFBLBQYAAAAABAAEAPkAAACaAwAAAAA=&#10;" strokecolor="black [3200]" strokeweight=".5pt">
                            <v:stroke joinstyle="miter"/>
                          </v:line>
                        </v:group>
                        <v:group id="_x0000_s1874" style="position:absolute;top:429296;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m/0LPL&#10;AAAA4gAAAA8AAAAAAAAAAAAAAAAAqgIAAGRycy9kb3ducmV2LnhtbFBLBQYAAAAABAAEAPoAAACi&#10;AwAAAAA=&#10;">
                          <v:oval id="椭圆 1" o:spid="_x0000_s1875"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woI8kA&#10;AADjAAAADwAAAGRycy9kb3ducmV2LnhtbERPX0vDMBB/F/Ydwg18c8kmulqXjSIqcz6odTAfz+Zs&#10;i82lJHGt394Igo/3+3+rzWg7cSQfWsca5jMFgrhypuVaw/717iwDESKywc4xafimAJv15GSFuXED&#10;v9CxjLVIIRxy1NDE2OdShqohi2HmeuLEfThvMabT19J4HFK47eRCqUtpseXU0GBPNw1Vn+WX1fB8&#10;//SQbR/Lw/C+K2595oo3mhdan07H4hpEpDH+i//cW5Pmq8XySi3P1QX8/pQA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9woI8kAAADjAAAADwAAAAAAAAAAAAAAAACYAgAA&#10;ZHJzL2Rvd25yZXYueG1sUEsFBgAAAAAEAAQA9QAAAI4DAAAAAA==&#10;" fillcolor="white [3201]" strokecolor="black [3200]" strokeweight=".5pt">
                            <v:stroke joinstyle="miter"/>
                          </v:oval>
                          <v:line id="直接连接符 2" o:spid="_x0000_s1876"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pv8kAAADjAAAADwAAAGRycy9kb3ducmV2LnhtbERPX2vCMBB/H+w7hBv4MjTVjqqdUYY4&#10;GGzMWYPPR3Nry5pLaaJ2334ZDPZ4v/+32gy2FRfqfeNYwXSSgCAunWm4UqCPz+MFCB+QDbaOScE3&#10;edisb29WmBt35QNdilCJGMI+RwV1CF0upS9rsugnriOO3KfrLYZ49pU0PV5juG3lLEkyabHh2FBj&#10;R9uayq/ibBW86uXpPt0vtLbH4h0/dLPbv22VGt0NT48gAg3hX/znfjFxfrZM04d5Os3g96cI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96b/JAAAA4wAAAA8AAAAA&#10;AAAAAAAAAAAAoQIAAGRycy9kb3ducmV2LnhtbFBLBQYAAAAABAAEAPkAAACXAwAAAAA=&#10;" strokecolor="black [3200]" strokeweight=".5pt">
                            <v:stroke joinstyle="miter"/>
                          </v:line>
                        </v:group>
                      </v:group>
                      <v:group id="组合 5" o:spid="_x0000_s1877" style="position:absolute;left:1352;top:1116;width:749;height:5023" coordsize="75298,50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dqRu8oA&#10;AADiAAAADwAAAAAAAAAAAAAAAACqAgAAZHJzL2Rvd25yZXYueG1sUEsFBgAAAAAEAAQA+gAAAKED&#10;AAAAAA==&#10;">
                        <v:group id="_x0000_s1878"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pYtLXIAAAA&#10;4wAAAA8AAAAAAAAAAAAAAAAAqgIAAGRycy9kb3ducmV2LnhtbFBLBQYAAAAABAAEAPoAAACfAwAA&#10;AAA=&#10;">
                          <v:oval id="椭圆 1" o:spid="_x0000_s1879"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UtMsA&#10;AADiAAAADwAAAGRycy9kb3ducmV2LnhtbESPQUvDQBSE74L/YXmCN7tJkJKm3ZYgKlUPtlFoj6/Z&#10;ZxLMvg27axP/vSsIHoeZ+YZZbSbTizM531lWkM4SEMS11R03Ct7fHm5yED4ga+wtk4Jv8rBZX16s&#10;sNB25D2dq9CICGFfoII2hKGQ0tctGfQzOxBH78M6gyFK10jtcIxw08ssSebSYMdxocWB7lqqP6sv&#10;o2D3+PqUb1+qw3h6Lu9dbssjpaVS11dTuQQRaAr/4b/2VitY3KbzZJFlGfxeindAr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UtxS0ywAAAOIAAAAPAAAAAAAAAAAAAAAAAJgC&#10;AABkcnMvZG93bnJldi54bWxQSwUGAAAAAAQABAD1AAAAkAMAAAAA&#10;" fillcolor="white [3201]" strokecolor="black [3200]" strokeweight=".5pt">
                            <v:stroke joinstyle="miter"/>
                          </v:oval>
                          <v:line id="直接连接符 2" o:spid="_x0000_s1880"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wCMkAAADiAAAADwAAAGRycy9kb3ducmV2LnhtbESPQWvCQBCF7wX/wzKCl6IbLUiMriLS&#10;QqFSa1w8D9kxCWZnQ3ar6b/vCoUyp4/35s2b1aa3jbhR52vHCqaTBARx4UzNpQJ9ehunIHxANtg4&#10;JgU/5GGzHjytMDPuzke65aEUMYR9hgqqENpMSl9UZNFPXEsctYvrLIaIXSlNh/cYbhs5S5K5tFhz&#10;vFBhS7uKimv+bRV86MX5+eWQam1P+Sd+6fr1sN8pNRr22yWIQH34N/9tv5tYf5EmcdI5PF6KDHL9&#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l3MAjJAAAA4gAAAA8AAAAA&#10;AAAAAAAAAAAAoQIAAGRycy9kb3ducmV2LnhtbFBLBQYAAAAABAAEAPkAAACXAwAAAAA=&#10;" strokecolor="black [3200]" strokeweight=".5pt">
                            <v:stroke joinstyle="miter"/>
                          </v:line>
                        </v:group>
                        <v:group id="_x0000_s1881" style="position:absolute;left:2146;top:212502;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zvtaTL&#10;AAAA4gAAAA8AAAAAAAAAAAAAAAAAqgIAAGRycy9kb3ducmV2LnhtbFBLBQYAAAAABAAEAPoAAACi&#10;AwAAAAA=&#10;">
                          <v:oval id="椭圆 1" o:spid="_x0000_s1882"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5pswA&#10;AADiAAAADwAAAGRycy9kb3ducmV2LnhtbESPQUvDQBSE70L/w/IK3uymxcY0dluCqNR6UKOgx2f2&#10;NQnNvg27axP/vSsIHoeZ+YZZb0fTiRM531pWMJ8lIIgrq1uuFby93l1kIHxA1thZJgXf5GG7mZyt&#10;Mdd24Bc6laEWEcI+RwVNCH0upa8aMuhntieO3sE6gyFKV0vtcIhw08lFkqTSYMtxocGebhqqjuWX&#10;UfB8//SQ7R7L9+FzX9y6zBYfNC+UOp+OxTWIQGP4D/+1d1pBml4tL1eL1RJ+L8U7ID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jy5pswAAADiAAAADwAAAAAAAAAAAAAAAACY&#10;AgAAZHJzL2Rvd25yZXYueG1sUEsFBgAAAAAEAAQA9QAAAJEDAAAAAA==&#10;" fillcolor="white [3201]" strokecolor="black [3200]" strokeweight=".5pt">
                            <v:stroke joinstyle="miter"/>
                          </v:oval>
                          <v:line id="直接连接符 2" o:spid="_x0000_s1883"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ENy8gAAADiAAAADwAAAGRycy9kb3ducmV2LnhtbERPXWvCMBR9H+w/hDvwZWhaN2atRhmy&#10;gbAxZw0+X5prW9bclCbT+u+XwWCPh/O9XA+2FWfqfeNYQTpJQBCXzjRcKdCH13EGwgdkg61jUnAl&#10;D+vV7c0Sc+MuvKdzESoRQ9jnqKAOocul9GVNFv3EdcSRO7neYoiwr6Tp8RLDbSunSfIkLTYcG2rs&#10;aFNT+VV8WwVven68f9hlWttD8YGfunnZvW+UGt0NzwsQgYbwL/5zb02cn83mafKYpfB7KWK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ENy8gAAADiAAAADwAAAAAA&#10;AAAAAAAAAAChAgAAZHJzL2Rvd25yZXYueG1sUEsFBgAAAAAEAAQA+QAAAJYDAAAAAA==&#10;" strokecolor="black [3200]" strokeweight=".5pt">
                            <v:stroke joinstyle="miter"/>
                          </v:line>
                        </v:group>
                        <v:group id="_x0000_s1884" style="position:absolute;top:429296;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GWvySyQAA&#10;AOMAAAAPAAAAAAAAAAAAAAAAAKoCAABkcnMvZG93bnJldi54bWxQSwUGAAAAAAQABAD6AAAAoAMA&#10;AAAA&#10;">
                          <v:oval id="椭圆 1" o:spid="_x0000_s1885"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8swA&#10;AADiAAAADwAAAGRycy9kb3ducmV2LnhtbESPQUvDQBSE70L/w/IK3uymra0x7bYEUal6UKOgx9fs&#10;axLMvg27a5P+e1cQPA4z8w2z3g6mFUdyvrGsYDpJQBCXVjdcKXh/u7tIQfiArLG1TApO5GG7GZ2t&#10;MdO251c6FqESEcI+QwV1CF0mpS9rMugntiOO3sE6gyFKV0ntsI9w08pZkiylwYbjQo0d3dRUfhXf&#10;RsHL/fNDunsqPvr9Y37rUpt/0jRX6nw85CsQgYbwH/5r77SC+SJdXF4nyyv4vRTvgNz8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90E/8swAAADiAAAADwAAAAAAAAAAAAAAAACY&#10;AgAAZHJzL2Rvd25yZXYueG1sUEsFBgAAAAAEAAQA9QAAAJEDAAAAAA==&#10;" fillcolor="white [3201]" strokecolor="black [3200]" strokeweight=".5pt">
                            <v:stroke joinstyle="miter"/>
                          </v:oval>
                          <v:line id="直接连接符 2" o:spid="_x0000_s1886"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mRuKrMAAAA4wAAAA8A&#10;AAAAAAAAAAAAAAAAoQIAAGRycy9kb3ducmV2LnhtbFBLBQYAAAAABAAEAPkAAACaAwAAAAA=&#10;" strokecolor="black [3200]" strokeweight=".5pt">
                            <v:stroke joinstyle="miter"/>
                          </v:line>
                        </v:group>
                      </v:group>
                    </v:group>
                    <v:shape id="直接箭头连接符 8" o:spid="_x0000_s1887" type="#_x0000_t32" style="position:absolute;left:3498;top:356;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mekcYAAADjAAAADwAAAGRycy9kb3ducmV2LnhtbERPX0vDMBB/F/wO4QTfXJopoeuWDRWG&#10;wnBg1fejuTXF5lKa2NVvbwTBx/v9v81u9r2YaIxdYANqUYAgboLtuDXw/ra/KUHEhGyxD0wGvinC&#10;bnt5scHKhjO/0lSnVuQQjhUacCkNlZSxceQxLsJAnLlTGD2mfI6ttCOec7jv5bIotPTYcW5wONCj&#10;o+az/vIGnsqHUjv/cagPzq/u5KTa48vemOur+X4NItGc/sV/7meb52ulV7dKLxX8/pQB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JnpHGAAAA4wAAAA8AAAAAAAAA&#10;AAAAAAAAoQIAAGRycy9kb3ducmV2LnhtbFBLBQYAAAAABAAEAPkAAACUAwAAAAA=&#10;" strokecolor="black [3200]" strokeweight=".5pt">
                      <v:stroke endarrow="classic" endarrowwidth="narrow" joinstyle="miter"/>
                    </v:shape>
                    <v:shape id="直接箭头连接符 8" o:spid="_x0000_s1888" type="#_x0000_t32" style="position:absolute;left:2189;top:1494;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6UacoAAADjAAAADwAAAGRycy9kb3ducmV2LnhtbESPQUvDQBCF74L/YRmhN7tJqCWN3ZZW&#10;KApFwaj3ITtmg9nZkF3T+O+dg+BxZt68977tfva9mmiMXWAD+TIDRdwE23Fr4P3tdFuCignZYh+Y&#10;DPxQhP3u+mqLlQ0XfqWpTq0SE44VGnApDZXWsXHkMS7DQCy3zzB6TDKOrbYjXsTc97rIsrX22LEk&#10;OBzowVHzVX97A4/lsVw7/3Guz85vVnrK25fnkzGLm/lwDyrRnP7Ff99PVuoXmzwryrtCKIRJFqB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23pRpygAAAOMAAAAPAAAA&#10;AAAAAAAAAAAAAKECAABkcnMvZG93bnJldi54bWxQSwUGAAAAAAQABAD5AAAAmAMAAAAA&#10;" strokecolor="black [3200]" strokeweight=".5pt">
                      <v:stroke endarrow="classic" endarrowwidth="narrow" joinstyle="miter"/>
                    </v:shape>
                    <v:shape id="直接箭头连接符 8" o:spid="_x0000_s1889" type="#_x0000_t32" style="position:absolute;left:794;top:2632;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8ZkskAAADiAAAADwAAAGRycy9kb3ducmV2LnhtbESPUWvCMBSF3wf+h3AHe5upVSRWo7iB&#10;bCATrNv7pbk2Zc1NabLa/ftlMNjj4ZzzHc5mN7pWDNSHxrOG2TQDQVx503Ct4f1yeFQgQkQ22Hom&#10;Dd8UYLed3G2wMP7GZxrKWIsE4VCgBhtjV0gZKksOw9R3xMm7+t5hTLKvpenxluCulXmWLaXDhtOC&#10;xY6eLVWf5ZfT8KKe1NK6j2N5tG61kMOsPr0dtH64H/drEJHG+B/+a78aDfM8Xym1UHP4vZTugN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yvGZLJAAAA4gAAAA8AAAAA&#10;AAAAAAAAAAAAoQIAAGRycy9kb3ducmV2LnhtbFBLBQYAAAAABAAEAPkAAACXAwAAAAA=&#10;" strokecolor="black [3200]" strokeweight=".5pt">
                      <v:stroke endarrow="classic" endarrowwidth="narrow" joinstyle="miter"/>
                    </v:shape>
                    <v:shape id="直接箭头连接符 8" o:spid="_x0000_s1890" type="#_x0000_t32" style="position:absolute;left:2125;top:3598;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JEsoAAADjAAAADwAAAGRycy9kb3ducmV2LnhtbESPUUvDMBSF34X9h3AHvrl0VbqsWzZU&#10;GApDYdW9X5prU2xuShO7+u+NIPh4OOd8h7PdT64TIw2h9axhuchAENfetNxoeH873CgQISIb7DyT&#10;hm8KsN/NrrZYGn/hE41VbESCcChRg42xL6UMtSWHYeF74uR9+MFhTHJopBnwkuCuk3mWFdJhy2nB&#10;Yk+PlurP6stpeFIPqrDufKyO1q3v5LhsXl8OWl/Pp/sNiEhT/A//tZ+NhjxT66LI1e0Kfj+lPyB3&#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wgkSygAAAOMAAAAPAAAA&#10;AAAAAAAAAAAAAKECAABkcnMvZG93bnJldi54bWxQSwUGAAAAAAQABAD5AAAAmAMAAAAA&#10;" strokecolor="black [3200]" strokeweight=".5pt">
                      <v:stroke endarrow="classic" endarrowwidth="narrow" joinstyle="miter"/>
                    </v:shape>
                    <v:shape id="直接箭头连接符 8" o:spid="_x0000_s1891" type="#_x0000_t32" style="position:absolute;left:794;top:4757;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Lek8oAAADjAAAADwAAAGRycy9kb3ducmV2LnhtbESPQWvCQBCF7wX/wzKCt7pRg6bRVWxB&#10;KkgLpu19yI7ZYHY2ZLcx/fddodDjzHvvmzeb3WAb0VPna8cKZtMEBHHpdM2Vgs+Pw2MGwgdkjY1j&#10;UvBDHnbb0cMGc+1ufKa+CJWIEPY5KjAhtLmUvjRk0U9dSxy1i+sshjh2ldQd3iLcNnKeJEtpseZ4&#10;wWBLL4bKa/FtFbxmz9nS2K9TcTL2KZX9rHp/Oyg1GQ/7NYhAQ/g3/6WPOtZP0yRC54sV3H+KC5Db&#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hwt6TygAAAOMAAAAPAAAA&#10;AAAAAAAAAAAAAKECAABkcnMvZG93bnJldi54bWxQSwUGAAAAAAQABAD5AAAAmAMAAAAA&#10;" strokecolor="black [3200]" strokeweight=".5pt">
                      <v:stroke endarrow="classic" endarrowwidth="narrow" joinstyle="miter"/>
                    </v:shape>
                    <v:shape id="直接箭头连接符 8" o:spid="_x0000_s1892" type="#_x0000_t32" style="position:absolute;left:2103;top:5787;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PY9bJAAAA4gAAAA8AAAAA&#10;AAAAAAAAAAAAoQIAAGRycy9kb3ducmV2LnhtbFBLBQYAAAAABAAEAPkAAACXAwAAAAA=&#10;" strokecolor="black [3200]" strokeweight=".5pt">
                      <v:stroke endarrow="classic" endarrowwidth="narrow" joinstyle="miter"/>
                    </v:shape>
                    <v:shape id="直接箭头连接符 8" o:spid="_x0000_s1893" type="#_x0000_t32" style="position:absolute;left:794;top:6903;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tjMcAAADiAAAADwAAAGRycy9kb3ducmV2LnhtbERPXWvCMBR9H/gfwhX2pqniR61G2Qay&#10;gShY9f3S3DVlzU1pstr9+2UgjPN0OF+cza63teio9ZVjBZNxAoK4cLriUsH1sh+lIHxA1lg7JgU/&#10;5GG3HTxtMNPuzmfq8lCKWMI+QwUmhCaT0heGLPqxa4ij9ulaiyHStpS6xXsst7WcJslCWqw4Lhhs&#10;6M1Q8ZV/WwXv6Wu6MPZ2yA/Grmaym5Sn416p52H/sgYRqA//5kf6QyuYzpcRs9Uc/i7FOy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f+2MxwAAAOIAAAAPAAAAAAAA&#10;AAAAAAAAAKECAABkcnMvZG93bnJldi54bWxQSwUGAAAAAAQABAD5AAAAlQMAAAAA&#10;" strokecolor="black [3200]" strokeweight=".5pt">
                      <v:stroke endarrow="classic" endarrowwidth="narrow" joinstyle="miter"/>
                    </v:shape>
                    <v:shape id="直接箭头连接符 8" o:spid="_x0000_s1894" type="#_x0000_t32" style="position:absolute;left:3477;top:4649;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QPGcQAAADjAAAADwAAAGRycy9kb3ducmV2LnhtbERPzUrDQBC+C77DMoI3u9HEUNNuixSE&#10;6q2pDzBkp9lgdjZkxyZ5e1cQPM73P9v97Ht1pTF2gQ08rjJQxE2wHbcGPs9vD2tQUZAt9oHJwEIR&#10;9rvbmy1WNkx8omstrUohHCs04ESGSuvYOPIYV2EgTtwljB4lnWOr7YhTCve9fsqyUnvsODU4HOjg&#10;qPmqv72BkyzLO/JHrHldNEcpOjedD8bc382vG1BCs/yL/9xHm+aXRZ6/lGX+DL8/JQD0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A8ZxAAAAOMAAAAPAAAAAAAAAAAA&#10;AAAAAKECAABkcnMvZG93bnJldi54bWxQSwUGAAAAAAQABAD5AAAAkgMAAAAA&#10;" strokecolor="black [3200]" strokeweight=".5pt">
                      <v:stroke dashstyle="dash" endarrow="classic" endarrowwidth="narrow" joinstyle="miter"/>
                    </v:shape>
                    <v:shape id="直接箭头连接符 8" o:spid="_x0000_s1895" type="#_x0000_t32" style="position:absolute;left:3541;top:2503;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LyPcQAAADiAAAADwAAAGRycy9kb3ducmV2LnhtbERPS2rDMBDdF3IHMYXsGjmNMcaNEkqg&#10;kHYXpwcYrKllao2MNYnt21eLQJeP998fZ9+rO42xC2xgu8lAETfBdtwa+L5+vJSgoiBb7AOTgYUi&#10;HA+rpz1WNkx8oXstrUohHCs04ESGSuvYOPIYN2EgTtxPGD1KgmOr7YhTCve9fs2yQnvsODU4HOjk&#10;qPmtb97ARZblE/kr1lzmzVnyzk3XkzHr5/n9DZTQLP/ih/tsDeRludsWxS5tTpfSHdCH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vI9xAAAAOIAAAAPAAAAAAAAAAAA&#10;AAAAAKECAABkcnMvZG93bnJldi54bWxQSwUGAAAAAAQABAD5AAAAkgMAAAAA&#10;" strokecolor="black [3200]" strokeweight=".5pt">
                      <v:stroke dashstyle="dash" endarrow="classic" endarrowwidth="narrow" joinstyle="miter"/>
                    </v:shape>
                  </v:group>
                  <v:shape id="文本框 2" o:spid="_x0000_s1896" type="#_x0000_t202" style="position:absolute;left:11100;top:-102;width:1457;height:1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i3sUA&#10;AADjAAAADwAAAGRycy9kb3ducmV2LnhtbERPT2vCMBS/D/wO4Q28zTQTnHZGcQXRq7oddns0b22x&#10;eSlJtPXbG0HY8f3+v+V6sK24kg+NYw1qkoEgLp1puNLwfdq+zUGEiGywdUwabhRgvRq9LDE3rucD&#10;XY+xEimEQ44a6hi7XMpQ1mQxTFxHnLg/5y3GdPpKGo99CretfM+ymbTYcGqosaOipvJ8vFgN/ckX&#10;sgxuKNqP4ld9ue1+d/7Revw6bD5BRBriv/jp3ps0X6nFQs2zqYLHTwkA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2LexQAAAOMAAAAPAAAAAAAAAAAAAAAAAJgCAABkcnMv&#10;ZG93bnJldi54bWxQSwUGAAAAAAQABAD1AAAAigMAAAAA&#10;" fillcolor="white [3212]" stroked="f">
                    <v:textbox style="mso-fit-shape-to-text:t" inset="1mm,0,1mm,0">
                      <w:txbxContent>
                        <w:p w14:paraId="5037EB35" w14:textId="77777777" w:rsidR="00823393" w:rsidRPr="00BA743D" w:rsidRDefault="00823393" w:rsidP="00525A94">
                          <w:pPr>
                            <w:snapToGrid w:val="0"/>
                            <w:rPr>
                              <w:i/>
                              <w:iCs/>
                              <w:sz w:val="18"/>
                              <w:szCs w:val="18"/>
                            </w:rPr>
                          </w:pPr>
                          <w:r>
                            <w:rPr>
                              <w:i/>
                              <w:iCs/>
                              <w:sz w:val="18"/>
                              <w:szCs w:val="18"/>
                            </w:rPr>
                            <w:t>L</w:t>
                          </w:r>
                        </w:p>
                      </w:txbxContent>
                    </v:textbox>
                  </v:shape>
                  <v:shape id="文本框 2" o:spid="_x0000_s1897" type="#_x0000_t202" style="position:absolute;left:16977;top:3426;width:1438;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7FMQA&#10;AADiAAAADwAAAGRycy9kb3ducmV2LnhtbERPy4rCMBTdD/gP4QruxtQZqLUaxSnIuPW1cHdprm2x&#10;uSlJxta/nywEl4fzXm0G04oHOd9YVjCbJiCIS6sbrhScT7vPDIQPyBpby6TgSR4269HHCnNtez7Q&#10;4xgqEUPY56igDqHLpfRlTQb91HbEkbtZZzBE6CqpHfYx3LTyK0lSabDh2FBjR0VN5f34ZxT0J1fI&#10;0tuhaOfFdfZjd/vf+0WpyXjYLkEEGsJb/HLvtYLvNEkXWZrFzfFSvAN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1uxTEAAAA4gAAAA8AAAAAAAAAAAAAAAAAmAIAAGRycy9k&#10;b3ducmV2LnhtbFBLBQYAAAAABAAEAPUAAACJAwAAAAA=&#10;" fillcolor="white [3212]" stroked="f">
                    <v:textbox style="mso-fit-shape-to-text:t" inset="1mm,0,1mm,0">
                      <w:txbxContent>
                        <w:p w14:paraId="0C472A52" w14:textId="77777777" w:rsidR="00823393" w:rsidRPr="00BA743D" w:rsidRDefault="00823393" w:rsidP="00525A94">
                          <w:pPr>
                            <w:snapToGrid w:val="0"/>
                            <w:rPr>
                              <w:i/>
                              <w:iCs/>
                              <w:sz w:val="18"/>
                              <w:szCs w:val="18"/>
                            </w:rPr>
                          </w:pPr>
                          <w:r>
                            <w:rPr>
                              <w:i/>
                              <w:iCs/>
                              <w:sz w:val="18"/>
                              <w:szCs w:val="18"/>
                            </w:rPr>
                            <w:t>d</w:t>
                          </w:r>
                        </w:p>
                      </w:txbxContent>
                    </v:textbox>
                  </v:shape>
                  <v:shape id="文本框 2" o:spid="_x0000_s1898" type="#_x0000_t202" style="position:absolute;left:16372;top:7687;width:673;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btscA&#10;AADhAAAADwAAAGRycy9kb3ducmV2LnhtbESPQWsCMRSE7wX/Q3hCbzW72lpdjSJCoXirLQVvj81z&#10;s7h5WZJ03f33jSB4HGbmG2a97W0jOvKhdqwgn2QgiEuna64U/Hx/vCxAhIissXFMCgYKsN2MntZY&#10;aHflL+qOsRIJwqFABSbGtpAylIYsholriZN3dt5iTNJXUnu8Jrht5DTL5tJizWnBYEt7Q+Xl+GcV&#10;vPe/jtpAezqdu9Kbelg0h0Gp53G/W4GI1MdH+N7+1ApeZ/n8LZ8t4fYovQG5+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LW7bHAAAA4QAAAA8AAAAAAAAAAAAAAAAAmAIAAGRy&#10;cy9kb3ducmV2LnhtbFBLBQYAAAAABAAEAPUAAACMAwAAAAA=&#10;" filled="f" stroked="f">
                    <v:textbox style="mso-fit-shape-to-text:t" inset="0,0,0,0">
                      <w:txbxContent>
                        <w:p w14:paraId="212F4C01" w14:textId="77777777" w:rsidR="00823393" w:rsidRPr="00BA743D" w:rsidRDefault="00823393" w:rsidP="00525A94">
                          <w:pPr>
                            <w:snapToGrid w:val="0"/>
                            <w:rPr>
                              <w:i/>
                              <w:iCs/>
                              <w:sz w:val="18"/>
                              <w:szCs w:val="18"/>
                            </w:rPr>
                          </w:pPr>
                          <w:r>
                            <w:rPr>
                              <w:i/>
                              <w:iCs/>
                              <w:sz w:val="18"/>
                              <w:szCs w:val="18"/>
                            </w:rPr>
                            <w:t>b</w:t>
                          </w:r>
                        </w:p>
                      </w:txbxContent>
                    </v:textbox>
                  </v:shape>
                  <v:shape id="文本框 2" o:spid="_x0000_s1899" type="#_x0000_t202" style="position:absolute;left:5084;top:5031;width:933;height:1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u28kA&#10;AADjAAAADwAAAGRycy9kb3ducmV2LnhtbESPT2vDMAzF74N+B6PCbquT7l+a1S2lMBi7rRuD3USs&#10;xmGxHGwvTb79dBjsKL2n937a7iffq5Fi6gIbKFcFKOIm2I5bAx/vzzcVqJSRLfaBycBMCfa7xdUW&#10;axsu/EbjKbdKQjjVaMDlPNRap8aRx7QKA7Fo5xA9Zhljq23Ei4T7Xq+L4kF77FgaHA50dNR8n368&#10;gcfpM9CQ6Ehf57GJrpur/nU25no5HZ5AZZryv/nv+sUKflne3Vabzb1Ay0+yAL37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fQu28kAAADjAAAADwAAAAAAAAAAAAAAAACYAgAA&#10;ZHJzL2Rvd25yZXYueG1sUEsFBgAAAAAEAAQA9QAAAI4DAAAAAA==&#10;" filled="f" stroked="f">
                    <v:textbox style="mso-fit-shape-to-text:t" inset="0,0,0,0">
                      <w:txbxContent>
                        <w:p w14:paraId="2E838F64" w14:textId="77777777" w:rsidR="00823393" w:rsidRPr="0003376B" w:rsidRDefault="00823393" w:rsidP="00525A94">
                          <w:pPr>
                            <w:snapToGrid w:val="0"/>
                            <w:rPr>
                              <w:i/>
                              <w:iCs/>
                              <w:sz w:val="18"/>
                              <w:szCs w:val="18"/>
                              <w:vertAlign w:val="subscript"/>
                            </w:rPr>
                          </w:pPr>
                          <w:r w:rsidRPr="0003376B">
                            <w:rPr>
                              <w:rFonts w:ascii="Book Antiqua" w:hAnsi="Book Antiqua"/>
                              <w:i/>
                              <w:iCs/>
                              <w:sz w:val="18"/>
                              <w:szCs w:val="18"/>
                            </w:rPr>
                            <w:t>v</w:t>
                          </w:r>
                        </w:p>
                      </w:txbxContent>
                    </v:textbox>
                  </v:shape>
                </v:group>
                <w10:anchorlock/>
              </v:group>
            </w:pict>
          </mc:Fallback>
        </mc:AlternateContent>
      </w:r>
      <w:r>
        <w:rPr>
          <w:rFonts w:cs="Times New Roman"/>
        </w:rPr>
        <w:tab/>
      </w:r>
      <w:r>
        <w:rPr>
          <w:rFonts w:cs="Times New Roman"/>
        </w:rPr>
        <w:tab/>
      </w:r>
      <w:r>
        <w:rPr>
          <w:noProof/>
        </w:rPr>
        <mc:AlternateContent>
          <mc:Choice Requires="wpg">
            <w:drawing>
              <wp:inline distT="0" distB="0" distL="0" distR="0" wp14:anchorId="5E1B7315" wp14:editId="5E1AE3B0">
                <wp:extent cx="1807210" cy="1183651"/>
                <wp:effectExtent l="0" t="0" r="2540" b="0"/>
                <wp:docPr id="315877422" name="组合 4"/>
                <wp:cNvGraphicFramePr/>
                <a:graphic xmlns:a="http://schemas.openxmlformats.org/drawingml/2006/main">
                  <a:graphicData uri="http://schemas.microsoft.com/office/word/2010/wordprocessingGroup">
                    <wpg:wgp>
                      <wpg:cNvGrpSpPr/>
                      <wpg:grpSpPr>
                        <a:xfrm>
                          <a:off x="0" y="0"/>
                          <a:ext cx="1807210" cy="1183651"/>
                          <a:chOff x="0" y="0"/>
                          <a:chExt cx="1807210" cy="1183651"/>
                        </a:xfrm>
                      </wpg:grpSpPr>
                      <wps:wsp>
                        <wps:cNvPr id="1450418633" name="文本框 5"/>
                        <wps:cNvSpPr txBox="1"/>
                        <wps:spPr>
                          <a:xfrm>
                            <a:off x="786691" y="955051"/>
                            <a:ext cx="207010" cy="228600"/>
                          </a:xfrm>
                          <a:prstGeom prst="rect">
                            <a:avLst/>
                          </a:prstGeom>
                          <a:noFill/>
                          <a:ln w="6350">
                            <a:noFill/>
                          </a:ln>
                        </wps:spPr>
                        <wps:txbx>
                          <w:txbxContent>
                            <w:p w14:paraId="5CAA989B" w14:textId="77777777" w:rsidR="00823393" w:rsidRPr="00A81C82" w:rsidRDefault="00823393" w:rsidP="00525A94">
                              <w:pPr>
                                <w:spacing w:line="360" w:lineRule="auto"/>
                                <w:rPr>
                                  <w:rFonts w:cs="Times New Roman"/>
                                  <w:sz w:val="18"/>
                                  <w:szCs w:val="18"/>
                                </w:rPr>
                              </w:pPr>
                              <w:r w:rsidRPr="00A81C82">
                                <w:rPr>
                                  <w:rFonts w:cs="Times New Roman"/>
                                  <w:sz w:val="18"/>
                                  <w:szCs w:val="18"/>
                                </w:rPr>
                                <w:t>图</w:t>
                              </w:r>
                              <w:r>
                                <w:rPr>
                                  <w:rFonts w:cs="Times New Roman"/>
                                  <w:sz w:val="18"/>
                                  <w:szCs w:val="18"/>
                                </w:rPr>
                                <w:t>2</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grpSp>
                        <wpg:cNvPr id="2101087339" name="组合 1"/>
                        <wpg:cNvGrpSpPr/>
                        <wpg:grpSpPr>
                          <a:xfrm>
                            <a:off x="0" y="0"/>
                            <a:ext cx="1807210" cy="948055"/>
                            <a:chOff x="0" y="0"/>
                            <a:chExt cx="1807210" cy="948055"/>
                          </a:xfrm>
                        </wpg:grpSpPr>
                        <wpg:grpSp>
                          <wpg:cNvPr id="87538306" name="组合 24"/>
                          <wpg:cNvGrpSpPr/>
                          <wpg:grpSpPr>
                            <a:xfrm>
                              <a:off x="0" y="0"/>
                              <a:ext cx="1807210" cy="948055"/>
                              <a:chOff x="0" y="-99090"/>
                              <a:chExt cx="1807844" cy="948150"/>
                            </a:xfrm>
                          </wpg:grpSpPr>
                          <wpg:grpSp>
                            <wpg:cNvPr id="2100316524" name="组合 20"/>
                            <wpg:cNvGrpSpPr/>
                            <wpg:grpSpPr>
                              <a:xfrm>
                                <a:off x="53975" y="-99090"/>
                                <a:ext cx="1753869" cy="948150"/>
                                <a:chOff x="0" y="-99090"/>
                                <a:chExt cx="1753869" cy="948150"/>
                              </a:xfrm>
                            </wpg:grpSpPr>
                            <wpg:grpSp>
                              <wpg:cNvPr id="1925897017" name="组合 19"/>
                              <wpg:cNvGrpSpPr/>
                              <wpg:grpSpPr>
                                <a:xfrm>
                                  <a:off x="0" y="79375"/>
                                  <a:ext cx="1337597" cy="622300"/>
                                  <a:chOff x="0" y="0"/>
                                  <a:chExt cx="1337597" cy="622300"/>
                                </a:xfrm>
                              </wpg:grpSpPr>
                              <wps:wsp>
                                <wps:cNvPr id="2116610926" name="直接连接符 1"/>
                                <wps:cNvCnPr/>
                                <wps:spPr>
                                  <a:xfrm>
                                    <a:off x="288925" y="73025"/>
                                    <a:ext cx="104549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0231873" name="直接连接符 1"/>
                                <wps:cNvCnPr/>
                                <wps:spPr>
                                  <a:xfrm>
                                    <a:off x="292100" y="619125"/>
                                    <a:ext cx="104549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6994591" name="直接连接符 2"/>
                                <wps:cNvCnPr/>
                                <wps:spPr>
                                  <a:xfrm>
                                    <a:off x="0" y="76200"/>
                                    <a:ext cx="2781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251794863" name="直接连接符 2"/>
                                <wps:cNvCnPr/>
                                <wps:spPr>
                                  <a:xfrm>
                                    <a:off x="3175" y="622300"/>
                                    <a:ext cx="2781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027894590" name="直接连接符 16"/>
                                <wps:cNvCnPr/>
                                <wps:spPr>
                                  <a:xfrm>
                                    <a:off x="1327150" y="0"/>
                                    <a:ext cx="0" cy="57785"/>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01693354" name="组合 18"/>
                              <wpg:cNvGrpSpPr/>
                              <wpg:grpSpPr>
                                <a:xfrm>
                                  <a:off x="107950" y="-99090"/>
                                  <a:ext cx="1645919" cy="948150"/>
                                  <a:chOff x="0" y="-99090"/>
                                  <a:chExt cx="1645919" cy="948150"/>
                                </a:xfrm>
                              </wpg:grpSpPr>
                              <wps:wsp>
                                <wps:cNvPr id="1013818013" name="直接箭头连接符 7"/>
                                <wps:cNvCnPr/>
                                <wps:spPr>
                                  <a:xfrm>
                                    <a:off x="177800" y="95250"/>
                                    <a:ext cx="1036955" cy="0"/>
                                  </a:xfrm>
                                  <a:prstGeom prst="straightConnector1">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675565960" name="直接箭头连接符 7"/>
                                <wps:cNvCnPr/>
                                <wps:spPr>
                                  <a:xfrm rot="16200000">
                                    <a:off x="936308" y="425132"/>
                                    <a:ext cx="532765" cy="0"/>
                                  </a:xfrm>
                                  <a:prstGeom prst="straightConnector1">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g:grpSp>
                                <wpg:cNvPr id="766867524" name="组合 17"/>
                                <wpg:cNvGrpSpPr/>
                                <wpg:grpSpPr>
                                  <a:xfrm>
                                    <a:off x="0" y="-99090"/>
                                    <a:ext cx="1645919" cy="948150"/>
                                    <a:chOff x="0" y="-99090"/>
                                    <a:chExt cx="1645919" cy="948150"/>
                                  </a:xfrm>
                                </wpg:grpSpPr>
                                <wpg:grpSp>
                                  <wpg:cNvPr id="1175025992" name="组合 7"/>
                                  <wpg:cNvGrpSpPr/>
                                  <wpg:grpSpPr>
                                    <a:xfrm>
                                      <a:off x="1054100" y="6350"/>
                                      <a:ext cx="493200" cy="363285"/>
                                      <a:chOff x="0" y="0"/>
                                      <a:chExt cx="493200" cy="363285"/>
                                    </a:xfrm>
                                  </wpg:grpSpPr>
                                  <wps:wsp>
                                    <wps:cNvPr id="1766378248" name="直接连接符 3"/>
                                    <wps:cNvCnPr/>
                                    <wps:spPr>
                                      <a:xfrm>
                                        <a:off x="2499" y="0"/>
                                        <a:ext cx="0" cy="143510"/>
                                      </a:xfrm>
                                      <a:prstGeom prst="line">
                                        <a:avLst/>
                                      </a:prstGeom>
                                    </wps:spPr>
                                    <wps:style>
                                      <a:lnRef idx="1">
                                        <a:schemeClr val="dk1"/>
                                      </a:lnRef>
                                      <a:fillRef idx="0">
                                        <a:schemeClr val="dk1"/>
                                      </a:fillRef>
                                      <a:effectRef idx="0">
                                        <a:schemeClr val="dk1"/>
                                      </a:effectRef>
                                      <a:fontRef idx="minor">
                                        <a:schemeClr val="tx1"/>
                                      </a:fontRef>
                                    </wps:style>
                                    <wps:bodyPr/>
                                  </wps:wsp>
                                  <wps:wsp>
                                    <wps:cNvPr id="1068809332" name="直接连接符 4"/>
                                    <wps:cNvCnPr/>
                                    <wps:spPr>
                                      <a:xfrm>
                                        <a:off x="0" y="0"/>
                                        <a:ext cx="478155" cy="0"/>
                                      </a:xfrm>
                                      <a:prstGeom prst="line">
                                        <a:avLst/>
                                      </a:prstGeom>
                                    </wps:spPr>
                                    <wps:style>
                                      <a:lnRef idx="1">
                                        <a:schemeClr val="dk1"/>
                                      </a:lnRef>
                                      <a:fillRef idx="0">
                                        <a:schemeClr val="dk1"/>
                                      </a:fillRef>
                                      <a:effectRef idx="0">
                                        <a:schemeClr val="dk1"/>
                                      </a:effectRef>
                                      <a:fontRef idx="minor">
                                        <a:schemeClr val="tx1"/>
                                      </a:fontRef>
                                    </wps:style>
                                    <wps:bodyPr/>
                                  </wps:wsp>
                                  <wps:wsp>
                                    <wps:cNvPr id="753132445" name="直接连接符 5"/>
                                    <wps:cNvCnPr/>
                                    <wps:spPr>
                                      <a:xfrm>
                                        <a:off x="474689" y="2498"/>
                                        <a:ext cx="0" cy="320675"/>
                                      </a:xfrm>
                                      <a:prstGeom prst="line">
                                        <a:avLst/>
                                      </a:prstGeom>
                                    </wps:spPr>
                                    <wps:style>
                                      <a:lnRef idx="1">
                                        <a:schemeClr val="dk1"/>
                                      </a:lnRef>
                                      <a:fillRef idx="0">
                                        <a:schemeClr val="dk1"/>
                                      </a:fillRef>
                                      <a:effectRef idx="0">
                                        <a:schemeClr val="dk1"/>
                                      </a:effectRef>
                                      <a:fontRef idx="minor">
                                        <a:schemeClr val="tx1"/>
                                      </a:fontRef>
                                    </wps:style>
                                    <wps:bodyPr/>
                                  </wps:wsp>
                                  <wps:wsp>
                                    <wps:cNvPr id="1863401395" name="椭圆 6"/>
                                    <wps:cNvSpPr/>
                                    <wps:spPr>
                                      <a:xfrm>
                                        <a:off x="457200" y="327285"/>
                                        <a:ext cx="36000" cy="36000"/>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7454819" name="组合 7"/>
                                  <wpg:cNvGrpSpPr/>
                                  <wpg:grpSpPr>
                                    <a:xfrm flipV="1">
                                      <a:off x="1050925" y="485775"/>
                                      <a:ext cx="493200" cy="363285"/>
                                      <a:chOff x="0" y="0"/>
                                      <a:chExt cx="493200" cy="363285"/>
                                    </a:xfrm>
                                  </wpg:grpSpPr>
                                  <wps:wsp>
                                    <wps:cNvPr id="159390972" name="直接连接符 3"/>
                                    <wps:cNvCnPr/>
                                    <wps:spPr>
                                      <a:xfrm>
                                        <a:off x="2499" y="0"/>
                                        <a:ext cx="0" cy="143510"/>
                                      </a:xfrm>
                                      <a:prstGeom prst="line">
                                        <a:avLst/>
                                      </a:prstGeom>
                                    </wps:spPr>
                                    <wps:style>
                                      <a:lnRef idx="1">
                                        <a:schemeClr val="dk1"/>
                                      </a:lnRef>
                                      <a:fillRef idx="0">
                                        <a:schemeClr val="dk1"/>
                                      </a:fillRef>
                                      <a:effectRef idx="0">
                                        <a:schemeClr val="dk1"/>
                                      </a:effectRef>
                                      <a:fontRef idx="minor">
                                        <a:schemeClr val="tx1"/>
                                      </a:fontRef>
                                    </wps:style>
                                    <wps:bodyPr/>
                                  </wps:wsp>
                                  <wps:wsp>
                                    <wps:cNvPr id="1195445277" name="直接连接符 4"/>
                                    <wps:cNvCnPr/>
                                    <wps:spPr>
                                      <a:xfrm>
                                        <a:off x="0" y="0"/>
                                        <a:ext cx="478155" cy="0"/>
                                      </a:xfrm>
                                      <a:prstGeom prst="line">
                                        <a:avLst/>
                                      </a:prstGeom>
                                    </wps:spPr>
                                    <wps:style>
                                      <a:lnRef idx="1">
                                        <a:schemeClr val="dk1"/>
                                      </a:lnRef>
                                      <a:fillRef idx="0">
                                        <a:schemeClr val="dk1"/>
                                      </a:fillRef>
                                      <a:effectRef idx="0">
                                        <a:schemeClr val="dk1"/>
                                      </a:effectRef>
                                      <a:fontRef idx="minor">
                                        <a:schemeClr val="tx1"/>
                                      </a:fontRef>
                                    </wps:style>
                                    <wps:bodyPr/>
                                  </wps:wsp>
                                  <wps:wsp>
                                    <wps:cNvPr id="65445577" name="直接连接符 5"/>
                                    <wps:cNvCnPr/>
                                    <wps:spPr>
                                      <a:xfrm>
                                        <a:off x="474689" y="2498"/>
                                        <a:ext cx="0" cy="320675"/>
                                      </a:xfrm>
                                      <a:prstGeom prst="line">
                                        <a:avLst/>
                                      </a:prstGeom>
                                    </wps:spPr>
                                    <wps:style>
                                      <a:lnRef idx="1">
                                        <a:schemeClr val="dk1"/>
                                      </a:lnRef>
                                      <a:fillRef idx="0">
                                        <a:schemeClr val="dk1"/>
                                      </a:fillRef>
                                      <a:effectRef idx="0">
                                        <a:schemeClr val="dk1"/>
                                      </a:effectRef>
                                      <a:fontRef idx="minor">
                                        <a:schemeClr val="tx1"/>
                                      </a:fontRef>
                                    </wps:style>
                                    <wps:bodyPr/>
                                  </wps:wsp>
                                  <wps:wsp>
                                    <wps:cNvPr id="1623256374" name="椭圆 6"/>
                                    <wps:cNvSpPr/>
                                    <wps:spPr>
                                      <a:xfrm>
                                        <a:off x="457200" y="327285"/>
                                        <a:ext cx="36000" cy="36000"/>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7265071" name="组合 15"/>
                                  <wpg:cNvGrpSpPr/>
                                  <wpg:grpSpPr>
                                    <a:xfrm>
                                      <a:off x="0" y="6350"/>
                                      <a:ext cx="180975" cy="146050"/>
                                      <a:chOff x="0" y="0"/>
                                      <a:chExt cx="181121" cy="146351"/>
                                    </a:xfrm>
                                  </wpg:grpSpPr>
                                  <wps:wsp>
                                    <wps:cNvPr id="63784134" name="直接连接符 8"/>
                                    <wps:cNvCnPr/>
                                    <wps:spPr>
                                      <a:xfrm flipV="1">
                                        <a:off x="181000" y="2351"/>
                                        <a:ext cx="0" cy="144000"/>
                                      </a:xfrm>
                                      <a:prstGeom prst="line">
                                        <a:avLst/>
                                      </a:prstGeom>
                                    </wps:spPr>
                                    <wps:style>
                                      <a:lnRef idx="1">
                                        <a:schemeClr val="dk1"/>
                                      </a:lnRef>
                                      <a:fillRef idx="0">
                                        <a:schemeClr val="dk1"/>
                                      </a:fillRef>
                                      <a:effectRef idx="0">
                                        <a:schemeClr val="dk1"/>
                                      </a:effectRef>
                                      <a:fontRef idx="minor">
                                        <a:schemeClr val="tx1"/>
                                      </a:fontRef>
                                    </wps:style>
                                    <wps:bodyPr/>
                                  </wps:wsp>
                                  <wps:wsp>
                                    <wps:cNvPr id="549529247" name="直接连接符 9"/>
                                    <wps:cNvCnPr/>
                                    <wps:spPr>
                                      <a:xfrm flipH="1">
                                        <a:off x="37611" y="2351"/>
                                        <a:ext cx="143510" cy="0"/>
                                      </a:xfrm>
                                      <a:prstGeom prst="line">
                                        <a:avLst/>
                                      </a:prstGeom>
                                    </wps:spPr>
                                    <wps:style>
                                      <a:lnRef idx="1">
                                        <a:schemeClr val="dk1"/>
                                      </a:lnRef>
                                      <a:fillRef idx="0">
                                        <a:schemeClr val="dk1"/>
                                      </a:fillRef>
                                      <a:effectRef idx="0">
                                        <a:schemeClr val="dk1"/>
                                      </a:effectRef>
                                      <a:fontRef idx="minor">
                                        <a:schemeClr val="tx1"/>
                                      </a:fontRef>
                                    </wps:style>
                                    <wps:bodyPr/>
                                  </wps:wsp>
                                  <wps:wsp>
                                    <wps:cNvPr id="447026462" name="直接连接符 10"/>
                                    <wps:cNvCnPr/>
                                    <wps:spPr>
                                      <a:xfrm>
                                        <a:off x="37611" y="0"/>
                                        <a:ext cx="0" cy="35560"/>
                                      </a:xfrm>
                                      <a:prstGeom prst="line">
                                        <a:avLst/>
                                      </a:prstGeom>
                                    </wps:spPr>
                                    <wps:style>
                                      <a:lnRef idx="1">
                                        <a:schemeClr val="dk1"/>
                                      </a:lnRef>
                                      <a:fillRef idx="0">
                                        <a:schemeClr val="dk1"/>
                                      </a:fillRef>
                                      <a:effectRef idx="0">
                                        <a:schemeClr val="dk1"/>
                                      </a:effectRef>
                                      <a:fontRef idx="minor">
                                        <a:schemeClr val="tx1"/>
                                      </a:fontRef>
                                    </wps:style>
                                    <wps:bodyPr/>
                                  </wps:wsp>
                                  <wpg:grpSp>
                                    <wpg:cNvPr id="541190073" name="组合 14"/>
                                    <wpg:cNvGrpSpPr/>
                                    <wpg:grpSpPr>
                                      <a:xfrm>
                                        <a:off x="0" y="37610"/>
                                        <a:ext cx="74930" cy="43180"/>
                                        <a:chOff x="0" y="0"/>
                                        <a:chExt cx="74951" cy="43180"/>
                                      </a:xfrm>
                                    </wpg:grpSpPr>
                                    <wps:wsp>
                                      <wps:cNvPr id="2122286574" name="直接连接符 11"/>
                                      <wps:cNvCnPr/>
                                      <wps:spPr>
                                        <a:xfrm>
                                          <a:off x="0" y="0"/>
                                          <a:ext cx="74951" cy="0"/>
                                        </a:xfrm>
                                        <a:prstGeom prst="line">
                                          <a:avLst/>
                                        </a:prstGeom>
                                      </wps:spPr>
                                      <wps:style>
                                        <a:lnRef idx="1">
                                          <a:schemeClr val="dk1"/>
                                        </a:lnRef>
                                        <a:fillRef idx="0">
                                          <a:schemeClr val="dk1"/>
                                        </a:fillRef>
                                        <a:effectRef idx="0">
                                          <a:schemeClr val="dk1"/>
                                        </a:effectRef>
                                        <a:fontRef idx="minor">
                                          <a:schemeClr val="tx1"/>
                                        </a:fontRef>
                                      </wps:style>
                                      <wps:bodyPr/>
                                    </wps:wsp>
                                    <wps:wsp>
                                      <wps:cNvPr id="1157136836" name="直接连接符 12"/>
                                      <wps:cNvCnPr/>
                                      <wps:spPr>
                                        <a:xfrm>
                                          <a:off x="17780" y="21590"/>
                                          <a:ext cx="39974" cy="0"/>
                                        </a:xfrm>
                                        <a:prstGeom prst="line">
                                          <a:avLst/>
                                        </a:prstGeom>
                                      </wps:spPr>
                                      <wps:style>
                                        <a:lnRef idx="1">
                                          <a:schemeClr val="dk1"/>
                                        </a:lnRef>
                                        <a:fillRef idx="0">
                                          <a:schemeClr val="dk1"/>
                                        </a:fillRef>
                                        <a:effectRef idx="0">
                                          <a:schemeClr val="dk1"/>
                                        </a:effectRef>
                                        <a:fontRef idx="minor">
                                          <a:schemeClr val="tx1"/>
                                        </a:fontRef>
                                      </wps:style>
                                      <wps:bodyPr/>
                                    </wps:wsp>
                                    <wps:wsp>
                                      <wps:cNvPr id="157677055" name="直接连接符 13"/>
                                      <wps:cNvCnPr/>
                                      <wps:spPr>
                                        <a:xfrm>
                                          <a:off x="27940" y="43180"/>
                                          <a:ext cx="180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s:wsp>
                                  <wps:cNvPr id="701619134" name="文本框 2"/>
                                  <wps:cNvSpPr txBox="1">
                                    <a:spLocks noChangeArrowheads="1"/>
                                  </wps:cNvSpPr>
                                  <wps:spPr bwMode="auto">
                                    <a:xfrm>
                                      <a:off x="647700" y="-544"/>
                                      <a:ext cx="145710" cy="140983"/>
                                    </a:xfrm>
                                    <a:prstGeom prst="rect">
                                      <a:avLst/>
                                    </a:prstGeom>
                                    <a:solidFill>
                                      <a:schemeClr val="bg1"/>
                                    </a:solidFill>
                                    <a:ln w="9525">
                                      <a:noFill/>
                                      <a:miter lim="800000"/>
                                      <a:headEnd/>
                                      <a:tailEnd/>
                                    </a:ln>
                                  </wps:spPr>
                                  <wps:txbx>
                                    <w:txbxContent>
                                      <w:p w14:paraId="17AD4F86" w14:textId="77777777" w:rsidR="00823393" w:rsidRPr="00BA743D" w:rsidRDefault="00823393" w:rsidP="00525A94">
                                        <w:pPr>
                                          <w:snapToGrid w:val="0"/>
                                          <w:rPr>
                                            <w:i/>
                                            <w:iCs/>
                                            <w:sz w:val="18"/>
                                            <w:szCs w:val="18"/>
                                          </w:rPr>
                                        </w:pPr>
                                        <w:r>
                                          <w:rPr>
                                            <w:i/>
                                            <w:iCs/>
                                            <w:sz w:val="18"/>
                                            <w:szCs w:val="18"/>
                                          </w:rPr>
                                          <w:t>L</w:t>
                                        </w:r>
                                      </w:p>
                                    </w:txbxContent>
                                  </wps:txbx>
                                  <wps:bodyPr rot="0" vert="horz" wrap="none" lIns="36000" tIns="0" rIns="36000" bIns="0" anchor="t" anchorCtr="0">
                                    <a:spAutoFit/>
                                  </wps:bodyPr>
                                </wps:wsp>
                                <wps:wsp>
                                  <wps:cNvPr id="1722742637" name="文本框 2"/>
                                  <wps:cNvSpPr txBox="1">
                                    <a:spLocks noChangeArrowheads="1"/>
                                  </wps:cNvSpPr>
                                  <wps:spPr bwMode="auto">
                                    <a:xfrm>
                                      <a:off x="1136650" y="350249"/>
                                      <a:ext cx="143804" cy="140983"/>
                                    </a:xfrm>
                                    <a:prstGeom prst="rect">
                                      <a:avLst/>
                                    </a:prstGeom>
                                    <a:solidFill>
                                      <a:schemeClr val="bg1"/>
                                    </a:solidFill>
                                    <a:ln w="9525">
                                      <a:noFill/>
                                      <a:miter lim="800000"/>
                                      <a:headEnd/>
                                      <a:tailEnd/>
                                    </a:ln>
                                  </wps:spPr>
                                  <wps:txbx>
                                    <w:txbxContent>
                                      <w:p w14:paraId="6ED079A8" w14:textId="77777777" w:rsidR="00823393" w:rsidRPr="00BA743D" w:rsidRDefault="00823393" w:rsidP="00525A94">
                                        <w:pPr>
                                          <w:snapToGrid w:val="0"/>
                                          <w:rPr>
                                            <w:i/>
                                            <w:iCs/>
                                            <w:sz w:val="18"/>
                                            <w:szCs w:val="18"/>
                                          </w:rPr>
                                        </w:pPr>
                                        <w:r>
                                          <w:rPr>
                                            <w:i/>
                                            <w:iCs/>
                                            <w:sz w:val="18"/>
                                            <w:szCs w:val="18"/>
                                          </w:rPr>
                                          <w:t>d</w:t>
                                        </w:r>
                                      </w:p>
                                    </w:txbxContent>
                                  </wps:txbx>
                                  <wps:bodyPr rot="0" vert="horz" wrap="none" lIns="36000" tIns="0" rIns="36000" bIns="0" anchor="t" anchorCtr="0">
                                    <a:spAutoFit/>
                                  </wps:bodyPr>
                                </wps:wsp>
                                <wps:wsp>
                                  <wps:cNvPr id="788268903" name="文本框 2"/>
                                  <wps:cNvSpPr txBox="1">
                                    <a:spLocks noChangeArrowheads="1"/>
                                  </wps:cNvSpPr>
                                  <wps:spPr bwMode="auto">
                                    <a:xfrm>
                                      <a:off x="1571625" y="441291"/>
                                      <a:ext cx="74294" cy="140969"/>
                                    </a:xfrm>
                                    <a:prstGeom prst="rect">
                                      <a:avLst/>
                                    </a:prstGeom>
                                    <a:noFill/>
                                    <a:ln w="9525">
                                      <a:noFill/>
                                      <a:miter lim="800000"/>
                                      <a:headEnd/>
                                      <a:tailEnd/>
                                    </a:ln>
                                  </wps:spPr>
                                  <wps:txbx>
                                    <w:txbxContent>
                                      <w:p w14:paraId="4ED801CA" w14:textId="77777777" w:rsidR="00823393" w:rsidRPr="003E60FD" w:rsidRDefault="00823393" w:rsidP="00525A94">
                                        <w:pPr>
                                          <w:snapToGrid w:val="0"/>
                                          <w:rPr>
                                            <w:sz w:val="18"/>
                                            <w:szCs w:val="18"/>
                                          </w:rPr>
                                        </w:pPr>
                                        <w:r>
                                          <w:rPr>
                                            <w:sz w:val="18"/>
                                            <w:szCs w:val="18"/>
                                          </w:rPr>
                                          <w:t>+</w:t>
                                        </w:r>
                                      </w:p>
                                    </w:txbxContent>
                                  </wps:txbx>
                                  <wps:bodyPr rot="0" vert="horz" wrap="none" lIns="0" tIns="0" rIns="0" bIns="0" anchor="t" anchorCtr="0">
                                    <a:spAutoFit/>
                                  </wps:bodyPr>
                                </wps:wsp>
                                <wps:wsp>
                                  <wps:cNvPr id="725980280" name="文本框 2"/>
                                  <wps:cNvSpPr txBox="1">
                                    <a:spLocks noChangeArrowheads="1"/>
                                  </wps:cNvSpPr>
                                  <wps:spPr bwMode="auto">
                                    <a:xfrm>
                                      <a:off x="1568450" y="276204"/>
                                      <a:ext cx="67309" cy="157479"/>
                                    </a:xfrm>
                                    <a:prstGeom prst="rect">
                                      <a:avLst/>
                                    </a:prstGeom>
                                    <a:noFill/>
                                    <a:ln w="9525">
                                      <a:noFill/>
                                      <a:miter lim="800000"/>
                                      <a:headEnd/>
                                      <a:tailEnd/>
                                    </a:ln>
                                  </wps:spPr>
                                  <wps:txbx>
                                    <w:txbxContent>
                                      <w:p w14:paraId="4FC9819E" w14:textId="77777777" w:rsidR="00823393" w:rsidRPr="003E60FD" w:rsidRDefault="00823393" w:rsidP="00525A94">
                                        <w:pPr>
                                          <w:snapToGrid w:val="0"/>
                                          <w:rPr>
                                            <w:rFonts w:ascii="宋体" w:hAnsi="宋体"/>
                                            <w:sz w:val="18"/>
                                            <w:szCs w:val="18"/>
                                          </w:rPr>
                                        </w:pPr>
                                        <w:r w:rsidRPr="003E60FD">
                                          <w:rPr>
                                            <w:rFonts w:ascii="宋体" w:hAnsi="宋体"/>
                                            <w:sz w:val="18"/>
                                            <w:szCs w:val="18"/>
                                          </w:rPr>
                                          <w:t>-</w:t>
                                        </w:r>
                                      </w:p>
                                    </w:txbxContent>
                                  </wps:txbx>
                                  <wps:bodyPr rot="0" vert="horz" wrap="none" lIns="0" tIns="0" rIns="0" bIns="0" anchor="t" anchorCtr="0">
                                    <a:spAutoFit/>
                                  </wps:bodyPr>
                                </wps:wsp>
                                <wps:wsp>
                                  <wps:cNvPr id="2038046769" name="文本框 2"/>
                                  <wps:cNvSpPr txBox="1">
                                    <a:spLocks noChangeArrowheads="1"/>
                                  </wps:cNvSpPr>
                                  <wps:spPr bwMode="auto">
                                    <a:xfrm>
                                      <a:off x="199948" y="584149"/>
                                      <a:ext cx="682863" cy="140983"/>
                                    </a:xfrm>
                                    <a:prstGeom prst="rect">
                                      <a:avLst/>
                                    </a:prstGeom>
                                    <a:noFill/>
                                    <a:ln w="9525">
                                      <a:noFill/>
                                      <a:miter lim="800000"/>
                                      <a:headEnd/>
                                      <a:tailEnd/>
                                    </a:ln>
                                  </wps:spPr>
                                  <wps:txbx>
                                    <w:txbxContent>
                                      <w:p w14:paraId="007E5F12" w14:textId="77777777" w:rsidR="00823393" w:rsidRPr="003E60FD" w:rsidRDefault="00823393" w:rsidP="00525A94">
                                        <w:pPr>
                                          <w:snapToGrid w:val="0"/>
                                          <w:spacing w:line="0" w:lineRule="atLeast"/>
                                          <w:rPr>
                                            <w:sz w:val="18"/>
                                            <w:szCs w:val="18"/>
                                          </w:rPr>
                                        </w:pPr>
                                        <w:r w:rsidRPr="003E60FD">
                                          <w:rPr>
                                            <w:rFonts w:hint="eastAsia"/>
                                            <w:sz w:val="18"/>
                                            <w:szCs w:val="18"/>
                                          </w:rPr>
                                          <w:t>+</w:t>
                                        </w:r>
                                        <w:r>
                                          <w:rPr>
                                            <w:sz w:val="18"/>
                                            <w:szCs w:val="18"/>
                                          </w:rPr>
                                          <w:t xml:space="preserve">  +  +</w:t>
                                        </w:r>
                                        <w:r w:rsidRPr="003E60FD">
                                          <w:rPr>
                                            <w:sz w:val="18"/>
                                            <w:szCs w:val="18"/>
                                          </w:rPr>
                                          <w:t xml:space="preserve">  +  +  +</w:t>
                                        </w:r>
                                      </w:p>
                                    </w:txbxContent>
                                  </wps:txbx>
                                  <wps:bodyPr rot="0" vert="horz" wrap="none" lIns="0" tIns="0" rIns="0" bIns="0" anchor="t" anchorCtr="0">
                                    <a:spAutoFit/>
                                  </wps:bodyPr>
                                </wps:wsp>
                                <wps:wsp>
                                  <wps:cNvPr id="425899816" name="文本框 2"/>
                                  <wps:cNvSpPr txBox="1">
                                    <a:spLocks noChangeArrowheads="1"/>
                                  </wps:cNvSpPr>
                                  <wps:spPr bwMode="auto">
                                    <a:xfrm>
                                      <a:off x="228512" y="120641"/>
                                      <a:ext cx="1003299" cy="157479"/>
                                    </a:xfrm>
                                    <a:prstGeom prst="rect">
                                      <a:avLst/>
                                    </a:prstGeom>
                                    <a:noFill/>
                                    <a:ln w="9525">
                                      <a:noFill/>
                                      <a:miter lim="800000"/>
                                      <a:headEnd/>
                                      <a:tailEnd/>
                                    </a:ln>
                                  </wps:spPr>
                                  <wps:txbx>
                                    <w:txbxContent>
                                      <w:p w14:paraId="0B11F2C2" w14:textId="77777777" w:rsidR="00823393" w:rsidRPr="003E60FD" w:rsidRDefault="00823393" w:rsidP="00525A94">
                                        <w:pPr>
                                          <w:snapToGrid w:val="0"/>
                                          <w:rPr>
                                            <w:rFonts w:ascii="宋体" w:hAnsi="宋体"/>
                                            <w:sz w:val="18"/>
                                            <w:szCs w:val="18"/>
                                          </w:rPr>
                                        </w:pPr>
                                        <w:r w:rsidRPr="003E60FD">
                                          <w:rPr>
                                            <w:rFonts w:ascii="宋体" w:hAnsi="宋体"/>
                                            <w:sz w:val="18"/>
                                            <w:szCs w:val="18"/>
                                          </w:rPr>
                                          <w:t>-  -  -  -  -</w:t>
                                        </w:r>
                                        <w:r>
                                          <w:rPr>
                                            <w:rFonts w:ascii="宋体" w:hAnsi="宋体"/>
                                            <w:sz w:val="18"/>
                                            <w:szCs w:val="18"/>
                                          </w:rPr>
                                          <w:t xml:space="preserve">  -</w:t>
                                        </w:r>
                                      </w:p>
                                    </w:txbxContent>
                                  </wps:txbx>
                                  <wps:bodyPr rot="0" vert="horz" wrap="square" lIns="0" tIns="0" rIns="0" bIns="0" anchor="t" anchorCtr="0">
                                    <a:spAutoFit/>
                                  </wps:bodyPr>
                                </wps:wsp>
                                <wps:wsp>
                                  <wps:cNvPr id="292941554" name="文本框 2"/>
                                  <wps:cNvSpPr txBox="1">
                                    <a:spLocks noChangeArrowheads="1"/>
                                  </wps:cNvSpPr>
                                  <wps:spPr bwMode="auto">
                                    <a:xfrm>
                                      <a:off x="215900" y="-99090"/>
                                      <a:ext cx="353183" cy="157495"/>
                                    </a:xfrm>
                                    <a:prstGeom prst="rect">
                                      <a:avLst/>
                                    </a:prstGeom>
                                    <a:noFill/>
                                    <a:ln w="9525">
                                      <a:noFill/>
                                      <a:miter lim="800000"/>
                                      <a:headEnd/>
                                      <a:tailEnd/>
                                    </a:ln>
                                  </wps:spPr>
                                  <wps:txbx>
                                    <w:txbxContent>
                                      <w:p w14:paraId="4A9ABF50" w14:textId="77777777" w:rsidR="00823393" w:rsidRPr="003E60FD" w:rsidRDefault="00823393" w:rsidP="00525A94">
                                        <w:pPr>
                                          <w:snapToGrid w:val="0"/>
                                          <w:rPr>
                                            <w:sz w:val="18"/>
                                            <w:szCs w:val="18"/>
                                          </w:rPr>
                                        </w:pPr>
                                        <w:r>
                                          <w:rPr>
                                            <w:rFonts w:hint="eastAsia"/>
                                            <w:sz w:val="18"/>
                                            <w:szCs w:val="18"/>
                                          </w:rPr>
                                          <w:t>接地线</w:t>
                                        </w:r>
                                      </w:p>
                                    </w:txbxContent>
                                  </wps:txbx>
                                  <wps:bodyPr rot="0" vert="horz" wrap="none" lIns="0" tIns="0" rIns="0" bIns="0" anchor="t" anchorCtr="0">
                                    <a:spAutoFit/>
                                  </wps:bodyPr>
                                </wps:wsp>
                              </wpg:grpSp>
                            </wpg:grpSp>
                          </wpg:grpSp>
                          <wpg:grpSp>
                            <wpg:cNvPr id="1040966292" name="组合 23"/>
                            <wpg:cNvGrpSpPr/>
                            <wpg:grpSpPr>
                              <a:xfrm>
                                <a:off x="0" y="187325"/>
                                <a:ext cx="406400" cy="476377"/>
                                <a:chOff x="0" y="0"/>
                                <a:chExt cx="406400" cy="476377"/>
                              </a:xfrm>
                            </wpg:grpSpPr>
                            <wpg:grpSp>
                              <wpg:cNvPr id="1161418731" name="组合 22"/>
                              <wpg:cNvGrpSpPr/>
                              <wpg:grpSpPr>
                                <a:xfrm>
                                  <a:off x="219075" y="0"/>
                                  <a:ext cx="187325" cy="476250"/>
                                  <a:chOff x="0" y="0"/>
                                  <a:chExt cx="187375" cy="476377"/>
                                </a:xfrm>
                              </wpg:grpSpPr>
                              <wpg:grpSp>
                                <wpg:cNvPr id="2005610708" name="组合 21"/>
                                <wpg:cNvGrpSpPr/>
                                <wpg:grpSpPr>
                                  <a:xfrm>
                                    <a:off x="0" y="0"/>
                                    <a:ext cx="187375" cy="73152"/>
                                    <a:chOff x="0" y="0"/>
                                    <a:chExt cx="187375" cy="73152"/>
                                  </a:xfrm>
                                </wpg:grpSpPr>
                                <wpg:grpSp>
                                  <wpg:cNvPr id="997662607" name="组合 3"/>
                                  <wpg:cNvGrpSpPr/>
                                  <wpg:grpSpPr>
                                    <a:xfrm>
                                      <a:off x="0" y="0"/>
                                      <a:ext cx="73152" cy="73152"/>
                                      <a:chOff x="0" y="0"/>
                                      <a:chExt cx="73152" cy="73152"/>
                                    </a:xfrm>
                                  </wpg:grpSpPr>
                                  <wps:wsp>
                                    <wps:cNvPr id="1543650059"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084931"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62408683"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800587033" name="组合 21"/>
                                <wpg:cNvGrpSpPr/>
                                <wpg:grpSpPr>
                                  <a:xfrm>
                                    <a:off x="0" y="101600"/>
                                    <a:ext cx="187375" cy="73152"/>
                                    <a:chOff x="0" y="0"/>
                                    <a:chExt cx="187375" cy="73152"/>
                                  </a:xfrm>
                                </wpg:grpSpPr>
                                <wpg:grpSp>
                                  <wpg:cNvPr id="854500616" name="组合 3"/>
                                  <wpg:cNvGrpSpPr/>
                                  <wpg:grpSpPr>
                                    <a:xfrm>
                                      <a:off x="0" y="0"/>
                                      <a:ext cx="73152" cy="73152"/>
                                      <a:chOff x="0" y="0"/>
                                      <a:chExt cx="73152" cy="73152"/>
                                    </a:xfrm>
                                  </wpg:grpSpPr>
                                  <wps:wsp>
                                    <wps:cNvPr id="671638894"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8298385"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11688237"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1887212222" name="组合 21"/>
                                <wpg:cNvGrpSpPr/>
                                <wpg:grpSpPr>
                                  <a:xfrm>
                                    <a:off x="0" y="203200"/>
                                    <a:ext cx="187375" cy="73152"/>
                                    <a:chOff x="0" y="0"/>
                                    <a:chExt cx="187375" cy="73152"/>
                                  </a:xfrm>
                                </wpg:grpSpPr>
                                <wpg:grpSp>
                                  <wpg:cNvPr id="901090410" name="组合 3"/>
                                  <wpg:cNvGrpSpPr/>
                                  <wpg:grpSpPr>
                                    <a:xfrm>
                                      <a:off x="0" y="0"/>
                                      <a:ext cx="73152" cy="73152"/>
                                      <a:chOff x="0" y="0"/>
                                      <a:chExt cx="73152" cy="73152"/>
                                    </a:xfrm>
                                  </wpg:grpSpPr>
                                  <wps:wsp>
                                    <wps:cNvPr id="710752371"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209950"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858943293"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2074368435" name="组合 21"/>
                                <wpg:cNvGrpSpPr/>
                                <wpg:grpSpPr>
                                  <a:xfrm>
                                    <a:off x="0" y="301625"/>
                                    <a:ext cx="187375" cy="73152"/>
                                    <a:chOff x="0" y="0"/>
                                    <a:chExt cx="187375" cy="73152"/>
                                  </a:xfrm>
                                </wpg:grpSpPr>
                                <wpg:grpSp>
                                  <wpg:cNvPr id="871146255" name="组合 3"/>
                                  <wpg:cNvGrpSpPr/>
                                  <wpg:grpSpPr>
                                    <a:xfrm>
                                      <a:off x="0" y="0"/>
                                      <a:ext cx="73152" cy="73152"/>
                                      <a:chOff x="0" y="0"/>
                                      <a:chExt cx="73152" cy="73152"/>
                                    </a:xfrm>
                                  </wpg:grpSpPr>
                                  <wps:wsp>
                                    <wps:cNvPr id="645172252"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1633198"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99567043"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1041291950" name="组合 21"/>
                                <wpg:cNvGrpSpPr/>
                                <wpg:grpSpPr>
                                  <a:xfrm>
                                    <a:off x="0" y="403225"/>
                                    <a:ext cx="187375" cy="73152"/>
                                    <a:chOff x="0" y="0"/>
                                    <a:chExt cx="187375" cy="73152"/>
                                  </a:xfrm>
                                </wpg:grpSpPr>
                                <wpg:grpSp>
                                  <wpg:cNvPr id="730904169" name="组合 3"/>
                                  <wpg:cNvGrpSpPr/>
                                  <wpg:grpSpPr>
                                    <a:xfrm>
                                      <a:off x="0" y="0"/>
                                      <a:ext cx="73152" cy="73152"/>
                                      <a:chOff x="0" y="0"/>
                                      <a:chExt cx="73152" cy="73152"/>
                                    </a:xfrm>
                                  </wpg:grpSpPr>
                                  <wps:wsp>
                                    <wps:cNvPr id="709958188"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218701"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82422245"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grpSp>
                              <wpg:cNvPr id="1503827572" name="组合 22"/>
                              <wpg:cNvGrpSpPr/>
                              <wpg:grpSpPr>
                                <a:xfrm>
                                  <a:off x="0" y="0"/>
                                  <a:ext cx="187375" cy="476377"/>
                                  <a:chOff x="0" y="0"/>
                                  <a:chExt cx="187375" cy="476377"/>
                                </a:xfrm>
                              </wpg:grpSpPr>
                              <wpg:grpSp>
                                <wpg:cNvPr id="1098669925" name="组合 21"/>
                                <wpg:cNvGrpSpPr/>
                                <wpg:grpSpPr>
                                  <a:xfrm>
                                    <a:off x="0" y="0"/>
                                    <a:ext cx="187375" cy="73152"/>
                                    <a:chOff x="0" y="0"/>
                                    <a:chExt cx="187375" cy="73152"/>
                                  </a:xfrm>
                                </wpg:grpSpPr>
                                <wpg:grpSp>
                                  <wpg:cNvPr id="1628928479" name="组合 3"/>
                                  <wpg:cNvGrpSpPr/>
                                  <wpg:grpSpPr>
                                    <a:xfrm>
                                      <a:off x="0" y="0"/>
                                      <a:ext cx="73152" cy="73152"/>
                                      <a:chOff x="0" y="0"/>
                                      <a:chExt cx="73152" cy="73152"/>
                                    </a:xfrm>
                                  </wpg:grpSpPr>
                                  <wps:wsp>
                                    <wps:cNvPr id="2145369165"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8218532"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926188671"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55720715" name="组合 21"/>
                                <wpg:cNvGrpSpPr/>
                                <wpg:grpSpPr>
                                  <a:xfrm>
                                    <a:off x="0" y="101600"/>
                                    <a:ext cx="187375" cy="73152"/>
                                    <a:chOff x="0" y="0"/>
                                    <a:chExt cx="187375" cy="73152"/>
                                  </a:xfrm>
                                </wpg:grpSpPr>
                                <wpg:grpSp>
                                  <wpg:cNvPr id="943460614" name="组合 3"/>
                                  <wpg:cNvGrpSpPr/>
                                  <wpg:grpSpPr>
                                    <a:xfrm>
                                      <a:off x="0" y="0"/>
                                      <a:ext cx="73152" cy="73152"/>
                                      <a:chOff x="0" y="0"/>
                                      <a:chExt cx="73152" cy="73152"/>
                                    </a:xfrm>
                                  </wpg:grpSpPr>
                                  <wps:wsp>
                                    <wps:cNvPr id="2134921386"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5489398"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47924101"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423801083" name="组合 21"/>
                                <wpg:cNvGrpSpPr/>
                                <wpg:grpSpPr>
                                  <a:xfrm>
                                    <a:off x="0" y="203200"/>
                                    <a:ext cx="187375" cy="73152"/>
                                    <a:chOff x="0" y="0"/>
                                    <a:chExt cx="187375" cy="73152"/>
                                  </a:xfrm>
                                </wpg:grpSpPr>
                                <wpg:grpSp>
                                  <wpg:cNvPr id="988695312" name="组合 3"/>
                                  <wpg:cNvGrpSpPr/>
                                  <wpg:grpSpPr>
                                    <a:xfrm>
                                      <a:off x="0" y="0"/>
                                      <a:ext cx="73152" cy="73152"/>
                                      <a:chOff x="0" y="0"/>
                                      <a:chExt cx="73152" cy="73152"/>
                                    </a:xfrm>
                                  </wpg:grpSpPr>
                                  <wps:wsp>
                                    <wps:cNvPr id="585152587"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0197646"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48000452"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1481276283" name="组合 21"/>
                                <wpg:cNvGrpSpPr/>
                                <wpg:grpSpPr>
                                  <a:xfrm>
                                    <a:off x="0" y="301625"/>
                                    <a:ext cx="187375" cy="73152"/>
                                    <a:chOff x="0" y="0"/>
                                    <a:chExt cx="187375" cy="73152"/>
                                  </a:xfrm>
                                </wpg:grpSpPr>
                                <wpg:grpSp>
                                  <wpg:cNvPr id="853187935" name="组合 3"/>
                                  <wpg:cNvGrpSpPr/>
                                  <wpg:grpSpPr>
                                    <a:xfrm>
                                      <a:off x="0" y="0"/>
                                      <a:ext cx="73152" cy="73152"/>
                                      <a:chOff x="0" y="0"/>
                                      <a:chExt cx="73152" cy="73152"/>
                                    </a:xfrm>
                                  </wpg:grpSpPr>
                                  <wps:wsp>
                                    <wps:cNvPr id="137876880"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5182419"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16179234"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cNvPr id="1948047298" name="组合 21"/>
                                <wpg:cNvGrpSpPr/>
                                <wpg:grpSpPr>
                                  <a:xfrm>
                                    <a:off x="0" y="403225"/>
                                    <a:ext cx="187375" cy="73152"/>
                                    <a:chOff x="0" y="0"/>
                                    <a:chExt cx="187375" cy="73152"/>
                                  </a:xfrm>
                                </wpg:grpSpPr>
                                <wpg:grpSp>
                                  <wpg:cNvPr id="396541280" name="组合 3"/>
                                  <wpg:cNvGrpSpPr/>
                                  <wpg:grpSpPr>
                                    <a:xfrm>
                                      <a:off x="0" y="0"/>
                                      <a:ext cx="73152" cy="73152"/>
                                      <a:chOff x="0" y="0"/>
                                      <a:chExt cx="73152" cy="73152"/>
                                    </a:xfrm>
                                  </wpg:grpSpPr>
                                  <wps:wsp>
                                    <wps:cNvPr id="950130342" name="椭圆 1"/>
                                    <wps:cNvSpPr/>
                                    <wps:spPr>
                                      <a:xfrm>
                                        <a:off x="0" y="0"/>
                                        <a:ext cx="73152" cy="73152"/>
                                      </a:xfrm>
                                      <a:prstGeom prst="ellipse">
                                        <a:avLst/>
                                      </a:prstGeom>
                                      <a:ln w="63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448690" name="直接连接符 2"/>
                                    <wps:cNvCnPr/>
                                    <wps:spPr>
                                      <a:xfrm>
                                        <a:off x="10695" y="35649"/>
                                        <a:ext cx="5400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819612070" name="直接箭头连接符 8"/>
                                  <wps:cNvCnPr/>
                                  <wps:spPr>
                                    <a:xfrm>
                                      <a:off x="79375" y="38100"/>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grpSp>
                          </wpg:grpSp>
                        </wpg:grpSp>
                        <wps:wsp>
                          <wps:cNvPr id="624424864" name="文本框 2"/>
                          <wps:cNvSpPr txBox="1">
                            <a:spLocks noChangeArrowheads="1"/>
                          </wps:cNvSpPr>
                          <wps:spPr bwMode="auto">
                            <a:xfrm>
                              <a:off x="444429" y="449221"/>
                              <a:ext cx="93344" cy="147319"/>
                            </a:xfrm>
                            <a:prstGeom prst="rect">
                              <a:avLst/>
                            </a:prstGeom>
                            <a:noFill/>
                            <a:ln w="9525">
                              <a:noFill/>
                              <a:miter lim="800000"/>
                              <a:headEnd/>
                              <a:tailEnd/>
                            </a:ln>
                          </wps:spPr>
                          <wps:txbx>
                            <w:txbxContent>
                              <w:p w14:paraId="2DAA464E" w14:textId="77777777" w:rsidR="00823393" w:rsidRPr="0003376B" w:rsidRDefault="00823393" w:rsidP="00525A94">
                                <w:pPr>
                                  <w:snapToGrid w:val="0"/>
                                  <w:rPr>
                                    <w:i/>
                                    <w:iCs/>
                                    <w:sz w:val="18"/>
                                    <w:szCs w:val="18"/>
                                    <w:vertAlign w:val="subscript"/>
                                  </w:rPr>
                                </w:pPr>
                                <w:r w:rsidRPr="0003376B">
                                  <w:rPr>
                                    <w:rFonts w:ascii="Book Antiqua" w:hAnsi="Book Antiqua"/>
                                    <w:i/>
                                    <w:iCs/>
                                    <w:sz w:val="18"/>
                                    <w:szCs w:val="18"/>
                                  </w:rPr>
                                  <w:t>v</w:t>
                                </w:r>
                              </w:p>
                            </w:txbxContent>
                          </wps:txbx>
                          <wps:bodyPr rot="0" vert="horz" wrap="none" lIns="0" tIns="0" rIns="0" bIns="0" anchor="t" anchorCtr="0">
                            <a:spAutoFit/>
                          </wps:bodyPr>
                        </wps:wsp>
                      </wpg:grpSp>
                    </wpg:wgp>
                  </a:graphicData>
                </a:graphic>
              </wp:inline>
            </w:drawing>
          </mc:Choice>
          <mc:Fallback>
            <w:pict>
              <v:group w14:anchorId="5E1B7315" id="_x0000_s1900" style="width:142.3pt;height:93.2pt;mso-position-horizontal-relative:char;mso-position-vertical-relative:line" coordsize="18072,1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">
                <v:shape id="文本框 5" o:spid="_x0000_s1901" type="#_x0000_t202" style="position:absolute;left:7866;top:9550;width:2071;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ksccA&#10;AADjAAAADwAAAGRycy9kb3ducmV2LnhtbERPzWrCQBC+C32HZQq96cYmikRXaaUpngRNDz0O2TFJ&#10;m50Nu9uYvr1bKHic7382u9F0YiDnW8sK5rMEBHFldcu1go+ymK5A+ICssbNMCn7Jw277MNlgru2V&#10;TzScQy1iCPscFTQh9LmUvmrIoJ/ZnjhyF+sMhni6WmqH1xhuOvmcJEtpsOXY0GBP+4aq7/OPUbAv&#10;ytIN5F33Se9F+nV8zehtVOrpcXxZgwg0hrv4333QcX62SLL5apmm8PdTBE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ZLHHAAAA4wAAAA8AAAAAAAAAAAAAAAAAmAIAAGRy&#10;cy9kb3ducmV2LnhtbFBLBQYAAAAABAAEAPUAAACMAwAAAAA=&#10;" filled="f" stroked="f" strokeweight=".5pt">
                  <v:textbox style="mso-fit-shape-to-text:t" inset="0,0,0,0">
                    <w:txbxContent>
                      <w:p w14:paraId="5CAA989B" w14:textId="77777777" w:rsidR="00823393" w:rsidRPr="00A81C82" w:rsidRDefault="00823393" w:rsidP="00525A94">
                        <w:pPr>
                          <w:spacing w:line="360" w:lineRule="auto"/>
                          <w:rPr>
                            <w:rFonts w:cs="Times New Roman"/>
                            <w:sz w:val="18"/>
                            <w:szCs w:val="18"/>
                          </w:rPr>
                        </w:pPr>
                        <w:r w:rsidRPr="00A81C82">
                          <w:rPr>
                            <w:rFonts w:cs="Times New Roman"/>
                            <w:sz w:val="18"/>
                            <w:szCs w:val="18"/>
                          </w:rPr>
                          <w:t>图</w:t>
                        </w:r>
                        <w:r>
                          <w:rPr>
                            <w:rFonts w:cs="Times New Roman"/>
                            <w:sz w:val="18"/>
                            <w:szCs w:val="18"/>
                          </w:rPr>
                          <w:t>2</w:t>
                        </w:r>
                      </w:p>
                    </w:txbxContent>
                  </v:textbox>
                </v:shape>
                <v:group id="_x0000_s1902" style="position:absolute;width:18072;height:9480" coordsize="18072,9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yYS3I&#10;zAAAAOMAAAAPAAAAAAAAAAAAAAAAAKoCAABkcnMvZG93bnJldi54bWxQSwUGAAAAAAQABAD6AAAA&#10;owMAAAAA&#10;">
                  <v:group id="组合 24" o:spid="_x0000_s1903" style="position:absolute;width:18072;height:9480" coordorigin=",-990" coordsize="18078,9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SNf1jyQAA&#10;AOEAAAAPAAAAAAAAAAAAAAAAAKoCAABkcnMvZG93bnJldi54bWxQSwUGAAAAAAQABAD6AAAAoAMA&#10;AAAA&#10;">
                    <v:group id="组合 20" o:spid="_x0000_s1904" style="position:absolute;left:539;top:-990;width:17539;height:9480" coordorigin=",-990" coordsize="17538,9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8yp6r&#10;zAAAAOMAAAAPAAAAAAAAAAAAAAAAAKoCAABkcnMvZG93bnJldi54bWxQSwUGAAAAAAQABAD6AAAA&#10;owMAAAAA&#10;">
                      <v:group id="组合 19" o:spid="_x0000_s1905" style="position:absolute;top:793;width:13375;height:6223" coordsize="13375,6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V5gOzIAAAA&#10;4wAAAA8AAAAAAAAAAAAAAAAAqgIAAGRycy9kb3ducmV2LnhtbFBLBQYAAAAABAAEAPoAAACfAwAA&#10;AAA=&#10;">
                        <v:line id="直接连接符 1" o:spid="_x0000_s1906" style="position:absolute;visibility:visible;mso-wrap-style:square" from="2889,730" to="13344,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D2coAAADjAAAADwAAAGRycy9kb3ducmV2LnhtbESPUUvDQBCE34X+h2MLvtlLooSa9lqq&#10;IvZBKFZ/wDa3TUJze+FubaO/3hMEH4eZ+YZZrkfXqzOF2Hk2kM8yUMS1tx03Bj7en2/moKIgW+w9&#10;k4EvirBeTa6WWFl/4Tc676VRCcKxQgOtyFBpHeuWHMaZH4iTd/TBoSQZGm0DXhLc9brIslI77Dgt&#10;tDjQY0v1af/pDAwv89fdGA9H/711t/L0IBzuxJjr6bhZgBIa5T/8195aA0Wel2We3Rcl/H5Kf0Cv&#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aEgPZygAAAOMAAAAPAAAA&#10;AAAAAAAAAAAAAKECAABkcnMvZG93bnJldi54bWxQSwUGAAAAAAQABAD5AAAAmAMAAAAA&#10;" strokecolor="black [3213]">
                          <v:stroke joinstyle="miter"/>
                        </v:line>
                        <v:line id="直接连接符 1" o:spid="_x0000_s1907" style="position:absolute;visibility:visible;mso-wrap-style:square" from="2921,6191" to="13375,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dccAAADjAAAADwAAAGRycy9kb3ducmV2LnhtbERPzUoDMRC+C75DGMGbTdr1Z1mbllYR&#10;exDE6gOMm+nu4mayJGO77dMbQfA43//Ml6Pv1Z5i6gJbmE4MKOI6uI4bCx/vT1clqCTIDvvAZOFI&#10;CZaL87M5Vi4c+I32W2lUDuFUoYVWZKi0TnVLHtMkDMSZ24XoUfIZG+0iHnK47/XMmFvtsePc0OJA&#10;Dy3VX9tvb2F4Ll9ex/S5C6eNL+RxLRyvxdrLi3F1D0polH/xn3vj8nxzY2bFtLwr4PenDIB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5r51xwAAAOMAAAAPAAAAAAAA&#10;AAAAAAAAAKECAABkcnMvZG93bnJldi54bWxQSwUGAAAAAAQABAD5AAAAlQMAAAAA&#10;" strokecolor="black [3213]">
                          <v:stroke joinstyle="miter"/>
                        </v:line>
                        <v:line id="直接连接符 2" o:spid="_x0000_s1908" style="position:absolute;visibility:visible;mso-wrap-style:square" from="0,762" to="278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th3FnJAAAA4gAAAA8AAAAA&#10;AAAAAAAAAAAAoQIAAGRycy9kb3ducmV2LnhtbFBLBQYAAAAABAAEAPkAAACXAwAAAAA=&#10;" strokecolor="black [3200]" strokeweight=".5pt">
                          <v:stroke dashstyle="dash" joinstyle="miter"/>
                        </v:line>
                        <v:line id="直接连接符 2" o:spid="_x0000_s1909" style="position:absolute;visibility:visible;mso-wrap-style:square" from="31,6223" to="2813,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z31scAAADjAAAADwAAAGRycy9kb3ducmV2LnhtbERPzWrCQBC+F3yHZQre6iapVZu6ihRE&#10;T4Ia0OOQHZPQ7GzIrjG+vSsUPM73P/Nlb2rRUesqywriUQSCOLe64kJBdlx/zEA4j6yxtkwK7uRg&#10;uRi8zTHV9sZ76g6+ECGEXYoKSu+bVEqXl2TQjWxDHLiLbQ36cLaF1C3eQripZRJFE2mw4tBQYkO/&#10;JeV/h6tRsBrvzg6jynSbXZJd7nF2mh4zpYbv/eoHhKfev8T/7q0O85OvePo9nk0+4flTAEA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TPfWxwAAAOMAAAAPAAAAAAAA&#10;AAAAAAAAAKECAABkcnMvZG93bnJldi54bWxQSwUGAAAAAAQABAD5AAAAlQMAAAAA&#10;" strokecolor="black [3200]" strokeweight=".5pt">
                          <v:stroke dashstyle="dash" joinstyle="miter"/>
                        </v:line>
                        <v:line id="直接连接符 16" o:spid="_x0000_s1910" style="position:absolute;visibility:visible;mso-wrap-style:square" from="13271,0" to="1327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Bt1HrMAAAA4wAAAA8A&#10;AAAAAAAAAAAAAAAAoQIAAGRycy9kb3ducmV2LnhtbFBLBQYAAAAABAAEAPkAAACaAwAAAAA=&#10;" strokecolor="black [3200]" strokeweight=".5pt">
                          <v:stroke joinstyle="miter"/>
                        </v:line>
                      </v:group>
                      <v:group id="_x0000_s1911" style="position:absolute;left:1079;top:-990;width:16459;height:9480" coordorigin=",-990" coordsize="16459,9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eiVtZMoA&#10;AADiAAAADwAAAAAAAAAAAAAAAACqAgAAZHJzL2Rvd25yZXYueG1sUEsFBgAAAAAEAAQA+gAAAKED&#10;AAAAAA==&#10;">
                        <v:shape id="直接箭头连接符 7" o:spid="_x0000_s1912" type="#_x0000_t32" style="position:absolute;left:1778;top:952;width:103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D9HsgAAADjAAAADwAAAGRycy9kb3ducmV2LnhtbERP0UrDQBB8F/oPxxZ8s5cYlBB7LaFU&#10;UBHBKvq65NZcMLcXcmeT/r0rCH1Z2JnZmdn1dva9OtIYu8AG8lUGirgJtuPWwPvb/VUJKiZki31g&#10;MnCiCNvN4mKNlQ0Tv9LxkFolJhwrNOBSGiqtY+PIY1yFgVi4rzB6TLKOrbYjTmLue32dZbfaY8eS&#10;4HCgnaPm+/DjJXe66U51zR+f+rkonpx/aR/3ZMzlcq7vQCWa01n8f/1gpX6WF2VeyoS/nwQAvf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sD9HsgAAADjAAAADwAAAAAA&#10;AAAAAAAAAAChAgAAZHJzL2Rvd25yZXYueG1sUEsFBgAAAAAEAAQA+QAAAJYDAAAAAA==&#10;" strokecolor="black [3213]" strokeweight=".5pt">
                          <v:stroke startarrow="classic" startarrowwidth="narrow" endarrow="classic" endarrowwidth="narrow" joinstyle="miter"/>
                        </v:shape>
                        <v:shape id="直接箭头连接符 7" o:spid="_x0000_s1913" type="#_x0000_t32" style="position:absolute;left:9362;top:4251;width:5328;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AMcAAADiAAAADwAAAGRycy9kb3ducmV2LnhtbESPTUvEMBCG74L/IYzgRdy0Yqutm11E&#10;KOjJ/RDPQzM2ZZtJaeK2/nvnIHh8eb941tvFD+pMU+wDG8hXGSjiNtieOwMfx+b2EVRMyBaHwGTg&#10;hyJsN5cXa6xtmHlP50PqlIxwrNGAS2mstY6tI49xFUZi8b7C5DGJnDptJ5xl3A/6LstK7bFneXA4&#10;0ouj9nT49nJy+pzv810T8pvqqN/6yr27Zm/M9dXy/AQq0ZL+w3/tV2ugfCiKsqhKgRAkwQG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74AxwAAAOIAAAAPAAAAAAAA&#10;AAAAAAAAAKECAABkcnMvZG93bnJldi54bWxQSwUGAAAAAAQABAD5AAAAlQMAAAAA&#10;" strokecolor="black [3213]" strokeweight=".5pt">
                          <v:stroke startarrow="classic" startarrowwidth="narrow" endarrow="classic" endarrowwidth="narrow" joinstyle="miter"/>
                        </v:shape>
                        <v:group id="组合 17" o:spid="_x0000_s1914" style="position:absolute;top:-990;width:16459;height:9480" coordorigin=",-990" coordsize="16459,9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NDFvPL&#10;AAAA4gAAAA8AAAAAAAAAAAAAAAAAqgIAAGRycy9kb3ducmV2LnhtbFBLBQYAAAAABAAEAPoAAACi&#10;AwAAAAA=&#10;">
                          <v:group id="_x0000_s1915" style="position:absolute;left:10541;top:63;width:4932;height:3633" coordsize="493200,36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KsajfIAAAA&#10;4wAAAA8AAAAAAAAAAAAAAAAAqgIAAGRycy9kb3ducmV2LnhtbFBLBQYAAAAABAAEAPoAAACfAwAA&#10;AAA=&#10;">
                            <v:line id="直接连接符 3" o:spid="_x0000_s1916" style="position:absolute;visibility:visible;mso-wrap-style:square" from="2499,0" to="2499,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WHumnMAAAA4wAAAA8A&#10;AAAAAAAAAAAAAAAAoQIAAGRycy9kb3ducmV2LnhtbFBLBQYAAAAABAAEAPkAAACaAwAAAAA=&#10;" strokecolor="black [3200]" strokeweight=".5pt">
                              <v:stroke joinstyle="miter"/>
                            </v:line>
                            <v:line id="直接连接符 4" o:spid="_x0000_s1917" style="position:absolute;visibility:visible;mso-wrap-style:square" from="0,0" to="478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sQasgAAADjAAAADwAAAGRycy9kb3ducmV2LnhtbERPX0vDMBB/F/Ydwg18EZe4wui6ZUOG&#10;guBw2oU9H83ZFptLaeJWv70ZCD7e7/+tt6PrxJmG0HrW8DBTIIgrb1uuNZjj830OIkRki51n0vBD&#10;Ababyc0aC+sv/EHnMtYihXAoUEMTY19IGaqGHIaZ74kT9+kHhzGdQy3tgJcU7jo5V2ohHbacGhrs&#10;addQ9VV+Ow2vZnm6yw65Me5YvuG7aZ8O+53Wt9PxcQUi0hj/xX/uF5vmq0Weq2WWzeH6UwJAb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wsQasgAAADjAAAADwAAAAAA&#10;AAAAAAAAAAChAgAAZHJzL2Rvd25yZXYueG1sUEsFBgAAAAAEAAQA+QAAAJYDAAAAAA==&#10;" strokecolor="black [3200]" strokeweight=".5pt">
                              <v:stroke joinstyle="miter"/>
                            </v:line>
                            <v:line id="直接连接符 5" o:spid="_x0000_s1918" style="position:absolute;visibility:visible;mso-wrap-style:square" from="474689,2498" to="474689,3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wiJyPMAAAA4gAAAA8A&#10;AAAAAAAAAAAAAAAAoQIAAGRycy9kb3ducmV2LnhtbFBLBQYAAAAABAAEAPkAAACaAwAAAAA=&#10;" strokecolor="black [3200]" strokeweight=".5pt">
                              <v:stroke joinstyle="miter"/>
                            </v:line>
                            <v:oval id="椭圆 6" o:spid="_x0000_s1919" style="position:absolute;left:457200;top:327285;width:36000;height:36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3i68kA&#10;AADjAAAADwAAAGRycy9kb3ducmV2LnhtbERPX0vDMBB/F/wO4QTfXFqno3bLRhGVOR/c6mB7PJuz&#10;LTaXksS1fnsjCD7e7/8tVqPpxImcby0rSCcJCOLK6pZrBfu3x6sMhA/IGjvLpOCbPKyW52cLzLUd&#10;eEenMtQihrDPUUETQp9L6auGDPqJ7Ykj92GdwRBPV0vtcIjhppPXSTKTBluODQ32dN9Q9Vl+GQXb&#10;p9fnbP1SHob3TfHgMlscKS2UurwYizmIQGP4F/+51zrOz2bTmySd3t3C708RALn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a3i68kAAADjAAAADwAAAAAAAAAAAAAAAACYAgAA&#10;ZHJzL2Rvd25yZXYueG1sUEsFBgAAAAAEAAQA9QAAAI4DAAAAAA==&#10;" fillcolor="white [3201]" strokecolor="black [3200]" strokeweight=".5pt">
                              <v:stroke joinstyle="miter"/>
                            </v:oval>
                          </v:group>
                          <v:group id="_x0000_s1920" style="position:absolute;left:10509;top:4857;width:4932;height:3633;flip:y" coordsize="493200,36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g2GhEyQAA&#10;AOIAAAAPAAAAAAAAAAAAAAAAAKoCAABkcnMvZG93bnJldi54bWxQSwUGAAAAAAQABAD6AAAAoAMA&#10;AAAA&#10;">
                            <v:line id="直接连接符 3" o:spid="_x0000_s1921" style="position:absolute;visibility:visible;mso-wrap-style:square" from="2499,0" to="2499,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gQ8cAAADiAAAADwAAAGRycy9kb3ducmV2LnhtbERPXWvCMBR9H+w/hCvsZWiqss12RhGZ&#10;MFDmrGHPl+baljU3pYna/XszGOzxcL7ny9424kKdrx0rGI8SEMSFMzWXCvRxM5yB8AHZYOOYFPyQ&#10;h+Xi/m6OmXFXPtAlD6WIIewzVFCF0GZS+qIii37kWuLInVxnMUTYldJ0eI3htpGTJHmWFmuODRW2&#10;tK6o+M7PVsFWp1+P0/1Ma3vMP/BT12/73Vqph0G/egURqA//4j/3u4nzn9JpmqQvE/i9FDHI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FCBDxwAAAOIAAAAPAAAAAAAA&#10;AAAAAAAAAKECAABkcnMvZG93bnJldi54bWxQSwUGAAAAAAQABAD5AAAAlQMAAAAA&#10;" strokecolor="black [3200]" strokeweight=".5pt">
                              <v:stroke joinstyle="miter"/>
                            </v:line>
                            <v:line id="直接连接符 4" o:spid="_x0000_s1922" style="position:absolute;visibility:visible;mso-wrap-style:square" from="0,0" to="478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iKfskAAADjAAAADwAAAGRycy9kb3ducmV2LnhtbERPS0vDQBC+C/6HZQQvpd209hm7LVIU&#10;CpU+0qXnITsmwexsyK5t/PeuIHic7z3LdWdrcaXWV44VDAcJCOLcmYoLBfr81p+D8AHZYO2YFHyT&#10;h/Xq/m6JqXE3PtE1C4WIIexTVFCG0KRS+rwki37gGuLIfbjWYohnW0jT4i2G21qOkmQqLVYcG0ps&#10;aFNS/pl9WQU7vbj0ng5zre052+NRV6+H941Sjw/dyzOIQF34F/+5tybOHy4m4/FkNJvB708RAL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YYin7JAAAA4wAAAA8AAAAA&#10;AAAAAAAAAAAAoQIAAGRycy9kb3ducmV2LnhtbFBLBQYAAAAABAAEAPkAAACXAwAAAAA=&#10;" strokecolor="black [3200]" strokeweight=".5pt">
                              <v:stroke joinstyle="miter"/>
                            </v:line>
                            <v:line id="直接连接符 5" o:spid="_x0000_s1923" style="position:absolute;visibility:visible;mso-wrap-style:square" from="474689,2498" to="474689,3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6pw0vMsAAADhAAAADwAA&#10;AAAAAAAAAAAAAAChAgAAZHJzL2Rvd25yZXYueG1sUEsFBgAAAAAEAAQA+QAAAJkDAAAAAA==&#10;" strokecolor="black [3200]" strokeweight=".5pt">
                              <v:stroke joinstyle="miter"/>
                            </v:line>
                            <v:oval id="椭圆 6" o:spid="_x0000_s1924" style="position:absolute;left:457200;top:327285;width:36000;height:36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5dPMkA&#10;AADjAAAADwAAAGRycy9kb3ducmV2LnhtbERPX0vDMBB/F/Ydwg18c+k6raVbNoqoTH1Qq+Aez+Zs&#10;i82lJHGt394Igo/3+3+b3WR6cSTnO8sKlosEBHFtdceNgteXm7MchA/IGnvLpOCbPOy2s5MNFtqO&#10;/EzHKjQihrAvUEEbwlBI6euWDPqFHYgj92GdwRBP10jtcIzhppdpkmTSYMexocWBrlqqP6svo+Dp&#10;9vEu3z9Ub+P7fXntclseaFkqdTqfyjWIQFP4F/+59zrOz9JVepGtLs/h96cIgN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85dPMkAAADjAAAADwAAAAAAAAAAAAAAAACYAgAA&#10;ZHJzL2Rvd25yZXYueG1sUEsFBgAAAAAEAAQA9QAAAI4DAAAAAA==&#10;" fillcolor="white [3201]" strokecolor="black [3200]" strokeweight=".5pt">
                              <v:stroke joinstyle="miter"/>
                            </v:oval>
                          </v:group>
                          <v:group id="组合 15" o:spid="_x0000_s1925" style="position:absolute;top:63;width:1809;height:1461" coordsize="181121,146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VUFe+8oA&#10;AADiAAAADwAAAAAAAAAAAAAAAACqAgAAZHJzL2Rvd25yZXYueG1sUEsFBgAAAAAEAAQA+gAAAKED&#10;AAAAAA==&#10;">
                            <v:line id="直接连接符 8" o:spid="_x0000_s1926" style="position:absolute;flip:y;visibility:visible;mso-wrap-style:square" from="181000,2351" to="181000,14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4DsYAAADhAAAADwAAAGRycy9kb3ducmV2LnhtbESP3YrCMBSE7xd8h3AE79a06lapRpEF&#10;Za9c/HmAQ3NMi81JabK1vr1ZELwcZuYbZrXpbS06an3lWEE6TkAQF05XbBRczrvPBQgfkDXWjknB&#10;gzxs1oOPFeba3flI3SkYESHsc1RQhtDkUvqiJIt+7Bri6F1dazFE2RqpW7xHuK3lJEkyabHiuFBi&#10;Q98lFbfTn1WgzYHk1pnuKzXZZVeYXzzsO6VGw367BBGoD+/wq/2jFWTT+WKWTmfw/yi+Ab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xOA7GAAAA4QAAAA8AAAAAAAAA&#10;AAAAAAAAoQIAAGRycy9kb3ducmV2LnhtbFBLBQYAAAAABAAEAPkAAACUAwAAAAA=&#10;" strokecolor="black [3200]" strokeweight=".5pt">
                              <v:stroke joinstyle="miter"/>
                            </v:line>
                            <v:line id="直接连接符 9" o:spid="_x0000_s1927" style="position:absolute;flip:x;visibility:visible;mso-wrap-style:square" from="37611,2351" to="18112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tib8cAAADiAAAADwAAAGRycy9kb3ducmV2LnhtbESP3YrCMBSE7xd8h3AE79bUYv2pRhFB&#10;2SsXfx7g0BzTYnNSmljr228WFvZymJlvmPW2t7XoqPWVYwWTcQKCuHC6YqPgdj18LkD4gKyxdkwK&#10;3uRhuxl8rDHX7sVn6i7BiAhhn6OCMoQml9IXJVn0Y9cQR+/uWoshytZI3eIrwm0t0ySZSYsVx4US&#10;G9qXVDwuT6tAmxPJnTNdNjGz26Ew33g6dkqNhv1uBSJQH/7Df+0vrSCbLrN0mU7n8Hsp3g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O2JvxwAAAOIAAAAPAAAAAAAA&#10;AAAAAAAAAKECAABkcnMvZG93bnJldi54bWxQSwUGAAAAAAQABAD5AAAAlQMAAAAA&#10;" strokecolor="black [3200]" strokeweight=".5pt">
                              <v:stroke joinstyle="miter"/>
                            </v:line>
                            <v:line id="直接连接符 10" o:spid="_x0000_s1928" style="position:absolute;visibility:visible;mso-wrap-style:square" from="37611,0" to="37611,3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uy58sAAADiAAAADwAA&#10;AAAAAAAAAAAAAAChAgAAZHJzL2Rvd25yZXYueG1sUEsFBgAAAAAEAAQA+QAAAJkDAAAAAA==&#10;" strokecolor="black [3200]" strokeweight=".5pt">
                              <v:stroke joinstyle="miter"/>
                            </v:line>
                            <v:group id="组合 14" o:spid="_x0000_s1929" style="position:absolute;top:37610;width:74930;height:43180" coordsize="74951,4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bhCzXL&#10;AAAA4gAAAA8AAAAAAAAAAAAAAAAAqgIAAGRycy9kb3ducmV2LnhtbFBLBQYAAAAABAAEAPoAAACi&#10;AwAAAAA=&#10;">
                              <v:line id="直接连接符 11" o:spid="_x0000_s1930" style="position:absolute;visibility:visible;mso-wrap-style:square" from="0,0" to="74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CR9dU3MAAAA4wAAAA8A&#10;AAAAAAAAAAAAAAAAoQIAAGRycy9kb3ducmV2LnhtbFBLBQYAAAAABAAEAPkAAACaAwAAAAA=&#10;" strokecolor="black [3200]" strokeweight=".5pt">
                                <v:stroke joinstyle="miter"/>
                              </v:line>
                              <v:line id="直接连接符 12" o:spid="_x0000_s1931" style="position:absolute;visibility:visible;mso-wrap-style:square" from="17780,21590" to="57754,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GWCsgAAADjAAAADwAAAGRycy9kb3ducmV2LnhtbERPX0vDMBB/F/Ydwg18EZfWYq112RhD&#10;QXA47YLPR3O2Zc2lNHGr394Igo/3+3/L9WR7caLRd44VpIsEBHHtTMeNAn14ui5A+IBssHdMCr7J&#10;w3o1u1hiadyZ3+lUhUbEEPYlKmhDGEopfd2SRb9wA3HkPt1oMcRzbKQZ8RzDbS9vkiSXFjuODS0O&#10;tG2pPlZfVsGLvv+4yvaF1vZQveKb7h73u61Sl/Np8wAi0BT+xX/uZxPnp7d3aZYXWQ6/P0UA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GWCsgAAADjAAAADwAAAAAA&#10;AAAAAAAAAAChAgAAZHJzL2Rvd25yZXYueG1sUEsFBgAAAAAEAAQA+QAAAJYDAAAAAA==&#10;" strokecolor="black [3200]" strokeweight=".5pt">
                                <v:stroke joinstyle="miter"/>
                              </v:line>
                              <v:line id="直接连接符 13" o:spid="_x0000_s1932" style="position:absolute;visibility:visible;mso-wrap-style:square" from="27940,43180" to="45940,4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Cyr8gAAADiAAAADwAAAGRycy9kb3ducmV2LnhtbERPXWvCMBR9F/Yfwh34IjOdo9Z1Rhni&#10;QJjMrYY9X5q7tqy5KU3U+u+XwWCPh/O9XA+2FWfqfeNYwf00AUFcOtNwpUAfX+4WIHxANtg6JgVX&#10;8rBe3YyWmBt34Q86F6ESMYR9jgrqELpcSl/WZNFPXUccuS/XWwwR9pU0PV5iuG3lLEnm0mLDsaHG&#10;jjY1ld/FySp41Y+fk4fDQmt7LN7wXTfbw36j1Ph2eH4CEWgI/+I/987E+Wk2z7IkTeH3UsQgV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rCyr8gAAADiAAAADwAAAAAA&#10;AAAAAAAAAAChAgAAZHJzL2Rvd25yZXYueG1sUEsFBgAAAAAEAAQA+QAAAJYDAAAAAA==&#10;" strokecolor="black [3200]" strokeweight=".5pt">
                                <v:stroke joinstyle="miter"/>
                              </v:line>
                            </v:group>
                          </v:group>
                          <v:shape id="文本框 2" o:spid="_x0000_s1933" type="#_x0000_t202" style="position:absolute;left:6477;top:-5;width:1457;height:1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8+ZckA&#10;AADiAAAADwAAAGRycy9kb3ducmV2LnhtbESPzW7CMBCE75X6DtZW4lYclwpowKASCZVr+Tn0toqX&#10;JCJeR7Yh6dvXSEg9jmbmG81yPdhW3MiHxrEGNc5AEJfONFxpOB62r3MQISIbbB2Thl8KsF49Py0x&#10;N67nb7rtYyUShEOOGuoYu1zKUNZkMYxdR5y8s/MWY5K+ksZjn+C2lW9ZNpUWG04LNXZU1FRe9ler&#10;oT/4QpbBDUU7K37Uxm13X5eT1qOX4XMBItIQ/8OP9s5omGVqqj7U5B3ul9Id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n8+ZckAAADiAAAADwAAAAAAAAAAAAAAAACYAgAA&#10;ZHJzL2Rvd25yZXYueG1sUEsFBgAAAAAEAAQA9QAAAI4DAAAAAA==&#10;" fillcolor="white [3212]" stroked="f">
                            <v:textbox style="mso-fit-shape-to-text:t" inset="1mm,0,1mm,0">
                              <w:txbxContent>
                                <w:p w14:paraId="17AD4F86" w14:textId="77777777" w:rsidR="00823393" w:rsidRPr="00BA743D" w:rsidRDefault="00823393" w:rsidP="00525A94">
                                  <w:pPr>
                                    <w:snapToGrid w:val="0"/>
                                    <w:rPr>
                                      <w:i/>
                                      <w:iCs/>
                                      <w:sz w:val="18"/>
                                      <w:szCs w:val="18"/>
                                    </w:rPr>
                                  </w:pPr>
                                  <w:r>
                                    <w:rPr>
                                      <w:i/>
                                      <w:iCs/>
                                      <w:sz w:val="18"/>
                                      <w:szCs w:val="18"/>
                                    </w:rPr>
                                    <w:t>L</w:t>
                                  </w:r>
                                </w:p>
                              </w:txbxContent>
                            </v:textbox>
                          </v:shape>
                          <v:shape id="文本框 2" o:spid="_x0000_s1934" type="#_x0000_t202" style="position:absolute;left:11366;top:3502;width:1438;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FNT8YA&#10;AADjAAAADwAAAGRycy9kb3ducmV2LnhtbERPO2vDMBDeC/kP4gLdGjluiYMTOaSG0KzNY8h2WBfb&#10;2DoZSY3df18VCh3ve992N5lePMj51rKC5SIBQVxZ3XKt4HI+vKxB+ICssbdMCr7Jw66YPW0x13bk&#10;T3qcQi1iCPscFTQhDLmUvmrIoF/YgThyd+sMhni6WmqHYww3vUyTZCUNthwbGhyobKjqTl9GwXh2&#10;pay8nco+K2/Ld3s4fnRXpZ7n034DItAU/sV/7qOO87M0zd7S1WsGvz9FAGT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FNT8YAAADjAAAADwAAAAAAAAAAAAAAAACYAgAAZHJz&#10;L2Rvd25yZXYueG1sUEsFBgAAAAAEAAQA9QAAAIsDAAAAAA==&#10;" fillcolor="white [3212]" stroked="f">
                            <v:textbox style="mso-fit-shape-to-text:t" inset="1mm,0,1mm,0">
                              <w:txbxContent>
                                <w:p w14:paraId="6ED079A8" w14:textId="77777777" w:rsidR="00823393" w:rsidRPr="00BA743D" w:rsidRDefault="00823393" w:rsidP="00525A94">
                                  <w:pPr>
                                    <w:snapToGrid w:val="0"/>
                                    <w:rPr>
                                      <w:i/>
                                      <w:iCs/>
                                      <w:sz w:val="18"/>
                                      <w:szCs w:val="18"/>
                                    </w:rPr>
                                  </w:pPr>
                                  <w:r>
                                    <w:rPr>
                                      <w:i/>
                                      <w:iCs/>
                                      <w:sz w:val="18"/>
                                      <w:szCs w:val="18"/>
                                    </w:rPr>
                                    <w:t>d</w:t>
                                  </w:r>
                                </w:p>
                              </w:txbxContent>
                            </v:textbox>
                          </v:shape>
                          <v:shape id="文本框 2" o:spid="_x0000_s1935" type="#_x0000_t202" style="position:absolute;left:15716;top:4412;width:743;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0C8YA&#10;AADiAAAADwAAAGRycy9kb3ducmV2LnhtbESPQWsCMRSE74X+h/AK3mpWBZtujVIEQbzVSqG3x+a5&#10;Wdy8LEm67v57UxA8DjPfDLPaDK4VPYXYeNYwmxYgiCtvGq41nL53rwpETMgGW8+kYaQIm/Xz0wpL&#10;46/8Rf0x1SKXcCxRg02pK6WMlSWHceo74uydfXCYsgy1NAGvudy1cl4US+mw4bxgsaOtpepy/HMa&#10;3oYfT12kLf2e+yrYZlTtYdR68jJ8foBINKRH+E7vTeaUmi/Ve7GA/0v5Ds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E0C8YAAADiAAAADwAAAAAAAAAAAAAAAACYAgAAZHJz&#10;L2Rvd25yZXYueG1sUEsFBgAAAAAEAAQA9QAAAIsDAAAAAA==&#10;" filled="f" stroked="f">
                            <v:textbox style="mso-fit-shape-to-text:t" inset="0,0,0,0">
                              <w:txbxContent>
                                <w:p w14:paraId="4ED801CA" w14:textId="77777777" w:rsidR="00823393" w:rsidRPr="003E60FD" w:rsidRDefault="00823393" w:rsidP="00525A94">
                                  <w:pPr>
                                    <w:snapToGrid w:val="0"/>
                                    <w:rPr>
                                      <w:sz w:val="18"/>
                                      <w:szCs w:val="18"/>
                                    </w:rPr>
                                  </w:pPr>
                                  <w:r>
                                    <w:rPr>
                                      <w:sz w:val="18"/>
                                      <w:szCs w:val="18"/>
                                    </w:rPr>
                                    <w:t>+</w:t>
                                  </w:r>
                                </w:p>
                              </w:txbxContent>
                            </v:textbox>
                          </v:shape>
                          <v:shape id="文本框 2" o:spid="_x0000_s1936" type="#_x0000_t202" style="position:absolute;left:15684;top:2762;width:673;height:15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GuvcYA&#10;AADiAAAADwAAAGRycy9kb3ducmV2LnhtbESPTUvDQBCG74L/YRnBm900oMbYbSkFQbxZS6G3ITvN&#10;hmZnw+42Tf69cxA8vrxfPKvN5Hs1UkxdYAPLRQGKuAm249bA4efjqQKVMrLFPjAZmCnBZn1/t8La&#10;hht/07jPrZIRTjUacDkPtdapceQxLcJALN45RI9ZZGy1jXiTcd/rsihetMeO5cHhQDtHzWV/9QZe&#10;p2OgIdGOTuexia6bq/5rNubxYdq+g8o05f/wX/vTSq98fquKshIIQRIc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GuvcYAAADiAAAADwAAAAAAAAAAAAAAAACYAgAAZHJz&#10;L2Rvd25yZXYueG1sUEsFBgAAAAAEAAQA9QAAAIsDAAAAAA==&#10;" filled="f" stroked="f">
                            <v:textbox style="mso-fit-shape-to-text:t" inset="0,0,0,0">
                              <w:txbxContent>
                                <w:p w14:paraId="4FC9819E" w14:textId="77777777" w:rsidR="00823393" w:rsidRPr="003E60FD" w:rsidRDefault="00823393" w:rsidP="00525A94">
                                  <w:pPr>
                                    <w:snapToGrid w:val="0"/>
                                    <w:rPr>
                                      <w:rFonts w:ascii="宋体" w:hAnsi="宋体"/>
                                      <w:sz w:val="18"/>
                                      <w:szCs w:val="18"/>
                                    </w:rPr>
                                  </w:pPr>
                                  <w:r w:rsidRPr="003E60FD">
                                    <w:rPr>
                                      <w:rFonts w:ascii="宋体" w:hAnsi="宋体"/>
                                      <w:sz w:val="18"/>
                                      <w:szCs w:val="18"/>
                                    </w:rPr>
                                    <w:t>-</w:t>
                                  </w:r>
                                </w:p>
                              </w:txbxContent>
                            </v:textbox>
                          </v:shape>
                          <v:shape id="文本框 2" o:spid="_x0000_s1937" type="#_x0000_t202" style="position:absolute;left:1999;top:5841;width:6829;height:1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e4MkA&#10;AADjAAAADwAAAGRycy9kb3ducmV2LnhtbESPwWrDMBBE74X8g9hAb42UtDiuEyWEQKH01qQUelus&#10;jWVirYykOvbfV4VCj8PMvGG2+9F1YqAQW88algsFgrj2puVGw8f55aEEEROywc4zaZgown43u9ti&#10;ZfyN32k4pUZkCMcKNdiU+krKWFtyGBe+J87exQeHKcvQSBPwluGukyulCumw5bxgsaejpfp6+nYa&#10;1uOnpz7Skb4uQx1sO5Xd26T1/Xw8bEAkGtN/+K/9ajSs1GOpnop18Qy/n/IfkL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wze4MkAAADjAAAADwAAAAAAAAAAAAAAAACYAgAA&#10;ZHJzL2Rvd25yZXYueG1sUEsFBgAAAAAEAAQA9QAAAI4DAAAAAA==&#10;" filled="f" stroked="f">
                            <v:textbox style="mso-fit-shape-to-text:t" inset="0,0,0,0">
                              <w:txbxContent>
                                <w:p w14:paraId="007E5F12" w14:textId="77777777" w:rsidR="00823393" w:rsidRPr="003E60FD" w:rsidRDefault="00823393" w:rsidP="00525A94">
                                  <w:pPr>
                                    <w:snapToGrid w:val="0"/>
                                    <w:spacing w:line="0" w:lineRule="atLeast"/>
                                    <w:rPr>
                                      <w:sz w:val="18"/>
                                      <w:szCs w:val="18"/>
                                    </w:rPr>
                                  </w:pPr>
                                  <w:r w:rsidRPr="003E60FD">
                                    <w:rPr>
                                      <w:rFonts w:hint="eastAsia"/>
                                      <w:sz w:val="18"/>
                                      <w:szCs w:val="18"/>
                                    </w:rPr>
                                    <w:t>+</w:t>
                                  </w:r>
                                  <w:r>
                                    <w:rPr>
                                      <w:sz w:val="18"/>
                                      <w:szCs w:val="18"/>
                                    </w:rPr>
                                    <w:t xml:space="preserve">  +  +</w:t>
                                  </w:r>
                                  <w:r w:rsidRPr="003E60FD">
                                    <w:rPr>
                                      <w:sz w:val="18"/>
                                      <w:szCs w:val="18"/>
                                    </w:rPr>
                                    <w:t xml:space="preserve">  +  +  +</w:t>
                                  </w:r>
                                </w:p>
                              </w:txbxContent>
                            </v:textbox>
                          </v:shape>
                          <v:shape id="文本框 2" o:spid="_x0000_s1938" type="#_x0000_t202" style="position:absolute;left:2285;top:1206;width:1003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5/ckA&#10;AADiAAAADwAAAGRycy9kb3ducmV2LnhtbESPQUvDQBSE74L/YXmCF2k3GzQkabeliAXxZuvF2yP7&#10;moRm34bsNon99V1B8DjMzDfMejvbTow0+NaxBrVMQBBXzrRca/g67hc5CB+QDXaOScMPedhu7u/W&#10;WBo38SeNh1CLCGFfooYmhL6U0lcNWfRL1xNH7+QGiyHKoZZmwCnCbSfTJMmkxZbjQoM9vTZUnQ8X&#10;qyGb3/qnj4LS6Vp1I39flQqktH58mHcrEIHm8B/+a78bDc/pS14Uucrg91K8A3J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VX5/ckAAADiAAAADwAAAAAAAAAAAAAAAACYAgAA&#10;ZHJzL2Rvd25yZXYueG1sUEsFBgAAAAAEAAQA9QAAAI4DAAAAAA==&#10;" filled="f" stroked="f">
                            <v:textbox style="mso-fit-shape-to-text:t" inset="0,0,0,0">
                              <w:txbxContent>
                                <w:p w14:paraId="0B11F2C2" w14:textId="77777777" w:rsidR="00823393" w:rsidRPr="003E60FD" w:rsidRDefault="00823393" w:rsidP="00525A94">
                                  <w:pPr>
                                    <w:snapToGrid w:val="0"/>
                                    <w:rPr>
                                      <w:rFonts w:ascii="宋体" w:hAnsi="宋体"/>
                                      <w:sz w:val="18"/>
                                      <w:szCs w:val="18"/>
                                    </w:rPr>
                                  </w:pPr>
                                  <w:r w:rsidRPr="003E60FD">
                                    <w:rPr>
                                      <w:rFonts w:ascii="宋体" w:hAnsi="宋体"/>
                                      <w:sz w:val="18"/>
                                      <w:szCs w:val="18"/>
                                    </w:rPr>
                                    <w:t>-  -  -  -  -</w:t>
                                  </w:r>
                                  <w:r>
                                    <w:rPr>
                                      <w:rFonts w:ascii="宋体" w:hAnsi="宋体"/>
                                      <w:sz w:val="18"/>
                                      <w:szCs w:val="18"/>
                                    </w:rPr>
                                    <w:t xml:space="preserve">  -</w:t>
                                  </w:r>
                                </w:p>
                              </w:txbxContent>
                            </v:textbox>
                          </v:shape>
                          <v:shape id="文本框 2" o:spid="_x0000_s1939" type="#_x0000_t202" style="position:absolute;left:2159;top:-990;width:3531;height:15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D4sgA&#10;AADiAAAADwAAAGRycy9kb3ducmV2LnhtbESPQWsCMRSE70L/Q3iF3jTroq2uRilCQXpTi+DtsXlu&#10;FjcvS5Kuu//eFIQeh5n5hllve9uIjnyoHSuYTjIQxKXTNVcKfk5f4wWIEJE1No5JwUABtpuX0RoL&#10;7e58oO4YK5EgHApUYGJsCylDachimLiWOHlX5y3GJH0ltcd7gttG5ln2Li3WnBYMtrQzVN6Ov1bB&#10;R3921Aba0eXald7Uw6L5HpR6e+0/VyAi9fE//GzvtYJ8mS9n0/l8Bn+X0h2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qcPiyAAAAOIAAAAPAAAAAAAAAAAAAAAAAJgCAABk&#10;cnMvZG93bnJldi54bWxQSwUGAAAAAAQABAD1AAAAjQMAAAAA&#10;" filled="f" stroked="f">
                            <v:textbox style="mso-fit-shape-to-text:t" inset="0,0,0,0">
                              <w:txbxContent>
                                <w:p w14:paraId="4A9ABF50" w14:textId="77777777" w:rsidR="00823393" w:rsidRPr="003E60FD" w:rsidRDefault="00823393" w:rsidP="00525A94">
                                  <w:pPr>
                                    <w:snapToGrid w:val="0"/>
                                    <w:rPr>
                                      <w:sz w:val="18"/>
                                      <w:szCs w:val="18"/>
                                    </w:rPr>
                                  </w:pPr>
                                  <w:r>
                                    <w:rPr>
                                      <w:rFonts w:hint="eastAsia"/>
                                      <w:sz w:val="18"/>
                                      <w:szCs w:val="18"/>
                                    </w:rPr>
                                    <w:t>接地线</w:t>
                                  </w:r>
                                </w:p>
                              </w:txbxContent>
                            </v:textbox>
                          </v:shape>
                        </v:group>
                      </v:group>
                    </v:group>
                    <v:group id="组合 23" o:spid="_x0000_s1940" style="position:absolute;top:1873;width:4064;height:4764" coordsize="406400,476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U6WP+yQAA&#10;AOMAAAAPAAAAAAAAAAAAAAAAAKoCAABkcnMvZG93bnJldi54bWxQSwUGAAAAAAQABAD6AAAAoAMA&#10;AAAA&#10;">
                      <v:group id="组合 22" o:spid="_x0000_s1941" style="position:absolute;left:219075;width:187325;height:476250" coordsize="187375,476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v7tMvIAAAA&#10;4wAAAA8AAAAAAAAAAAAAAAAAqgIAAGRycy9kb3ducmV2LnhtbFBLBQYAAAAABAAEAPoAAACfAwAA&#10;AAA=&#10;">
                        <v:group id="组合 21" o:spid="_x0000_s1942" style="position:absolute;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SUb3jL&#10;AAAA4wAAAA8AAAAAAAAAAAAAAAAAqgIAAGRycy9kb3ducmV2LnhtbFBLBQYAAAAABAAEAPoAAACi&#10;AwAAAAA=&#10;">
                          <v:group id="_x0000_s1943"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AYsI1/L&#10;AAAA4gAAAA8AAAAAAAAAAAAAAAAAqgIAAGRycy9kb3ducmV2LnhtbFBLBQYAAAAABAAEAPoAAACi&#10;AwAAAAA=&#10;">
                            <v:oval id="椭圆 1" o:spid="_x0000_s1944"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I3ckA&#10;AADjAAAADwAAAGRycy9kb3ducmV2LnhtbERPX0vDMBB/F/wO4QTfXDK1o9Zlo4jKnA9uVdDHsznb&#10;YnMpSVzrtzeC4OP9/t9yPdleHMiHzrGG+UyBIK6d6bjR8PJ8d5aDCBHZYO+YNHxTgPXq+GiJhXEj&#10;7+lQxUakEA4FamhjHAopQ92SxTBzA3HiPpy3GNPpG2k8jinc9vJcqYW02HFqaHGgm5bqz+rLatjd&#10;Pz3km8fqdXzflrc+d+UbzUutT0+m8hpEpCn+i//cG5PmZ5cXi0yp7Ap+f0oA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pI3ckAAADjAAAADwAAAAAAAAAAAAAAAACYAgAA&#10;ZHJzL2Rvd25yZXYueG1sUEsFBgAAAAAEAAQA9QAAAI4DAAAAAA==&#10;" fillcolor="white [3201]" strokecolor="black [3200]" strokeweight=".5pt">
                              <v:stroke joinstyle="miter"/>
                            </v:oval>
                            <v:line id="直接连接符 2" o:spid="_x0000_s1945"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4O0ussAAADiAAAADwAA&#10;AAAAAAAAAAAAAAChAgAAZHJzL2Rvd25yZXYueG1sUEsFBgAAAAAEAAQA+QAAAJkDAAAAAA==&#10;" strokecolor="black [3200]" strokeweight=".5pt">
                              <v:stroke joinstyle="miter"/>
                            </v:line>
                          </v:group>
                          <v:shape id="直接箭头连接符 8" o:spid="_x0000_s1946"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1oS8YAAADjAAAADwAAAGRycy9kb3ducmV2LnhtbERPX0vDMBB/F/Ydwg18c+nmCLEuG5sw&#10;FIYDq74fzdkUm0tpYle/vREEH+/3/za7yXdipCG2gQ0sFwUI4jrYlhsDb6/HGw0iJmSLXWAy8E0R&#10;dtvZ1QZLGy78QmOVGpFDOJZowKXUl1LG2pHHuAg9ceY+wuAx5XNopB3wksN9J1dFoaTHlnODw54e&#10;HNWf1Zc38KgPWjn/fqpOzt+t5bhszs9HY67n0/4eRKIp/Yv/3E82z1dqtS600rfw+1MG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taEvGAAAA4wAAAA8AAAAAAAAA&#10;AAAAAAAAoQIAAGRycy9kb3ducmV2LnhtbFBLBQYAAAAABAAEAPkAAACUAwAAAAA=&#10;" strokecolor="black [3200]" strokeweight=".5pt">
                            <v:stroke endarrow="classic" endarrowwidth="narrow" joinstyle="miter"/>
                          </v:shape>
                        </v:group>
                        <v:group id="组合 21" o:spid="_x0000_s1947" style="position:absolute;top:101600;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qPuAPL&#10;AAAA4gAAAA8AAAAAAAAAAAAAAAAAqgIAAGRycy9kb3ducmV2LnhtbFBLBQYAAAAABAAEAPoAAACi&#10;AwAAAAA=&#10;">
                          <v:group id="_x0000_s1948"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Xsy13soA&#10;AADiAAAADwAAAAAAAAAAAAAAAACqAgAAZHJzL2Rvd25yZXYueG1sUEsFBgAAAAAEAAQA+gAAAKED&#10;AAAAAA==&#10;">
                            <v:oval id="椭圆 1" o:spid="_x0000_s1949"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tIcoA&#10;AADiAAAADwAAAGRycy9kb3ducmV2LnhtbESPQUvEMBSE74L/ITzBm5tWpWbrZpciKqsedKugx2fz&#10;bIvNS0nitv57Iwgeh5n5hlltZjuIPfnQO9aQLzIQxI0zPbcaXp5vThSIEJENDo5JwzcF2KwPD1ZY&#10;GjfxjvZ1bEWCcChRQxfjWEoZmo4shoUbiZP34bzFmKRvpfE4Jbgd5GmWFdJiz2mhw5GuOmo+6y+r&#10;4en28U5tH+rX6f2+uvbKVW+UV1ofH83VJYhIc/wP/7W3RkNxkRdnSi3P4f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7uLSHKAAAA4gAAAA8AAAAAAAAAAAAAAAAAmAIA&#10;AGRycy9kb3ducmV2LnhtbFBLBQYAAAAABAAEAPUAAACPAwAAAAA=&#10;" fillcolor="white [3201]" strokecolor="black [3200]" strokeweight=".5pt">
                              <v:stroke joinstyle="miter"/>
                            </v:oval>
                            <v:line id="直接连接符 2" o:spid="_x0000_s1950"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noVlygAAAOIAAAAPAAAA&#10;AAAAAAAAAAAAAKECAABkcnMvZG93bnJldi54bWxQSwUGAAAAAAQABAD5AAAAmAMAAAAA&#10;" strokecolor="black [3200]" strokeweight=".5pt">
                              <v:stroke joinstyle="miter"/>
                            </v:line>
                          </v:group>
                          <v:shape id="直接箭头连接符 8" o:spid="_x0000_s1951"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VlhckAAADiAAAADwAAAGRycy9kb3ducmV2LnhtbESPUUvDMBSF34X9h3AHvrm0U2usy8YU&#10;hsJQsJvvl+balDU3pYld/fdGEHw8nHO+w1ltJteJkYbQetaQLzIQxLU3LTcajofdlQIRIrLBzjNp&#10;+KYAm/XsYoWl8Wd+p7GKjUgQDiVqsDH2pZShtuQwLHxPnLxPPziMSQ6NNAOeE9x1cpllhXTYclqw&#10;2NOTpfpUfTkNz+pRFdZ97Ku9dfc3csybt9ed1pfzafsAItIU/8N/7Rej4TbPC6WW13fweyndAb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2VZYXJAAAA4gAAAA8AAAAA&#10;AAAAAAAAAAAAoQIAAGRycy9kb3ducmV2LnhtbFBLBQYAAAAABAAEAPkAAACXAwAAAAA=&#10;" strokecolor="black [3200]" strokeweight=".5pt">
                            <v:stroke endarrow="classic" endarrowwidth="narrow" joinstyle="miter"/>
                          </v:shape>
                        </v:group>
                        <v:group id="组合 21" o:spid="_x0000_s1952" style="position:absolute;top:203200;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yhOZR8oA&#10;AADjAAAADwAAAAAAAAAAAAAAAACqAgAAZHJzL2Rvd25yZXYueG1sUEsFBgAAAAAEAAQA+gAAAKED&#10;AAAAAA==&#10;">
                          <v:group id="_x0000_s1953"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amCRGyQAA&#10;AOIAAAAPAAAAAAAAAAAAAAAAAKoCAABkcnMvZG93bnJldi54bWxQSwUGAAAAAAQABAD6AAAAoAMA&#10;AAAA&#10;">
                            <v:oval id="椭圆 1" o:spid="_x0000_s1954"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BqMsA&#10;AADiAAAADwAAAGRycy9kb3ducmV2LnhtbESPQUvDQBSE70L/w/IK3uwmFU2I3ZYgKlUPalrQ4zP7&#10;moRm34bdtYn/3hUEj8PMfMOsNpPpxYmc7ywrSBcJCOLa6o4bBfvd/UUOwgdkjb1lUvBNHjbr2dkK&#10;C21HfqNTFRoRIewLVNCGMBRS+rolg35hB+LoHawzGKJ0jdQOxwg3vVwmybU02HFcaHGg25bqY/Vl&#10;FLw+vDzm2+fqffx8Ku9cbssPSkulzudTeQMi0BT+w3/trVaQpUl2tbzMUvi9FO+AXP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W94GoywAAAOIAAAAPAAAAAAAAAAAAAAAAAJgC&#10;AABkcnMvZG93bnJldi54bWxQSwUGAAAAAAQABAD1AAAAkAMAAAAA&#10;" fillcolor="white [3201]" strokecolor="black [3200]" strokeweight=".5pt">
                              <v:stroke joinstyle="miter"/>
                            </v:oval>
                            <v:line id="直接连接符 2" o:spid="_x0000_s1955"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4nQrMsAAADiAAAADwAA&#10;AAAAAAAAAAAAAAChAgAAZHJzL2Rvd25yZXYueG1sUEsFBgAAAAAEAAQA+QAAAJkDAAAAAA==&#10;" strokecolor="black [3200]" strokeweight=".5pt">
                              <v:stroke joinstyle="miter"/>
                            </v:line>
                          </v:group>
                          <v:shape id="直接箭头连接符 8" o:spid="_x0000_s1956"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1SpMoAAADiAAAADwAAAGRycy9kb3ducmV2LnhtbESPX0vDMBTF34V9h3AF31y6P460LhtT&#10;GA6GgnV7vzTXptjclCZ29dsvguDj4ZzzO5z1dnStGKgPjWcNs2kGgrjypuFaw+ljf69AhIhssPVM&#10;Gn4owHYzuVljYfyF32koYy0ShEOBGmyMXSFlqCw5DFPfESfv0/cOY5J9LU2PlwR3rZxn2Uo6bDgt&#10;WOzo2VL1VX47DS/qSa2sOx/Lo3X5Ug6z+u11r/Xd7bh7BBFpjP/hv/bBaFAPKl8u5vkCfi+lOy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nVKkygAAAOIAAAAPAAAA&#10;AAAAAAAAAAAAAKECAABkcnMvZG93bnJldi54bWxQSwUGAAAAAAQABAD5AAAAmAMAAAAA&#10;" strokecolor="black [3200]" strokeweight=".5pt">
                            <v:stroke endarrow="classic" endarrowwidth="narrow" joinstyle="miter"/>
                          </v:shape>
                        </v:group>
                        <v:group id="组合 21" o:spid="_x0000_s1957" style="position:absolute;top:301625;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s52UTL&#10;AAAA4wAAAA8AAAAAAAAAAAAAAAAAqgIAAGRycy9kb3ducmV2LnhtbFBLBQYAAAAABAAEAPoAAACi&#10;AwAAAAA=&#10;">
                          <v:group id="_x0000_s1958"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8js2XL&#10;AAAA4gAAAA8AAAAAAAAAAAAAAAAAqgIAAGRycy9kb3ducmV2LnhtbFBLBQYAAAAABAAEAPoAAACi&#10;AwAAAAA=&#10;">
                            <v:oval id="椭圆 1" o:spid="_x0000_s1959"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TPvcsA&#10;AADiAAAADwAAAGRycy9kb3ducmV2LnhtbESPQUvDQBSE70L/w/IK3uwmwdaQdluCqFR7UKNgj8/s&#10;Mwlm34bdtYn/3hUEj8PMfMNsdpPpxYmc7ywrSBcJCOLa6o4bBa8vtxc5CB+QNfaWScE3edhtZ2cb&#10;LLQd+ZlOVWhEhLAvUEEbwlBI6euWDPqFHYij92GdwRCla6R2OEa46WWWJCtpsOO40OJA1y3Vn9WX&#10;UfB093if7w/V2/j+UN643JZHSkulzudTuQYRaAr/4b/2XitYXS7TqyxbZvB7Kd4Buf0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rNM+9ywAAAOIAAAAPAAAAAAAAAAAAAAAAAJgC&#10;AABkcnMvZG93bnJldi54bWxQSwUGAAAAAAQABAD1AAAAkAMAAAAA&#10;" fillcolor="white [3201]" strokecolor="black [3200]" strokeweight=".5pt">
                              <v:stroke joinstyle="miter"/>
                            </v:oval>
                            <v:line id="直接连接符 2" o:spid="_x0000_s1960"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BlnkXMAAAA4wAAAA8A&#10;AAAAAAAAAAAAAAAAoQIAAGRycy9kb3ducmV2LnhtbFBLBQYAAAAABAAEAPkAAACaAwAAAAA=&#10;" strokecolor="black [3200]" strokeweight=".5pt">
                              <v:stroke joinstyle="miter"/>
                            </v:line>
                          </v:group>
                          <v:shape id="直接箭头连接符 8" o:spid="_x0000_s1961"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ZLD2nygAAAOIAAAAPAAAA&#10;AAAAAAAAAAAAAKECAABkcnMvZG93bnJldi54bWxQSwUGAAAAAAQABAD5AAAAmAMAAAAA&#10;" strokecolor="black [3200]" strokeweight=".5pt">
                            <v:stroke endarrow="classic" endarrowwidth="narrow" joinstyle="miter"/>
                          </v:shape>
                        </v:group>
                        <v:group id="组合 21" o:spid="_x0000_s1962" style="position:absolute;top:403225;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GP+mI&#10;zAAAAOMAAAAPAAAAAAAAAAAAAAAAAKoCAABkcnMvZG93bnJldi54bWxQSwUGAAAAAAQABAD6AAAA&#10;owMAAAAA&#10;">
                          <v:group id="_x0000_s1963"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xXhBB&#10;zAAAAOIAAAAPAAAAAAAAAAAAAAAAAKoCAABkcnMvZG93bnJldi54bWxQSwUGAAAAAAQABAD6AAAA&#10;owMAAAAA&#10;">
                            <v:oval id="椭圆 1" o:spid="_x0000_s1964"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8+sgA&#10;AADiAAAADwAAAGRycy9kb3ducmV2LnhtbERPz0vDMBS+C/sfwht4c2kFNavLRhkqUw9qHczjs3m2&#10;Zc1LSeJa/3tzEDx+fL9Xm8n24kQ+dI415IsMBHHtTMeNhv37/YUCESKywd4xafihAJv17GyFhXEj&#10;v9Gpio1IIRwK1NDGOBRShroli2HhBuLEfTlvMSboG2k8jinc9vIyy66lxY5TQ4sDbVuqj9W31fD6&#10;8PKods/VYfx8Ku+8cuUH5aXW5/OpvAURaYr/4j/3zmi4yZbLK5WrtDldSn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wfz6yAAAAOIAAAAPAAAAAAAAAAAAAAAAAJgCAABk&#10;cnMvZG93bnJldi54bWxQSwUGAAAAAAQABAD1AAAAjQMAAAAA&#10;" fillcolor="white [3201]" strokecolor="black [3200]" strokeweight=".5pt">
                              <v:stroke joinstyle="miter"/>
                            </v:oval>
                            <v:line id="直接连接符 2" o:spid="_x0000_s1965"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qfcgAAADiAAAADwAAAGRycy9kb3ducmV2LnhtbERPXWvCMBR9F/Yfwh34MmZaHVvtjCIy&#10;YTDRWcOeL81dW9bclCbT7t8vg4GPh/O9WA22FWfqfeNYQTpJQBCXzjRcKdCn7X0Gwgdkg61jUvBD&#10;HlbLm9ECc+MufKRzESoRQ9jnqKAOocul9GVNFv3EdcSR+3S9xRBhX0nT4yWG21ZOk+RRWmw4NtTY&#10;0aam8qv4tgre9PzjbnbItLanYo/vunk57DZKjW+H9TOIQEO4iv/drybOzx6mafaUpPB3KWK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LqfcgAAADiAAAADwAAAAAA&#10;AAAAAAAAAAChAgAAZHJzL2Rvd25yZXYueG1sUEsFBgAAAAAEAAQA+QAAAJYDAAAAAA==&#10;" strokecolor="black [3200]" strokeweight=".5pt">
                              <v:stroke joinstyle="miter"/>
                            </v:line>
                          </v:group>
                          <v:shape id="直接箭头连接符 8" o:spid="_x0000_s1966"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wshskAAADiAAAADwAAAGRycy9kb3ducmV2LnhtbESPUUvDMBSF3wX/Q7iCby5dqKN2y8Ym&#10;DIXhYJ17vzTXptjclCZ29d8bQfDxcM75Dme1mVwnRhpC61nDfJaBIK69abnR8H7ePxQgQkQ22Hkm&#10;Dd8UYLO+vVlhafyVTzRWsREJwqFEDTbGvpQy1JYchpnviZP34QeHMcmhkWbAa4K7TqosW0iHLacF&#10;iz09W6o/qy+n4aXYFQvrLofqYN1TLsd5c3zba31/N22XICJN8T/81341GlShcqVU/gi/l9IdkO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u8LIbJAAAA4gAAAA8AAAAA&#10;AAAAAAAAAAAAoQIAAGRycy9kb3ducmV2LnhtbFBLBQYAAAAABAAEAPkAAACXAwAAAAA=&#10;" strokecolor="black [3200]" strokeweight=".5pt">
                            <v:stroke endarrow="classic" endarrowwidth="narrow" joinstyle="miter"/>
                          </v:shape>
                        </v:group>
                      </v:group>
                      <v:group id="组合 22" o:spid="_x0000_s1967" style="position:absolute;width:187375;height:476377" coordsize="187375,476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cTQKPIAAAA&#10;4wAAAA8AAAAAAAAAAAAAAAAAqgIAAGRycy9kb3ducmV2LnhtbFBLBQYAAAAABAAEAPoAAACfAwAA&#10;AAA=&#10;">
                        <v:group id="组合 21" o:spid="_x0000_s1968" style="position:absolute;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5KepDIAAAA&#10;4wAAAA8AAAAAAAAAAAAAAAAAqgIAAGRycy9kb3ducmV2LnhtbFBLBQYAAAAABAAEAPoAAACfAwAA&#10;AAA=&#10;">
                          <v:group id="_x0000_s1969"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kZjm6yQAA&#10;AOMAAAAPAAAAAAAAAAAAAAAAAKoCAABkcnMvZG93bnJldi54bWxQSwUGAAAAAAQABAD6AAAAoAMA&#10;AAAA&#10;">
                            <v:oval id="椭圆 1" o:spid="_x0000_s1970"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caMwA&#10;AADjAAAADwAAAGRycy9kb3ducmV2LnhtbESPQUvDQBSE70L/w/IEb3aTakOM3ZYgKtUe1Cjo8Zl9&#10;JqHZt2F3beK/dwWhx2FmvmFWm8n04kDOd5YVpPMEBHFtdceNgrfXu/MchA/IGnvLpOCHPGzWs5MV&#10;FtqO/EKHKjQiQtgXqKANYSik9HVLBv3cDsTR+7LOYIjSNVI7HCPc9HKRJJk02HFcaHGgm5bqffVt&#10;FDzfPz3k2131Pn4+lrcut+UHpaVSZ6dTeQ0i0BSO4f/2VitYpJfLi+wqzZbw9yn+Abn+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rAcaMwAAADjAAAADwAAAAAAAAAAAAAAAACY&#10;AgAAZHJzL2Rvd25yZXYueG1sUEsFBgAAAAAEAAQA9QAAAJEDAAAAAA==&#10;" fillcolor="white [3201]" strokecolor="black [3200]" strokeweight=".5pt">
                              <v:stroke joinstyle="miter"/>
                            </v:oval>
                            <v:line id="直接连接符 2" o:spid="_x0000_s1971"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WdIskAAADjAAAADwAAAGRycy9kb3ducmV2LnhtbERPX0vDMBB/F/wO4QRfZEvX6ax12ZCh&#10;MNhwWxd8PpqzLTaX0sSt+/ZGEHy83/+bLwfbihP1vnGsYDJOQBCXzjRcKdDHt1EGwgdkg61jUnAh&#10;D8vF9dUcc+POfKBTESoRQ9jnqKAOocul9GVNFv3YdcSR+3S9xRDPvpKmx3MMt61Mk2QmLTYcG2rs&#10;aFVT+VV8WwUb/fRxN91lWttj8Y573bzutiulbm+Gl2cQgYbwL/5zr02c/3ifpZPsYZrC708RAL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N1nSLJAAAA4wAAAA8AAAAA&#10;AAAAAAAAAAAAoQIAAGRycy9kb3ducmV2LnhtbFBLBQYAAAAABAAEAPkAAACXAwAAAAA=&#10;" strokecolor="black [3200]" strokeweight=".5pt">
                              <v:stroke joinstyle="miter"/>
                            </v:line>
                          </v:group>
                          <v:shape id="直接箭头连接符 8" o:spid="_x0000_s1972"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BmcYAAADjAAAADwAAAGRycy9kb3ducmV2LnhtbERPX0vDMBB/F/Ydwgm+ubRDatYtG1MY&#10;CsPBOn0/mltTbC6liV399kYQfLzf/1tvJ9eJkYbQetaQzzMQxLU3LTca3s/7ewUiRGSDnWfS8E0B&#10;tpvZzRpL4698orGKjUghHErUYGPsSylDbclhmPueOHEXPziM6RwaaQa8pnDXyUWWFdJhy6nBYk/P&#10;lurP6stpeFFPqrDu41AdrFs+yDFvjm97re9up90KRKQp/ov/3K8mzV8uilyp4jGH358SA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wZnGAAAA4wAAAA8AAAAAAAAA&#10;AAAAAAAAoQIAAGRycy9kb3ducmV2LnhtbFBLBQYAAAAABAAEAPkAAACUAwAAAAA=&#10;" strokecolor="black [3200]" strokeweight=".5pt">
                            <v:stroke endarrow="classic" endarrowwidth="narrow" joinstyle="miter"/>
                          </v:shape>
                        </v:group>
                        <v:group id="组合 21" o:spid="_x0000_s1973" style="position:absolute;top:101600;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Rh3tXyQAA&#10;AOEAAAAPAAAAAAAAAAAAAAAAAKoCAABkcnMvZG93bnJldi54bWxQSwUGAAAAAAQABAD6AAAAoAMA&#10;AAAA&#10;">
                          <v:group id="_x0000_s1974"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xBErXL&#10;AAAA4gAAAA8AAAAAAAAAAAAAAAAAqgIAAGRycy9kb3ducmV2LnhtbFBLBQYAAAAABAAEAPoAAACi&#10;AwAAAAA=&#10;">
                            <v:oval id="椭圆 1" o:spid="_x0000_s1975"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yiMoA&#10;AADjAAAADwAAAGRycy9kb3ducmV2LnhtbERPXUvDMBR9F/wP4Qp729JOGbUuG0V0zO1BrYI+Xptr&#10;W2xuShLX7t+bwcCXA4fzxVmuR9OJAznfWlaQzhIQxJXVLdcK3t8epxkIH5A1dpZJwZE8rFeXF0vM&#10;tR34lQ5lqEUsYZ+jgiaEPpfSVw0Z9DPbE0ft2zqDIVJXS+1wiOWmk/MkWUiDLceFBnu6b6j6KX+N&#10;gpfN81O23Zcfw9eueHCZLT4pLZSaXI3FHYhAY/g3n9NbrWCeXt/cRsgWcPoU/4Bc/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jI8ojKAAAA4wAAAA8AAAAAAAAAAAAAAAAAmAIA&#10;AGRycy9kb3ducmV2LnhtbFBLBQYAAAAABAAEAPUAAACPAwAAAAA=&#10;" fillcolor="white [3201]" strokecolor="black [3200]" strokeweight=".5pt">
                              <v:stroke joinstyle="miter"/>
                            </v:oval>
                            <v:line id="直接连接符 2" o:spid="_x0000_s1976"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fdC6vMAAAA4wAAAA8A&#10;AAAAAAAAAAAAAAAAoQIAAGRycy9kb3ducmV2LnhtbFBLBQYAAAAABAAEAPkAAACaAwAAAAA=&#10;" strokecolor="black [3200]" strokeweight=".5pt">
                              <v:stroke joinstyle="miter"/>
                            </v:line>
                          </v:group>
                          <v:shape id="直接箭头连接符 8" o:spid="_x0000_s1977"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CJlsgAAADhAAAADwAAAGRycy9kb3ducmV2LnhtbESPQWvCQBSE74X+h+UVequbSLAxukor&#10;SAtioVHvj+wzG8y+Ddk1pv++WxB6HGbmG2a5Hm0rBup941hBOklAEFdON1wrOB62LzkIH5A1to5J&#10;wQ95WK8eH5ZYaHfjbxrKUIsIYV+gAhNCV0jpK0MW/cR1xNE7u95iiLKvpe7xFuG2ldMkmUmLDccF&#10;gx1tDFWX8moVfOTv+czY067cGTvP5JDWX/utUs9P49sCRKAx/Ifv7U+tIHudT7M0SeHvUXwD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4CJlsgAAADhAAAADwAAAAAA&#10;AAAAAAAAAAChAgAAZHJzL2Rvd25yZXYueG1sUEsFBgAAAAAEAAQA+QAAAJYDAAAAAA==&#10;" strokecolor="black [3200]" strokeweight=".5pt">
                            <v:stroke endarrow="classic" endarrowwidth="narrow" joinstyle="miter"/>
                          </v:shape>
                        </v:group>
                        <v:group id="组合 21" o:spid="_x0000_s1978" style="position:absolute;top:203200;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4+IurL&#10;AAAA4gAAAA8AAAAAAAAAAAAAAAAAqgIAAGRycy9kb3ducmV2LnhtbFBLBQYAAAAABAAEAPoAAACi&#10;AwAAAAA=&#10;">
                          <v:group id="_x0000_s1979"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7qDDqsoA&#10;AADiAAAADwAAAAAAAAAAAAAAAACqAgAAZHJzL2Rvd25yZXYueG1sUEsFBgAAAAAEAAQA+gAAAKED&#10;AAAAAA==&#10;">
                            <v:oval id="椭圆 1" o:spid="_x0000_s1980"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Nz8oA&#10;AADiAAAADwAAAGRycy9kb3ducmV2LnhtbESPQUvEMBSE74L/ITzBm5t2oRq6m12KqKx6WK0Lenw2&#10;z7bYvJQkbuu/N4LgcZiZb5j1draDOJIPvWMN+SIDQdw403Or4fBye6FAhIhscHBMGr4pwHZzerLG&#10;0riJn+lYx1YkCIcSNXQxjqWUoenIYli4kTh5H85bjEn6VhqPU4LbQS6z7FJa7DktdDjSdUfNZ/1l&#10;NTzd7e/V7rF+nd4fqhuvXPVGeaX1+dlcrUBEmuN/+K+9MxoKVeTFslBX8Hsp3QG5+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vxTc/KAAAA4gAAAA8AAAAAAAAAAAAAAAAAmAIA&#10;AGRycy9kb3ducmV2LnhtbFBLBQYAAAAABAAEAPUAAACPAwAAAAA=&#10;" fillcolor="white [3201]" strokecolor="black [3200]" strokeweight=".5pt">
                              <v:stroke joinstyle="miter"/>
                            </v:oval>
                            <v:line id="直接连接符 2" o:spid="_x0000_s1981"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mVLskAAADjAAAADwAAAGRycy9kb3ducmV2LnhtbERP3UvDMBB/F/wfwgm+iEv3QV3rsjGG&#10;g4HDaRd8PpqzLTaX0mRb/e+NMPDxft+3WA22FWfqfeNYwXiUgCAunWm4UqCP28c5CB+QDbaOScEP&#10;eVgtb28WmBt34Q86F6ESMYR9jgrqELpcSl/WZNGPXEccuS/XWwzx7CtperzEcNvKSZKk0mLDsaHG&#10;jjY1ld/FySp41dnnw/Qw19oeizd8183LYb9R6v5uWD+DCDSEf/HVvTNxfpYm4+wpnaXw91ME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OJlS7JAAAA4wAAAA8AAAAA&#10;AAAAAAAAAAAAoQIAAGRycy9kb3ducmV2LnhtbFBLBQYAAAAABAAEAPkAAACXAwAAAAA=&#10;" strokecolor="black [3200]" strokeweight=".5pt">
                              <v:stroke joinstyle="miter"/>
                            </v:line>
                          </v:group>
                          <v:shape id="直接箭头连接符 8" o:spid="_x0000_s1982"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4sgAAADhAAAADwAAAGRycy9kb3ducmV2LnhtbESPUWvCMBSF3wf+h3CFvc1E6aTrjKID&#10;2UAmWLf3S3Ntis1NabLa/ftlMNjj4ZzzHc5qM7pWDNSHxrOG+UyBIK68abjW8HHeP+QgQkQ22Hom&#10;Dd8UYLOe3K2wMP7GJxrKWIsE4VCgBhtjV0gZKksOw8x3xMm7+N5hTLKvpenxluCulQulltJhw2nB&#10;Ykcvlqpr+eU0vOa7fGnd56E8WPeUyWFeH9/3Wt9Px+0ziEhj/A//td+MhixXSmWPC/h9lN6AX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O4sgAAADhAAAADwAAAAAA&#10;AAAAAAAAAAChAgAAZHJzL2Rvd25yZXYueG1sUEsFBgAAAAAEAAQA+QAAAJYDAAAAAA==&#10;" strokecolor="black [3200]" strokeweight=".5pt">
                            <v:stroke endarrow="classic" endarrowwidth="narrow" joinstyle="miter"/>
                          </v:shape>
                        </v:group>
                        <v:group id="组合 21" o:spid="_x0000_s1983" style="position:absolute;top:301625;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qtMTiyQAA&#10;AOMAAAAPAAAAAAAAAAAAAAAAAKoCAABkcnMvZG93bnJldi54bWxQSwUGAAAAAAQABAD6AAAAoAMA&#10;AAAA&#10;">
                          <v:group id="_x0000_s1984"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2i1+XL&#10;AAAA4gAAAA8AAAAAAAAAAAAAAAAAqgIAAGRycy9kb3ducmV2LnhtbFBLBQYAAAAABAAEAPoAAACi&#10;AwAAAAA=&#10;">
                            <v:oval id="椭圆 1" o:spid="_x0000_s1985"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LgcYA&#10;AADiAAAADwAAAGRycy9kb3ducmV2LnhtbERPTUvEMBC9C/6HMII3N12F3VA3uxRRWfWgVkGPYzO2&#10;xWZSkrit/945CB4f73uzm/2gDhRTH9jCclGAIm6C67m18Ppyc2ZApYzscAhMFn4owW57fLTB0oWJ&#10;n+lQ51ZJCKcSLXQ5j6XWqenIY1qEkVi4zxA9ZoGx1S7iJOF+0OdFsdIee5aGDke66qj5qr+9hafb&#10;xzuzf6jfpo/76jqaUL3TsrL29GSuLkFlmvO/+M+9dzL/Ym3WK2PkhFwSDH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eLgcYAAADiAAAADwAAAAAAAAAAAAAAAACYAgAAZHJz&#10;L2Rvd25yZXYueG1sUEsFBgAAAAAEAAQA9QAAAIsDAAAAAA==&#10;" fillcolor="white [3201]" strokecolor="black [3200]" strokeweight=".5pt">
                              <v:stroke joinstyle="miter"/>
                            </v:oval>
                            <v:line id="直接连接符 2" o:spid="_x0000_s1986"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GofnMAAAA4wAAAA8A&#10;AAAAAAAAAAAAAAAAoQIAAGRycy9kb3ducmV2LnhtbFBLBQYAAAAABAAEAPkAAACaAwAAAAA=&#10;" strokecolor="black [3200]" strokeweight=".5pt">
                              <v:stroke joinstyle="miter"/>
                            </v:line>
                          </v:group>
                          <v:shape id="直接箭头连接符 8" o:spid="_x0000_s1987"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7SsYAAADiAAAADwAAAGRycy9kb3ducmV2LnhtbERPXWvCMBR9H+w/hCv4pmlVutoZZQqy&#10;gThYt71fmrum2NyUJqvdv18Gwh4P53uzG20rBup941hBOk9AEFdON1wr+Hg/znIQPiBrbB2Tgh/y&#10;sNve322w0O7KbzSUoRYxhH2BCkwIXSGlrwxZ9HPXEUfuy/UWQ4R9LXWP1xhuW7lIkkxabDg2GOzo&#10;YKi6lN9WwXO+zzNjP0/lydj1Sg5p/Xo+KjWdjE+PIAKN4V98c7/oOD/N0of1YrmCv0sRg9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mu0rGAAAA4gAAAA8AAAAAAAAA&#10;AAAAAAAAoQIAAGRycy9kb3ducmV2LnhtbFBLBQYAAAAABAAEAPkAAACUAwAAAAA=&#10;" strokecolor="black [3200]" strokeweight=".5pt">
                            <v:stroke endarrow="classic" endarrowwidth="narrow" joinstyle="miter"/>
                          </v:shape>
                        </v:group>
                        <v:group id="组合 21" o:spid="_x0000_s1988" style="position:absolute;top:403225;width:187375;height:73152" coordsize="187375,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GzhU&#10;pM0AAADjAAAADwAAAAAAAAAAAAAAAACqAgAAZHJzL2Rvd25yZXYueG1sUEsFBgAAAAAEAAQA+gAA&#10;AKQDAAAAAA==&#10;">
                          <v:group id="_x0000_s1989" style="position:absolute;width:73152;height:73152" coordsize="73152,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mxQVyQAA&#10;AOIAAAAPAAAAAAAAAAAAAAAAAKoCAABkcnMvZG93bnJldi54bWxQSwUGAAAAAAQABAD6AAAAoAMA&#10;AAAA&#10;">
                            <v:oval id="椭圆 1" o:spid="_x0000_s1990" style="position:absolute;width:73152;height:73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mzssA&#10;AADiAAAADwAAAGRycy9kb3ducmV2LnhtbESPQUvEMBSE74L/ITzBm5t0V6XWzS5FVNb14G4V9Phs&#10;nm2xeSlJ3NZ/bwTB4zAz3zDL9WR7cSAfOscaspkCQVw703Gj4eX57iwHESKywd4xafimAOvV8dES&#10;C+NG3tOhio1IEA4FamhjHAopQ92SxTBzA3HyPpy3GJP0jTQexwS3vZwrdSktdpwWWhzopqX6s/qy&#10;Gnb3Tw/55rF6Hd+35a3PXflGWan16clUXoOINMX/8F97YzRcXahsoRbnc/i9lO6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QYGbOywAAAOIAAAAPAAAAAAAAAAAAAAAAAJgC&#10;AABkcnMvZG93bnJldi54bWxQSwUGAAAAAAQABAD1AAAAkAMAAAAA&#10;" fillcolor="white [3201]" strokecolor="black [3200]" strokeweight=".5pt">
                              <v:stroke joinstyle="miter"/>
                            </v:oval>
                            <v:line id="直接连接符 2" o:spid="_x0000_s1991" style="position:absolute;visibility:visible;mso-wrap-style:square" from="10695,35649" to="64695,3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PCLVEygAAAOIAAAAPAAAA&#10;AAAAAAAAAAAAAKECAABkcnMvZG93bnJldi54bWxQSwUGAAAAAAQABAD5AAAAmAMAAAAA&#10;" strokecolor="black [3200]" strokeweight=".5pt">
                              <v:stroke joinstyle="miter"/>
                            </v:line>
                          </v:group>
                          <v:shape id="直接箭头连接符 8" o:spid="_x0000_s1992" type="#_x0000_t32" style="position:absolute;left:79375;top:38100;width:108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OUMoAAADjAAAADwAAAGRycy9kb3ducmV2LnhtbESPQUvDQBCF74L/YRmhN7tJKTGN3ZZW&#10;KApFwaj3ITtmg9nZkF3T+O+dg+BxZt68977tfva9mmiMXWAD+TIDRdwE23Fr4P3tdFuCignZYh+Y&#10;DPxQhP3u+mqLlQ0XfqWpTq0SE44VGnApDZXWsXHkMS7DQCy3zzB6TDKOrbYjXsTc93qVZYX22LEk&#10;OBzowVHzVX97A4/lsSyc/zjXZ+c3az3l7cvzyZjFzXy4B5VoTv/iv+8nK/XLfFPkq+xOKIRJFqB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Tbg5QygAAAOMAAAAPAAAA&#10;AAAAAAAAAAAAAKECAABkcnMvZG93bnJldi54bWxQSwUGAAAAAAQABAD5AAAAmAMAAAAA&#10;" strokecolor="black [3200]" strokeweight=".5pt">
                            <v:stroke endarrow="classic" endarrowwidth="narrow" joinstyle="miter"/>
                          </v:shape>
                        </v:group>
                      </v:group>
                    </v:group>
                  </v:group>
                  <v:shape id="文本框 2" o:spid="_x0000_s1993" type="#_x0000_t202" style="position:absolute;left:4444;top:4492;width:933;height:1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09cMcA&#10;AADiAAAADwAAAGRycy9kb3ducmV2LnhtbESPwWrDMBBE74X8g9hAbo0cY1zjRgklUCi5JS2B3hZr&#10;Y5laKyMpjv33UaHQ4zAzb5jtfrK9GMmHzrGCzToDQdw43XGr4Ovz/bkCESKyxt4xKZgpwH63eNpi&#10;rd2dTzSeYysShEONCkyMQy1laAxZDGs3ECfv6rzFmKRvpfZ4T3DbyzzLSmmx47RgcKCDoebnfLMK&#10;XqaLoyHQgb6vY+NNN1f9cVZqtZzeXkFEmuJ/+K/9oRWUeVHkRVUW8Hsp3QG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NPXDHAAAA4gAAAA8AAAAAAAAAAAAAAAAAmAIAAGRy&#10;cy9kb3ducmV2LnhtbFBLBQYAAAAABAAEAPUAAACMAwAAAAA=&#10;" filled="f" stroked="f">
                    <v:textbox style="mso-fit-shape-to-text:t" inset="0,0,0,0">
                      <w:txbxContent>
                        <w:p w14:paraId="2DAA464E" w14:textId="77777777" w:rsidR="00823393" w:rsidRPr="0003376B" w:rsidRDefault="00823393" w:rsidP="00525A94">
                          <w:pPr>
                            <w:snapToGrid w:val="0"/>
                            <w:rPr>
                              <w:i/>
                              <w:iCs/>
                              <w:sz w:val="18"/>
                              <w:szCs w:val="18"/>
                              <w:vertAlign w:val="subscript"/>
                            </w:rPr>
                          </w:pPr>
                          <w:r w:rsidRPr="0003376B">
                            <w:rPr>
                              <w:rFonts w:ascii="Book Antiqua" w:hAnsi="Book Antiqua"/>
                              <w:i/>
                              <w:iCs/>
                              <w:sz w:val="18"/>
                              <w:szCs w:val="18"/>
                            </w:rPr>
                            <w:t>v</w:t>
                          </w:r>
                        </w:p>
                      </w:txbxContent>
                    </v:textbox>
                  </v:shape>
                </v:group>
                <w10:anchorlock/>
              </v:group>
            </w:pict>
          </mc:Fallback>
        </mc:AlternateContent>
      </w:r>
      <w:r>
        <w:rPr>
          <w:rFonts w:cs="Times New Roman"/>
        </w:rPr>
        <w:tab/>
      </w:r>
      <w:r>
        <w:rPr>
          <w:rFonts w:cs="Times New Roman"/>
        </w:rPr>
        <w:tab/>
      </w:r>
      <w:r>
        <w:rPr>
          <w:rFonts w:cs="Times New Roman" w:hint="eastAsia"/>
          <w:noProof/>
        </w:rPr>
        <mc:AlternateContent>
          <mc:Choice Requires="wpg">
            <w:drawing>
              <wp:inline distT="0" distB="0" distL="0" distR="0" wp14:anchorId="79EF93C8" wp14:editId="1E12B894">
                <wp:extent cx="1402715" cy="1358265"/>
                <wp:effectExtent l="0" t="0" r="0" b="13335"/>
                <wp:docPr id="1484953970" name="组合 1"/>
                <wp:cNvGraphicFramePr/>
                <a:graphic xmlns:a="http://schemas.openxmlformats.org/drawingml/2006/main">
                  <a:graphicData uri="http://schemas.microsoft.com/office/word/2010/wordprocessingGroup">
                    <wpg:wgp>
                      <wpg:cNvGrpSpPr/>
                      <wpg:grpSpPr>
                        <a:xfrm>
                          <a:off x="0" y="0"/>
                          <a:ext cx="1402715" cy="1358265"/>
                          <a:chOff x="0" y="0"/>
                          <a:chExt cx="1403211" cy="1358768"/>
                        </a:xfrm>
                      </wpg:grpSpPr>
                      <wpg:grpSp>
                        <wpg:cNvPr id="1932978880" name="组合 1"/>
                        <wpg:cNvGrpSpPr/>
                        <wpg:grpSpPr>
                          <a:xfrm>
                            <a:off x="0" y="0"/>
                            <a:ext cx="1403211" cy="1186376"/>
                            <a:chOff x="38186" y="-41220"/>
                            <a:chExt cx="1761794" cy="1489840"/>
                          </a:xfrm>
                        </wpg:grpSpPr>
                        <wps:wsp>
                          <wps:cNvPr id="2043160112" name="直接箭头连接符 15"/>
                          <wps:cNvCnPr/>
                          <wps:spPr>
                            <a:xfrm flipV="1">
                              <a:off x="318867" y="1238836"/>
                              <a:ext cx="1299845"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80365740" name="直接箭头连接符 15"/>
                          <wps:cNvCnPr/>
                          <wps:spPr>
                            <a:xfrm flipH="1" flipV="1">
                              <a:off x="319453" y="99060"/>
                              <a:ext cx="0" cy="1138238"/>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50090772" name="文本框 2"/>
                          <wps:cNvSpPr txBox="1">
                            <a:spLocks noChangeArrowheads="1"/>
                          </wps:cNvSpPr>
                          <wps:spPr bwMode="auto">
                            <a:xfrm>
                              <a:off x="38186" y="-41220"/>
                              <a:ext cx="280669" cy="298450"/>
                            </a:xfrm>
                            <a:prstGeom prst="rect">
                              <a:avLst/>
                            </a:prstGeom>
                            <a:noFill/>
                            <a:ln w="9525">
                              <a:noFill/>
                              <a:miter lim="800000"/>
                              <a:headEnd/>
                              <a:tailEnd/>
                            </a:ln>
                          </wps:spPr>
                          <wps:txbx>
                            <w:txbxContent>
                              <w:p w14:paraId="0820BEAE" w14:textId="77777777" w:rsidR="00823393" w:rsidRPr="009F4F5F" w:rsidRDefault="00823393" w:rsidP="00525A94">
                                <w:pPr>
                                  <w:rPr>
                                    <w:rFonts w:cs="Times New Roman"/>
                                    <w:i/>
                                    <w:iCs/>
                                    <w:sz w:val="18"/>
                                    <w:szCs w:val="18"/>
                                  </w:rPr>
                                </w:pPr>
                                <w:r>
                                  <w:rPr>
                                    <w:rFonts w:cs="Times New Roman"/>
                                    <w:i/>
                                    <w:iCs/>
                                    <w:sz w:val="18"/>
                                    <w:szCs w:val="18"/>
                                  </w:rPr>
                                  <w:t>P</w:t>
                                </w:r>
                              </w:p>
                            </w:txbxContent>
                          </wps:txbx>
                          <wps:bodyPr rot="0" vert="horz" wrap="square" lIns="91440" tIns="45720" rIns="91440" bIns="45720" anchor="t" anchorCtr="0">
                            <a:noAutofit/>
                          </wps:bodyPr>
                        </wps:wsp>
                        <wps:wsp>
                          <wps:cNvPr id="677146264" name="文本框 2"/>
                          <wps:cNvSpPr txBox="1">
                            <a:spLocks noChangeArrowheads="1"/>
                          </wps:cNvSpPr>
                          <wps:spPr bwMode="auto">
                            <a:xfrm>
                              <a:off x="80676" y="1084063"/>
                              <a:ext cx="280669" cy="364557"/>
                            </a:xfrm>
                            <a:prstGeom prst="rect">
                              <a:avLst/>
                            </a:prstGeom>
                            <a:noFill/>
                            <a:ln w="9525">
                              <a:noFill/>
                              <a:miter lim="800000"/>
                              <a:headEnd/>
                              <a:tailEnd/>
                            </a:ln>
                          </wps:spPr>
                          <wps:txbx>
                            <w:txbxContent>
                              <w:p w14:paraId="6B3FDA65" w14:textId="77777777" w:rsidR="00823393" w:rsidRPr="009F4F5F" w:rsidRDefault="00823393" w:rsidP="00525A94">
                                <w:pPr>
                                  <w:rPr>
                                    <w:rFonts w:cs="Times New Roman"/>
                                    <w:i/>
                                    <w:iCs/>
                                    <w:sz w:val="18"/>
                                    <w:szCs w:val="18"/>
                                  </w:rPr>
                                </w:pPr>
                                <w:r w:rsidRPr="009F4F5F">
                                  <w:rPr>
                                    <w:rFonts w:cs="Times New Roman"/>
                                    <w:i/>
                                    <w:iCs/>
                                    <w:sz w:val="18"/>
                                    <w:szCs w:val="18"/>
                                  </w:rPr>
                                  <w:t>O</w:t>
                                </w:r>
                              </w:p>
                            </w:txbxContent>
                          </wps:txbx>
                          <wps:bodyPr rot="0" vert="horz" wrap="square" lIns="91440" tIns="45720" rIns="91440" bIns="45720" anchor="t" anchorCtr="0">
                            <a:noAutofit/>
                          </wps:bodyPr>
                        </wps:wsp>
                        <wps:wsp>
                          <wps:cNvPr id="90362588" name="文本框 2"/>
                          <wps:cNvSpPr txBox="1">
                            <a:spLocks noChangeArrowheads="1"/>
                          </wps:cNvSpPr>
                          <wps:spPr bwMode="auto">
                            <a:xfrm>
                              <a:off x="1519310" y="1120726"/>
                              <a:ext cx="280670" cy="298450"/>
                            </a:xfrm>
                            <a:prstGeom prst="rect">
                              <a:avLst/>
                            </a:prstGeom>
                            <a:noFill/>
                            <a:ln w="9525">
                              <a:noFill/>
                              <a:miter lim="800000"/>
                              <a:headEnd/>
                              <a:tailEnd/>
                            </a:ln>
                          </wps:spPr>
                          <wps:txbx>
                            <w:txbxContent>
                              <w:p w14:paraId="0BAA55F2" w14:textId="77777777" w:rsidR="00823393" w:rsidRPr="009F4F5F" w:rsidRDefault="00823393" w:rsidP="00525A94">
                                <w:pPr>
                                  <w:rPr>
                                    <w:rFonts w:cs="Times New Roman"/>
                                    <w:i/>
                                    <w:iCs/>
                                    <w:sz w:val="18"/>
                                    <w:szCs w:val="18"/>
                                  </w:rPr>
                                </w:pPr>
                                <w:r w:rsidRPr="009F4F5F">
                                  <w:rPr>
                                    <w:rFonts w:cs="Times New Roman"/>
                                    <w:i/>
                                    <w:iCs/>
                                    <w:sz w:val="18"/>
                                    <w:szCs w:val="18"/>
                                  </w:rPr>
                                  <w:t>x</w:t>
                                </w:r>
                              </w:p>
                            </w:txbxContent>
                          </wps:txbx>
                          <wps:bodyPr rot="0" vert="horz" wrap="square" lIns="91440" tIns="45720" rIns="91440" bIns="45720" anchor="t" anchorCtr="0">
                            <a:noAutofit/>
                          </wps:bodyPr>
                        </wps:wsp>
                      </wpg:grpSp>
                      <wps:wsp>
                        <wps:cNvPr id="1883729045" name="文本框 5"/>
                        <wps:cNvSpPr txBox="1"/>
                        <wps:spPr>
                          <a:xfrm>
                            <a:off x="640080" y="1149532"/>
                            <a:ext cx="299903" cy="209236"/>
                          </a:xfrm>
                          <a:prstGeom prst="rect">
                            <a:avLst/>
                          </a:prstGeom>
                          <a:noFill/>
                          <a:ln w="6350">
                            <a:noFill/>
                          </a:ln>
                        </wps:spPr>
                        <wps:txbx>
                          <w:txbxContent>
                            <w:p w14:paraId="20AFE521" w14:textId="77777777" w:rsidR="00823393" w:rsidRPr="00A81C82" w:rsidRDefault="00823393" w:rsidP="00525A94">
                              <w:pPr>
                                <w:rPr>
                                  <w:rFonts w:cs="Times New Roman"/>
                                  <w:sz w:val="18"/>
                                  <w:szCs w:val="18"/>
                                </w:rPr>
                              </w:pPr>
                              <w:r w:rsidRPr="00A81C82">
                                <w:rPr>
                                  <w:rFonts w:cs="Times New Roman"/>
                                  <w:sz w:val="18"/>
                                  <w:szCs w:val="18"/>
                                </w:rPr>
                                <w:t>图</w:t>
                              </w:r>
                              <w:r>
                                <w:rPr>
                                  <w:rFonts w:cs="Times New Roman"/>
                                  <w:sz w:val="18"/>
                                  <w:szCs w:val="18"/>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79EF93C8" id="组合 1" o:spid="_x0000_s1994" style="width:110.45pt;height:106.95pt;mso-position-horizontal-relative:char;mso-position-vertical-relative:line" coordsize="14032,1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">
                <v:group id="_x0000_s1995" style="position:absolute;width:14032;height:11863" coordorigin="381,-412" coordsize="17617,1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N8LTp&#10;zAAAAOMAAAAPAAAAAAAAAAAAAAAAAKoCAABkcnMvZG93bnJldi54bWxQSwUGAAAAAAQABAD6AAAA&#10;owMAAAAA&#10;">
                  <v:shape id="直接箭头连接符 15" o:spid="_x0000_s1996" type="#_x0000_t32" style="position:absolute;left:3188;top:12388;width:1299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hodOIssAAADjAAAADwAA&#10;AAAAAAAAAAAAAAChAgAAZHJzL2Rvd25yZXYueG1sUEsFBgAAAAAEAAQA+QAAAJkDAAAAAA==&#10;" strokecolor="black [3213]">
                    <v:stroke endarrow="classic" endarrowwidth="narrow" joinstyle="miter"/>
                  </v:shape>
                  <v:shape id="直接箭头连接符 15" o:spid="_x0000_s1997" type="#_x0000_t32" style="position:absolute;left:3194;top:990;width:0;height:113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cPckAAADjAAAADwAAAGRycy9kb3ducmV2LnhtbESPQWvCQBCF7wX/wzJCb3XX2qpEVxFB&#10;8NJC1eB1yI5JMDsbsqvGf985FHqcmTfvvW+57n2j7tTFOrCF8ciAIi6Cq7m0cDru3uagYkJ22AQm&#10;C0+KsF4NXpaYufDgH7ofUqnEhGOGFqqU2kzrWFTkMY5CSyy3S+g8Jhm7UrsOH2LuG/1uzFR7rFkS&#10;KmxpW1FxPdy8hZvj4Hb667vIXV7W1+1Z5zix9nXYbxagEvXpX/z3vXdS38zNZPo5+xAKYZIF6N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3YHD3JAAAA4wAAAA8AAAAA&#10;AAAAAAAAAAAAoQIAAGRycy9kb3ducmV2LnhtbFBLBQYAAAAABAAEAPkAAACXAwAAAAA=&#10;" strokecolor="black [3213]">
                    <v:stroke endarrow="classic" endarrowwidth="narrow" joinstyle="miter"/>
                  </v:shape>
                  <v:shape id="文本框 2" o:spid="_x0000_s1998" type="#_x0000_t202" style="position:absolute;left:381;top:-412;width:2807;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YYNMYA&#10;AADjAAAADwAAAGRycy9kb3ducmV2LnhtbERPS2sCMRC+C/6HMEJvmihV63ajiEXw1KJWobdhM/vA&#10;zWTZpO723zeFgsf53pNueluLO7W+cqxhOlEgiDNnKi40fJ734xcQPiAbrB2Thh/ysFkPBykmxnV8&#10;pPspFCKGsE9QQxlCk0jps5Is+olriCOXu9ZiiGdbSNNiF8NtLWdKLaTFimNDiQ3tSspup2+r4fKe&#10;f12f1UfxZudN53ol2a6k1k+jfvsKIlAfHuJ/98HE+Yu5Uiu1XM7g76cI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YYNMYAAADjAAAADwAAAAAAAAAAAAAAAACYAgAAZHJz&#10;L2Rvd25yZXYueG1sUEsFBgAAAAAEAAQA9QAAAIsDAAAAAA==&#10;" filled="f" stroked="f">
                    <v:textbox>
                      <w:txbxContent>
                        <w:p w14:paraId="0820BEAE" w14:textId="77777777" w:rsidR="00823393" w:rsidRPr="009F4F5F" w:rsidRDefault="00823393" w:rsidP="00525A94">
                          <w:pPr>
                            <w:rPr>
                              <w:rFonts w:cs="Times New Roman"/>
                              <w:i/>
                              <w:iCs/>
                              <w:sz w:val="18"/>
                              <w:szCs w:val="18"/>
                            </w:rPr>
                          </w:pPr>
                          <w:r>
                            <w:rPr>
                              <w:rFonts w:cs="Times New Roman"/>
                              <w:i/>
                              <w:iCs/>
                              <w:sz w:val="18"/>
                              <w:szCs w:val="18"/>
                            </w:rPr>
                            <w:t>P</w:t>
                          </w:r>
                        </w:p>
                      </w:txbxContent>
                    </v:textbox>
                  </v:shape>
                  <v:shape id="文本框 2" o:spid="_x0000_s1999" type="#_x0000_t202" style="position:absolute;left:806;top:10840;width:2807;height: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EYskA&#10;AADiAAAADwAAAGRycy9kb3ducmV2LnhtbESPQWvCQBSE70L/w/IK3nRXSWMbXUWUQk9KbRV6e2Sf&#10;STD7NmS3Jv33XUHwOMzMN8xi1dtaXKn1lWMNk7ECQZw7U3Gh4fvrffQKwgdkg7Vj0vBHHlbLp8EC&#10;M+M6/qTrIRQiQthnqKEMocmk9HlJFv3YNcTRO7vWYoiyLaRpsYtwW8upUqm0WHFcKLGhTUn55fBr&#10;NRx3559TovbF1r40neuVZPsmtR4+9+s5iEB9eITv7Q+jIZ3NJkk6TRO4XYp3QC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UEYskAAADiAAAADwAAAAAAAAAAAAAAAACYAgAA&#10;ZHJzL2Rvd25yZXYueG1sUEsFBgAAAAAEAAQA9QAAAI4DAAAAAA==&#10;" filled="f" stroked="f">
                    <v:textbox>
                      <w:txbxContent>
                        <w:p w14:paraId="6B3FDA65" w14:textId="77777777" w:rsidR="00823393" w:rsidRPr="009F4F5F" w:rsidRDefault="00823393" w:rsidP="00525A94">
                          <w:pPr>
                            <w:rPr>
                              <w:rFonts w:cs="Times New Roman"/>
                              <w:i/>
                              <w:iCs/>
                              <w:sz w:val="18"/>
                              <w:szCs w:val="18"/>
                            </w:rPr>
                          </w:pPr>
                          <w:r w:rsidRPr="009F4F5F">
                            <w:rPr>
                              <w:rFonts w:cs="Times New Roman"/>
                              <w:i/>
                              <w:iCs/>
                              <w:sz w:val="18"/>
                              <w:szCs w:val="18"/>
                            </w:rPr>
                            <w:t>O</w:t>
                          </w:r>
                        </w:p>
                      </w:txbxContent>
                    </v:textbox>
                  </v:shape>
                  <v:shape id="文本框 2" o:spid="_x0000_s2000" type="#_x0000_t202" style="position:absolute;left:15193;top:11207;width:2806;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I+8YA&#10;AADhAAAADwAAAGRycy9kb3ducmV2LnhtbERPy2rCQBTdF/oPwy24a2ZMq2h0lNIiuGppfIC7S+aa&#10;BDN3QmZM0r/vLApdHs57vR1tI3rqfO1YwzRRIIgLZ2ouNRwPu+cFCB+QDTaOScMPedhuHh/WmBk3&#10;8Df1eShFDGGfoYYqhDaT0hcVWfSJa4kjd3WdxRBhV0rT4RDDbSNTpebSYs2xocKW3isqbvndajh9&#10;Xi/nV/VVfthZO7hRSbZLqfXkaXxbgQg0hn/xn3tvNCzVyzydLeLk+Ci+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4I+8YAAADhAAAADwAAAAAAAAAAAAAAAACYAgAAZHJz&#10;L2Rvd25yZXYueG1sUEsFBgAAAAAEAAQA9QAAAIsDAAAAAA==&#10;" filled="f" stroked="f">
                    <v:textbox>
                      <w:txbxContent>
                        <w:p w14:paraId="0BAA55F2" w14:textId="77777777" w:rsidR="00823393" w:rsidRPr="009F4F5F" w:rsidRDefault="00823393" w:rsidP="00525A94">
                          <w:pPr>
                            <w:rPr>
                              <w:rFonts w:cs="Times New Roman"/>
                              <w:i/>
                              <w:iCs/>
                              <w:sz w:val="18"/>
                              <w:szCs w:val="18"/>
                            </w:rPr>
                          </w:pPr>
                          <w:r w:rsidRPr="009F4F5F">
                            <w:rPr>
                              <w:rFonts w:cs="Times New Roman"/>
                              <w:i/>
                              <w:iCs/>
                              <w:sz w:val="18"/>
                              <w:szCs w:val="18"/>
                            </w:rPr>
                            <w:t>x</w:t>
                          </w:r>
                        </w:p>
                      </w:txbxContent>
                    </v:textbox>
                  </v:shape>
                </v:group>
                <v:shape id="文本框 5" o:spid="_x0000_s2001" type="#_x0000_t202" style="position:absolute;left:6400;top:11495;width:2999;height:2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Le5ckA&#10;AADjAAAADwAAAGRycy9kb3ducmV2LnhtbERPyU7DMBC9I/EP1iBxo3bLFkLdCrFIHMpWQILbEA9J&#10;RDyO7Gka/h4jIXGct898OfpODRRTG9jCdGJAEVfBtVxbeHm+OShAJUF22AUmC9+UYLnY3Zlj6cKW&#10;n2hYS61yCKcSLTQifal1qhrymCahJ87cZ4geJZ+x1i7iNof7Ts+MOdEeW84NDfZ02VD1td54C91b&#10;iqsPI+/DVX0njw9683o9vbd2f2+8OAclNMq/+M996/L8ojg8nZ2Zo2P4/SkDo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Le5ckAAADjAAAADwAAAAAAAAAAAAAAAACYAgAA&#10;ZHJzL2Rvd25yZXYueG1sUEsFBgAAAAAEAAQA9QAAAI4DAAAAAA==&#10;" filled="f" stroked="f" strokeweight=".5pt">
                  <v:textbox inset="0,0,0,0">
                    <w:txbxContent>
                      <w:p w14:paraId="20AFE521" w14:textId="77777777" w:rsidR="00823393" w:rsidRPr="00A81C82" w:rsidRDefault="00823393" w:rsidP="00525A94">
                        <w:pPr>
                          <w:rPr>
                            <w:rFonts w:cs="Times New Roman"/>
                            <w:sz w:val="18"/>
                            <w:szCs w:val="18"/>
                          </w:rPr>
                        </w:pPr>
                        <w:r w:rsidRPr="00A81C82">
                          <w:rPr>
                            <w:rFonts w:cs="Times New Roman"/>
                            <w:sz w:val="18"/>
                            <w:szCs w:val="18"/>
                          </w:rPr>
                          <w:t>图</w:t>
                        </w:r>
                        <w:r>
                          <w:rPr>
                            <w:rFonts w:cs="Times New Roman"/>
                            <w:sz w:val="18"/>
                            <w:szCs w:val="18"/>
                          </w:rPr>
                          <w:t>3</w:t>
                        </w:r>
                      </w:p>
                    </w:txbxContent>
                  </v:textbox>
                </v:shape>
                <w10:anchorlock/>
              </v:group>
            </w:pict>
          </mc:Fallback>
        </mc:AlternateContent>
      </w:r>
    </w:p>
    <w:p w14:paraId="07038BB5" w14:textId="571E0A17" w:rsidR="00915C4E" w:rsidRPr="00525A94" w:rsidRDefault="00915C4E" w:rsidP="00CF567C">
      <w:pPr>
        <w:widowControl/>
        <w:spacing w:line="360" w:lineRule="auto"/>
        <w:jc w:val="left"/>
      </w:pPr>
    </w:p>
    <w:sectPr w:rsidR="00915C4E" w:rsidRPr="00525A94" w:rsidSect="007E2D24">
      <w:headerReference w:type="default" r:id="rId51"/>
      <w:footerReference w:type="default" r:id="rId52"/>
      <w:pgSz w:w="11906" w:h="16838"/>
      <w:pgMar w:top="1440" w:right="1474" w:bottom="1440" w:left="1474" w:header="153" w:footer="907" w:gutter="0"/>
      <w:cols w:space="708"/>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CE1820" w14:textId="77777777" w:rsidR="00E569CD" w:rsidRDefault="00E569CD">
      <w:r>
        <w:separator/>
      </w:r>
    </w:p>
  </w:endnote>
  <w:endnote w:type="continuationSeparator" w:id="0">
    <w:p w14:paraId="36779C73" w14:textId="77777777" w:rsidR="00E569CD" w:rsidRDefault="00E569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Himalaya">
    <w:panose1 w:val="01010100010101010101"/>
    <w:charset w:val="00"/>
    <w:family w:val="auto"/>
    <w:pitch w:val="variable"/>
    <w:sig w:usb0="80000003" w:usb1="00010000" w:usb2="00000040" w:usb3="00000000" w:csb0="0000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PingFang SC Regular">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Y124+ZKIBoY-124">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ˎ̥">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BE678C" w14:textId="1F0599C6" w:rsidR="00823393" w:rsidRPr="007E2D24" w:rsidRDefault="007E2D24" w:rsidP="007E2D24">
    <w:pPr>
      <w:jc w:val="center"/>
      <w:rPr>
        <w:sz w:val="18"/>
        <w:szCs w:val="18"/>
      </w:rPr>
    </w:pPr>
    <w:r>
      <w:rPr>
        <w:sz w:val="18"/>
        <w:szCs w:val="18"/>
      </w:rPr>
      <w:t>北京市西城区</w:t>
    </w:r>
    <w:r>
      <w:rPr>
        <w:sz w:val="18"/>
        <w:szCs w:val="18"/>
      </w:rPr>
      <w:t>2023—2024</w:t>
    </w:r>
    <w:r>
      <w:rPr>
        <w:sz w:val="18"/>
        <w:szCs w:val="18"/>
      </w:rPr>
      <w:t>学年度第一学期期末试卷</w:t>
    </w:r>
    <w:r>
      <w:rPr>
        <w:sz w:val="18"/>
        <w:szCs w:val="18"/>
      </w:rPr>
      <w:t xml:space="preserve">  </w:t>
    </w:r>
    <w:r>
      <w:rPr>
        <w:sz w:val="18"/>
        <w:szCs w:val="18"/>
      </w:rPr>
      <w:t>高</w:t>
    </w:r>
    <w:r>
      <w:rPr>
        <w:rFonts w:hint="eastAsia"/>
        <w:sz w:val="18"/>
        <w:szCs w:val="18"/>
      </w:rPr>
      <w:t>二物理</w:t>
    </w:r>
    <w:r w:rsidRPr="007E2D24">
      <w:rPr>
        <w:rFonts w:hint="eastAsia"/>
        <w:sz w:val="18"/>
        <w:szCs w:val="18"/>
      </w:rPr>
      <w:t xml:space="preserve"> </w:t>
    </w:r>
    <w:r w:rsidRPr="007E2D24">
      <w:rPr>
        <w:sz w:val="18"/>
        <w:szCs w:val="18"/>
      </w:rPr>
      <w:t xml:space="preserve">  </w:t>
    </w:r>
    <w:r w:rsidR="00823393" w:rsidRPr="007E2D24">
      <w:rPr>
        <w:sz w:val="18"/>
        <w:szCs w:val="18"/>
      </w:rPr>
      <w:t>第</w:t>
    </w:r>
    <w:r w:rsidR="00823393" w:rsidRPr="007E2D24">
      <w:rPr>
        <w:sz w:val="18"/>
        <w:szCs w:val="18"/>
      </w:rPr>
      <w:fldChar w:fldCharType="begin"/>
    </w:r>
    <w:r w:rsidR="00823393" w:rsidRPr="007E2D24">
      <w:rPr>
        <w:sz w:val="18"/>
        <w:szCs w:val="18"/>
      </w:rPr>
      <w:instrText>PAGE</w:instrText>
    </w:r>
    <w:r w:rsidR="00823393" w:rsidRPr="007E2D24">
      <w:rPr>
        <w:sz w:val="18"/>
        <w:szCs w:val="18"/>
      </w:rPr>
      <w:fldChar w:fldCharType="separate"/>
    </w:r>
    <w:r w:rsidR="008D5F23">
      <w:rPr>
        <w:noProof/>
        <w:sz w:val="18"/>
        <w:szCs w:val="18"/>
      </w:rPr>
      <w:t>7</w:t>
    </w:r>
    <w:r w:rsidR="00823393" w:rsidRPr="007E2D24">
      <w:rPr>
        <w:sz w:val="18"/>
        <w:szCs w:val="18"/>
      </w:rPr>
      <w:fldChar w:fldCharType="end"/>
    </w:r>
    <w:r w:rsidR="00823393" w:rsidRPr="007E2D24">
      <w:rPr>
        <w:sz w:val="18"/>
        <w:szCs w:val="18"/>
      </w:rPr>
      <w:t>页</w:t>
    </w:r>
    <w:r w:rsidR="00823393" w:rsidRPr="007E2D24">
      <w:rPr>
        <w:sz w:val="18"/>
        <w:szCs w:val="18"/>
      </w:rPr>
      <w:t>/</w:t>
    </w:r>
    <w:r w:rsidR="00823393" w:rsidRPr="007E2D24">
      <w:rPr>
        <w:sz w:val="18"/>
        <w:szCs w:val="18"/>
      </w:rPr>
      <w:t>共</w:t>
    </w:r>
    <w:r w:rsidR="00823393" w:rsidRPr="007E2D24">
      <w:rPr>
        <w:sz w:val="18"/>
        <w:szCs w:val="18"/>
      </w:rPr>
      <w:fldChar w:fldCharType="begin"/>
    </w:r>
    <w:r w:rsidR="00823393" w:rsidRPr="007E2D24">
      <w:rPr>
        <w:sz w:val="18"/>
        <w:szCs w:val="18"/>
      </w:rPr>
      <w:instrText>NUMPAGES</w:instrText>
    </w:r>
    <w:r w:rsidR="00823393" w:rsidRPr="007E2D24">
      <w:rPr>
        <w:sz w:val="18"/>
        <w:szCs w:val="18"/>
      </w:rPr>
      <w:fldChar w:fldCharType="separate"/>
    </w:r>
    <w:r w:rsidR="008D5F23">
      <w:rPr>
        <w:noProof/>
        <w:sz w:val="18"/>
        <w:szCs w:val="18"/>
      </w:rPr>
      <w:t>8</w:t>
    </w:r>
    <w:r w:rsidR="00823393" w:rsidRPr="007E2D24">
      <w:rPr>
        <w:sz w:val="18"/>
        <w:szCs w:val="18"/>
      </w:rPr>
      <w:fldChar w:fldCharType="end"/>
    </w:r>
    <w:r w:rsidR="00823393" w:rsidRPr="007E2D24">
      <w:rPr>
        <w:sz w:val="18"/>
        <w:szCs w:val="18"/>
      </w:rPr>
      <w:t>页</w:t>
    </w:r>
    <w:r w:rsidR="00E569CD">
      <w:rPr>
        <w:color w:val="FFFFFF"/>
        <w:sz w:val="18"/>
        <w:szCs w:val="18"/>
      </w:rPr>
      <w:pict w14:anchorId="3616BA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left:0;text-align:left;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907BEF" w14:textId="77777777" w:rsidR="00E569CD" w:rsidRDefault="00E569CD">
      <w:r>
        <w:separator/>
      </w:r>
    </w:p>
  </w:footnote>
  <w:footnote w:type="continuationSeparator" w:id="0">
    <w:p w14:paraId="6B35ED1A" w14:textId="77777777" w:rsidR="00E569CD" w:rsidRDefault="00E569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8B1A4" w14:textId="1BAE6401" w:rsidR="00823393" w:rsidRDefault="00823393">
    <w:pPr>
      <w:pBdr>
        <w:bottom w:val="none" w:sz="0" w:space="1" w:color="auto"/>
      </w:pBdr>
      <w:snapToGrid w:val="0"/>
      <w:rPr>
        <w:rFonts w:cs="Times New Roman"/>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characterSpacingControl w:val="doNotCompress"/>
  <w:hdrShapeDefaults>
    <o:shapedefaults v:ext="edit" spidmax="3076"/>
    <o:shapelayout v:ext="edit">
      <o:idmap v:ext="edit" data="2,3"/>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1AA6"/>
    <w:rsid w:val="00005EBC"/>
    <w:rsid w:val="00015D9A"/>
    <w:rsid w:val="00016242"/>
    <w:rsid w:val="00016BFA"/>
    <w:rsid w:val="0001701D"/>
    <w:rsid w:val="000309A2"/>
    <w:rsid w:val="000460FF"/>
    <w:rsid w:val="00054E7B"/>
    <w:rsid w:val="00056C79"/>
    <w:rsid w:val="0009330F"/>
    <w:rsid w:val="000A24ED"/>
    <w:rsid w:val="000D1085"/>
    <w:rsid w:val="000E253A"/>
    <w:rsid w:val="000E4D02"/>
    <w:rsid w:val="001061F3"/>
    <w:rsid w:val="00137501"/>
    <w:rsid w:val="00137958"/>
    <w:rsid w:val="00147AE1"/>
    <w:rsid w:val="00171458"/>
    <w:rsid w:val="00173C1D"/>
    <w:rsid w:val="001764C3"/>
    <w:rsid w:val="00177BE6"/>
    <w:rsid w:val="0018010E"/>
    <w:rsid w:val="0018218D"/>
    <w:rsid w:val="00191C29"/>
    <w:rsid w:val="001A6793"/>
    <w:rsid w:val="001C41BC"/>
    <w:rsid w:val="001C63DA"/>
    <w:rsid w:val="001D1A85"/>
    <w:rsid w:val="001D4563"/>
    <w:rsid w:val="001D7B45"/>
    <w:rsid w:val="001E29C2"/>
    <w:rsid w:val="001E3F60"/>
    <w:rsid w:val="00201A7E"/>
    <w:rsid w:val="00221FC9"/>
    <w:rsid w:val="0022603E"/>
    <w:rsid w:val="002302C3"/>
    <w:rsid w:val="002457C2"/>
    <w:rsid w:val="002908F0"/>
    <w:rsid w:val="002960CB"/>
    <w:rsid w:val="002A0E5D"/>
    <w:rsid w:val="002A1A21"/>
    <w:rsid w:val="002B48D6"/>
    <w:rsid w:val="002B53EE"/>
    <w:rsid w:val="002B5913"/>
    <w:rsid w:val="002D1461"/>
    <w:rsid w:val="002F06B2"/>
    <w:rsid w:val="002F0AA6"/>
    <w:rsid w:val="0030667F"/>
    <w:rsid w:val="003102DB"/>
    <w:rsid w:val="00315568"/>
    <w:rsid w:val="00322312"/>
    <w:rsid w:val="00360978"/>
    <w:rsid w:val="0037157F"/>
    <w:rsid w:val="00373459"/>
    <w:rsid w:val="00381477"/>
    <w:rsid w:val="003A641A"/>
    <w:rsid w:val="003C4A95"/>
    <w:rsid w:val="003D0C09"/>
    <w:rsid w:val="003D7258"/>
    <w:rsid w:val="003E3177"/>
    <w:rsid w:val="003F010D"/>
    <w:rsid w:val="004062F6"/>
    <w:rsid w:val="0040654E"/>
    <w:rsid w:val="004151FC"/>
    <w:rsid w:val="00435F83"/>
    <w:rsid w:val="0046214C"/>
    <w:rsid w:val="004634D6"/>
    <w:rsid w:val="0049183B"/>
    <w:rsid w:val="00492E6F"/>
    <w:rsid w:val="00496403"/>
    <w:rsid w:val="004B2943"/>
    <w:rsid w:val="004C1230"/>
    <w:rsid w:val="004D44FD"/>
    <w:rsid w:val="004F35D3"/>
    <w:rsid w:val="00525A94"/>
    <w:rsid w:val="00527116"/>
    <w:rsid w:val="00567E50"/>
    <w:rsid w:val="005828DC"/>
    <w:rsid w:val="0059145F"/>
    <w:rsid w:val="00596076"/>
    <w:rsid w:val="005B39DB"/>
    <w:rsid w:val="005B7691"/>
    <w:rsid w:val="005C2124"/>
    <w:rsid w:val="005C690D"/>
    <w:rsid w:val="005E5ED5"/>
    <w:rsid w:val="005F1362"/>
    <w:rsid w:val="00605626"/>
    <w:rsid w:val="006071D5"/>
    <w:rsid w:val="006172A6"/>
    <w:rsid w:val="0062039B"/>
    <w:rsid w:val="00623C16"/>
    <w:rsid w:val="00637D3A"/>
    <w:rsid w:val="00640BF5"/>
    <w:rsid w:val="0069098D"/>
    <w:rsid w:val="0069633E"/>
    <w:rsid w:val="006B47D2"/>
    <w:rsid w:val="006D5DE9"/>
    <w:rsid w:val="006E30CC"/>
    <w:rsid w:val="006F45E0"/>
    <w:rsid w:val="00701D6B"/>
    <w:rsid w:val="007061B2"/>
    <w:rsid w:val="00740A09"/>
    <w:rsid w:val="007613EB"/>
    <w:rsid w:val="00762E26"/>
    <w:rsid w:val="00767F31"/>
    <w:rsid w:val="00777161"/>
    <w:rsid w:val="00794282"/>
    <w:rsid w:val="007A2FE5"/>
    <w:rsid w:val="007A6D4A"/>
    <w:rsid w:val="007E2D24"/>
    <w:rsid w:val="007F047E"/>
    <w:rsid w:val="008107F6"/>
    <w:rsid w:val="00817391"/>
    <w:rsid w:val="00823393"/>
    <w:rsid w:val="00832EC9"/>
    <w:rsid w:val="008400E5"/>
    <w:rsid w:val="008634CD"/>
    <w:rsid w:val="008731FA"/>
    <w:rsid w:val="00880A38"/>
    <w:rsid w:val="00892245"/>
    <w:rsid w:val="00893DD6"/>
    <w:rsid w:val="008D2E94"/>
    <w:rsid w:val="008D5F23"/>
    <w:rsid w:val="008E340E"/>
    <w:rsid w:val="0090278E"/>
    <w:rsid w:val="0091021D"/>
    <w:rsid w:val="00915C4E"/>
    <w:rsid w:val="00926CF7"/>
    <w:rsid w:val="009379ED"/>
    <w:rsid w:val="009420C7"/>
    <w:rsid w:val="00952668"/>
    <w:rsid w:val="00956DBA"/>
    <w:rsid w:val="00966402"/>
    <w:rsid w:val="00974E0F"/>
    <w:rsid w:val="00982128"/>
    <w:rsid w:val="009A27BF"/>
    <w:rsid w:val="009B42E3"/>
    <w:rsid w:val="009B5666"/>
    <w:rsid w:val="009C4252"/>
    <w:rsid w:val="009D4EF6"/>
    <w:rsid w:val="009D7951"/>
    <w:rsid w:val="009E203F"/>
    <w:rsid w:val="00A07DF2"/>
    <w:rsid w:val="00A405DB"/>
    <w:rsid w:val="00A536B0"/>
    <w:rsid w:val="00A548EA"/>
    <w:rsid w:val="00A66F07"/>
    <w:rsid w:val="00AD6B6A"/>
    <w:rsid w:val="00B3567A"/>
    <w:rsid w:val="00B6016F"/>
    <w:rsid w:val="00B80D67"/>
    <w:rsid w:val="00B8100F"/>
    <w:rsid w:val="00B94E38"/>
    <w:rsid w:val="00B96924"/>
    <w:rsid w:val="00BA1A7E"/>
    <w:rsid w:val="00BB50C6"/>
    <w:rsid w:val="00BE1BCD"/>
    <w:rsid w:val="00C02815"/>
    <w:rsid w:val="00C02DD5"/>
    <w:rsid w:val="00C02FC6"/>
    <w:rsid w:val="00C321EB"/>
    <w:rsid w:val="00C34E2E"/>
    <w:rsid w:val="00C46287"/>
    <w:rsid w:val="00C521C8"/>
    <w:rsid w:val="00C54206"/>
    <w:rsid w:val="00C554F2"/>
    <w:rsid w:val="00C7623F"/>
    <w:rsid w:val="00CA4A07"/>
    <w:rsid w:val="00CF567C"/>
    <w:rsid w:val="00D51257"/>
    <w:rsid w:val="00D634C2"/>
    <w:rsid w:val="00D756B6"/>
    <w:rsid w:val="00D77F6E"/>
    <w:rsid w:val="00DA0796"/>
    <w:rsid w:val="00DA5448"/>
    <w:rsid w:val="00DF071B"/>
    <w:rsid w:val="00E02177"/>
    <w:rsid w:val="00E16812"/>
    <w:rsid w:val="00E569CD"/>
    <w:rsid w:val="00E63075"/>
    <w:rsid w:val="00E97096"/>
    <w:rsid w:val="00EA0188"/>
    <w:rsid w:val="00EA1269"/>
    <w:rsid w:val="00EA1843"/>
    <w:rsid w:val="00EB17B4"/>
    <w:rsid w:val="00EB68D6"/>
    <w:rsid w:val="00EC5D13"/>
    <w:rsid w:val="00ED1550"/>
    <w:rsid w:val="00EE1A37"/>
    <w:rsid w:val="00F15F16"/>
    <w:rsid w:val="00F17D8F"/>
    <w:rsid w:val="00F21C80"/>
    <w:rsid w:val="00F30AE5"/>
    <w:rsid w:val="00F676FD"/>
    <w:rsid w:val="00F72514"/>
    <w:rsid w:val="00F9693D"/>
    <w:rsid w:val="00FA0944"/>
    <w:rsid w:val="00FB34D2"/>
    <w:rsid w:val="00FB4B17"/>
    <w:rsid w:val="00FC5860"/>
    <w:rsid w:val="00FD377B"/>
    <w:rsid w:val="00FF2D79"/>
    <w:rsid w:val="00FF399E"/>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6"/>
    <o:shapelayout v:ext="edit">
      <o:idmap v:ext="edit" data="1"/>
    </o:shapelayout>
  </w:shapeDefaults>
  <w:decimalSymbol w:val="."/>
  <w:listSeparator w:val=","/>
  <w14:docId w14:val="51F58FEC"/>
  <w15:docId w15:val="{32652E0B-B8C9-4ABD-AA9B-6B1AA723C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uiPriority="99" w:qFormat="1"/>
    <w:lsdException w:name="header" w:uiPriority="99" w:qFormat="1"/>
    <w:lsdException w:name="footer" w:uiPriority="99" w:qFormat="1"/>
    <w:lsdException w:name="caption" w:semiHidden="1" w:unhideWhenUsed="1" w:qFormat="1"/>
    <w:lsdException w:name="annotation reference" w:uiPriority="99"/>
    <w:lsdException w:name="page number" w:qFormat="1"/>
    <w:lsdException w:name="Title" w:qFormat="1"/>
    <w:lsdException w:name="Default Paragraph Font" w:semiHidden="1"/>
    <w:lsdException w:name="Body Text" w:uiPriority="99" w:qFormat="1"/>
    <w:lsdException w:name="Subtitle" w:qFormat="1"/>
    <w:lsdException w:name="Date" w:uiPriority="99"/>
    <w:lsdException w:name="Hyperlink" w:uiPriority="99"/>
    <w:lsdException w:name="Strong" w:uiPriority="22"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aliases w:val=" Char Char Char Char, Char Char Char Char Char Char, Char Char Char Char Char Char Char, Char Char Char Char Char Char Char Char, Char Char Char Char Char Char Char Char Char Char, Char Char Char Char Char Char Char Char Char Char Char"/>
    <w:basedOn w:val="a"/>
    <w:next w:val="a"/>
    <w:link w:val="1Char"/>
    <w:qFormat/>
    <w:rsid w:val="002302C3"/>
    <w:pPr>
      <w:keepNext/>
      <w:keepLines/>
      <w:spacing w:before="340" w:after="330" w:line="578" w:lineRule="auto"/>
      <w:outlineLvl w:val="0"/>
    </w:pPr>
    <w:rPr>
      <w:rFonts w:cs="Times New Roman"/>
      <w:b/>
      <w:bCs/>
      <w:kern w:val="44"/>
      <w:sz w:val="44"/>
      <w:szCs w:val="44"/>
    </w:rPr>
  </w:style>
  <w:style w:type="paragraph" w:styleId="2">
    <w:name w:val="heading 2"/>
    <w:basedOn w:val="a"/>
    <w:next w:val="a"/>
    <w:link w:val="2Char"/>
    <w:qFormat/>
    <w:rsid w:val="002302C3"/>
    <w:pPr>
      <w:keepNext/>
      <w:outlineLvl w:val="1"/>
    </w:pPr>
    <w:rPr>
      <w:rFonts w:cs="Times New Roman"/>
      <w:i/>
      <w:iCs/>
      <w:sz w:val="18"/>
    </w:rPr>
  </w:style>
  <w:style w:type="paragraph" w:styleId="3">
    <w:name w:val="heading 3"/>
    <w:basedOn w:val="a"/>
    <w:next w:val="a"/>
    <w:link w:val="3Char"/>
    <w:unhideWhenUsed/>
    <w:qFormat/>
    <w:rsid w:val="002302C3"/>
    <w:pPr>
      <w:keepNext/>
      <w:keepLines/>
      <w:spacing w:before="260" w:after="260" w:line="416" w:lineRule="auto"/>
      <w:outlineLvl w:val="2"/>
    </w:pPr>
    <w:rPr>
      <w:rFonts w:cs="Times New Roman"/>
      <w:b/>
      <w:bCs/>
      <w:sz w:val="32"/>
      <w:szCs w:val="32"/>
    </w:rPr>
  </w:style>
  <w:style w:type="paragraph" w:styleId="4">
    <w:name w:val="heading 4"/>
    <w:basedOn w:val="a"/>
    <w:next w:val="a"/>
    <w:link w:val="4Char"/>
    <w:uiPriority w:val="9"/>
    <w:qFormat/>
    <w:rsid w:val="002D1461"/>
    <w:pPr>
      <w:keepNext/>
      <w:keepLines/>
      <w:spacing w:before="280" w:after="290" w:line="376" w:lineRule="auto"/>
      <w:outlineLvl w:val="3"/>
    </w:pPr>
    <w:rPr>
      <w:rFonts w:ascii="Arial" w:eastAsia="黑体" w:hAnsi="Arial" w:cs="Times New Roman"/>
      <w:b/>
      <w:bCs/>
      <w:sz w:val="28"/>
      <w:szCs w:val="28"/>
      <w:lang w:val="x-none" w:eastAsia="x-none"/>
    </w:rPr>
  </w:style>
  <w:style w:type="paragraph" w:styleId="6">
    <w:name w:val="heading 6"/>
    <w:basedOn w:val="a"/>
    <w:next w:val="a"/>
    <w:link w:val="6Char"/>
    <w:uiPriority w:val="9"/>
    <w:semiHidden/>
    <w:unhideWhenUsed/>
    <w:qFormat/>
    <w:rsid w:val="007A2FE5"/>
    <w:pPr>
      <w:keepNext/>
      <w:keepLines/>
      <w:spacing w:before="240" w:after="64" w:line="320" w:lineRule="auto"/>
      <w:outlineLvl w:val="5"/>
    </w:pPr>
    <w:rPr>
      <w:rFonts w:ascii="Cambria" w:hAnsi="Cambria" w:cs="Times New Roman"/>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link w:val="Char2"/>
    <w:uiPriority w:val="34"/>
    <w:qFormat/>
    <w:rsid w:val="00EA0188"/>
    <w:pPr>
      <w:ind w:firstLineChars="200" w:firstLine="420"/>
    </w:pPr>
  </w:style>
  <w:style w:type="character" w:customStyle="1" w:styleId="Char0">
    <w:name w:val="页脚 Char"/>
    <w:basedOn w:val="a0"/>
    <w:link w:val="a4"/>
    <w:uiPriority w:val="99"/>
    <w:qFormat/>
    <w:rsid w:val="00381477"/>
    <w:rPr>
      <w:kern w:val="2"/>
      <w:sz w:val="18"/>
      <w:szCs w:val="24"/>
    </w:rPr>
  </w:style>
  <w:style w:type="paragraph" w:styleId="a8">
    <w:name w:val="Balloon Text"/>
    <w:basedOn w:val="a"/>
    <w:link w:val="Char10"/>
    <w:uiPriority w:val="99"/>
    <w:unhideWhenUsed/>
    <w:qFormat/>
    <w:rsid w:val="00137501"/>
    <w:rPr>
      <w:rFonts w:asciiTheme="minorHAnsi" w:eastAsiaTheme="minorEastAsia" w:hAnsiTheme="minorHAnsi" w:cstheme="minorBidi"/>
      <w:sz w:val="18"/>
      <w:szCs w:val="18"/>
    </w:rPr>
  </w:style>
  <w:style w:type="character" w:customStyle="1" w:styleId="Char10">
    <w:name w:val="批注框文本 Char1"/>
    <w:basedOn w:val="a0"/>
    <w:link w:val="a8"/>
    <w:uiPriority w:val="99"/>
    <w:qFormat/>
    <w:rsid w:val="00137501"/>
    <w:rPr>
      <w:rFonts w:asciiTheme="minorHAnsi" w:eastAsiaTheme="minorEastAsia" w:hAnsiTheme="minorHAnsi" w:cstheme="minorBidi"/>
      <w:kern w:val="2"/>
      <w:sz w:val="18"/>
      <w:szCs w:val="18"/>
    </w:rPr>
  </w:style>
  <w:style w:type="character" w:customStyle="1" w:styleId="Char1">
    <w:name w:val="无间隔 Char"/>
    <w:basedOn w:val="a0"/>
    <w:link w:val="a5"/>
    <w:uiPriority w:val="1"/>
    <w:rsid w:val="00137501"/>
    <w:rPr>
      <w:rFonts w:asciiTheme="minorHAnsi" w:eastAsia="Microsoft YaHei UI" w:hAnsiTheme="minorHAnsi" w:cstheme="minorBidi"/>
      <w:sz w:val="22"/>
      <w:szCs w:val="22"/>
    </w:rPr>
  </w:style>
  <w:style w:type="character" w:styleId="a9">
    <w:name w:val="Placeholder Text"/>
    <w:basedOn w:val="a0"/>
    <w:uiPriority w:val="99"/>
    <w:rsid w:val="00137501"/>
    <w:rPr>
      <w:color w:val="808080"/>
    </w:rPr>
  </w:style>
  <w:style w:type="paragraph" w:styleId="aa">
    <w:name w:val="Date"/>
    <w:basedOn w:val="a"/>
    <w:next w:val="a"/>
    <w:link w:val="Char3"/>
    <w:uiPriority w:val="99"/>
    <w:unhideWhenUsed/>
    <w:rsid w:val="00137501"/>
    <w:pPr>
      <w:ind w:leftChars="2500" w:left="100"/>
    </w:pPr>
    <w:rPr>
      <w:rFonts w:asciiTheme="minorHAnsi" w:eastAsiaTheme="minorEastAsia" w:hAnsiTheme="minorHAnsi" w:cstheme="minorBidi"/>
      <w:szCs w:val="22"/>
    </w:rPr>
  </w:style>
  <w:style w:type="character" w:customStyle="1" w:styleId="Char3">
    <w:name w:val="日期 Char"/>
    <w:basedOn w:val="a0"/>
    <w:link w:val="aa"/>
    <w:uiPriority w:val="99"/>
    <w:rsid w:val="00137501"/>
    <w:rPr>
      <w:rFonts w:asciiTheme="minorHAnsi" w:eastAsiaTheme="minorEastAsia" w:hAnsiTheme="minorHAnsi" w:cstheme="minorBidi"/>
      <w:kern w:val="2"/>
      <w:sz w:val="21"/>
      <w:szCs w:val="22"/>
    </w:rPr>
  </w:style>
  <w:style w:type="table" w:styleId="ab">
    <w:name w:val="Table Grid"/>
    <w:basedOn w:val="a1"/>
    <w:uiPriority w:val="59"/>
    <w:qFormat/>
    <w:rsid w:val="00137501"/>
    <w:rPr>
      <w:rFonts w:asciiTheme="minorHAnsi" w:eastAsiaTheme="minorEastAsia" w:hAnsiTheme="minorHAnsi" w:cstheme="minorBidi"/>
      <w:kern w:val="2"/>
      <w:sz w:val="21"/>
      <w:szCs w:val="22"/>
    </w:rPr>
    <w:tblPr>
      <w:tblCellMar>
        <w:left w:w="0" w:type="dxa"/>
        <w:right w:w="0" w:type="dxa"/>
      </w:tblCellMar>
    </w:tblPr>
  </w:style>
  <w:style w:type="character" w:styleId="ac">
    <w:name w:val="page number"/>
    <w:basedOn w:val="a0"/>
    <w:unhideWhenUsed/>
    <w:qFormat/>
    <w:rsid w:val="00137501"/>
  </w:style>
  <w:style w:type="paragraph" w:styleId="ad">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4"/>
    <w:qFormat/>
    <w:rsid w:val="00001AA6"/>
    <w:pPr>
      <w:widowControl/>
      <w:spacing w:before="100" w:beforeAutospacing="1" w:after="100" w:afterAutospacing="1"/>
      <w:jc w:val="left"/>
    </w:pPr>
    <w:rPr>
      <w:rFonts w:ascii="宋体" w:hAnsi="宋体"/>
      <w:kern w:val="0"/>
      <w:sz w:val="24"/>
    </w:rPr>
  </w:style>
  <w:style w:type="character" w:styleId="ae">
    <w:name w:val="Emphasis"/>
    <w:uiPriority w:val="20"/>
    <w:qFormat/>
    <w:rsid w:val="00F9693D"/>
    <w:rPr>
      <w:i w:val="0"/>
      <w:iCs w:val="0"/>
      <w:color w:val="CC0000"/>
      <w:sz w:val="24"/>
      <w:szCs w:val="24"/>
    </w:rPr>
  </w:style>
  <w:style w:type="character" w:styleId="af">
    <w:name w:val="Strong"/>
    <w:uiPriority w:val="22"/>
    <w:qFormat/>
    <w:rsid w:val="00F9693D"/>
    <w:rPr>
      <w:b/>
      <w:bCs/>
    </w:rPr>
  </w:style>
  <w:style w:type="character" w:styleId="af0">
    <w:name w:val="annotation reference"/>
    <w:uiPriority w:val="99"/>
    <w:unhideWhenUsed/>
    <w:rsid w:val="00F9693D"/>
    <w:rPr>
      <w:sz w:val="21"/>
      <w:szCs w:val="21"/>
    </w:rPr>
  </w:style>
  <w:style w:type="character" w:customStyle="1" w:styleId="Char5">
    <w:name w:val="纯文本 Char"/>
    <w:aliases w:val="标题1 Char,普通文字 Char Char,纯文本 Char Char Char,普通文字 Char1,纯文本 Char Char Char Char Char Char Char,纯文本1 Char,普通文字1 Char,纯文本 Char1 Char,标题11 Char,普通文字 Char1 Char Char Char,纯文本 Char Char Char Char Char Char1,Plain Text Char,Char Char Char Char,游数的 Char"/>
    <w:link w:val="af1"/>
    <w:qFormat/>
    <w:locked/>
    <w:rsid w:val="00F9693D"/>
    <w:rPr>
      <w:rFonts w:ascii="宋体" w:hAnsi="Courier New"/>
      <w:kern w:val="2"/>
      <w:sz w:val="21"/>
      <w:szCs w:val="21"/>
    </w:rPr>
  </w:style>
  <w:style w:type="character" w:customStyle="1" w:styleId="Char6">
    <w:name w:val="批注主题 Char"/>
    <w:link w:val="af2"/>
    <w:rsid w:val="00F9693D"/>
    <w:rPr>
      <w:b/>
      <w:bCs/>
      <w:kern w:val="2"/>
      <w:sz w:val="21"/>
      <w:szCs w:val="24"/>
    </w:rPr>
  </w:style>
  <w:style w:type="character" w:customStyle="1" w:styleId="apple-style-span">
    <w:name w:val="apple-style-span"/>
    <w:basedOn w:val="a0"/>
    <w:rsid w:val="00F9693D"/>
  </w:style>
  <w:style w:type="character" w:customStyle="1" w:styleId="Char7">
    <w:name w:val="批注框文本 Char"/>
    <w:uiPriority w:val="99"/>
    <w:rsid w:val="00F9693D"/>
    <w:rPr>
      <w:kern w:val="2"/>
      <w:sz w:val="18"/>
      <w:szCs w:val="18"/>
    </w:rPr>
  </w:style>
  <w:style w:type="character" w:customStyle="1" w:styleId="Char8">
    <w:name w:val="正文文本 Char"/>
    <w:link w:val="af3"/>
    <w:uiPriority w:val="1"/>
    <w:rsid w:val="00F9693D"/>
    <w:rPr>
      <w:rFonts w:ascii="宋体" w:hAnsi="宋体"/>
      <w:sz w:val="21"/>
      <w:szCs w:val="21"/>
      <w:lang w:eastAsia="en-US"/>
    </w:rPr>
  </w:style>
  <w:style w:type="character" w:customStyle="1" w:styleId="CharChar2">
    <w:name w:val="Char Char2"/>
    <w:rsid w:val="00F9693D"/>
    <w:rPr>
      <w:rFonts w:ascii="宋体" w:eastAsia="宋体" w:hAnsi="Courier New" w:cs="Courier New"/>
      <w:kern w:val="2"/>
      <w:sz w:val="21"/>
      <w:szCs w:val="21"/>
      <w:lang w:val="en-US" w:eastAsia="zh-CN" w:bidi="ar-SA"/>
    </w:rPr>
  </w:style>
  <w:style w:type="character" w:customStyle="1" w:styleId="Char9">
    <w:name w:val="批注文字 Char"/>
    <w:uiPriority w:val="99"/>
    <w:rsid w:val="00F9693D"/>
    <w:rPr>
      <w:kern w:val="2"/>
      <w:sz w:val="21"/>
      <w:szCs w:val="24"/>
    </w:rPr>
  </w:style>
  <w:style w:type="character" w:customStyle="1" w:styleId="apple-converted-space">
    <w:name w:val="apple-converted-space"/>
    <w:rsid w:val="00F9693D"/>
  </w:style>
  <w:style w:type="character" w:customStyle="1" w:styleId="Char4">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d"/>
    <w:rsid w:val="00F9693D"/>
    <w:rPr>
      <w:rFonts w:ascii="宋体" w:hAnsi="宋体"/>
      <w:sz w:val="24"/>
      <w:szCs w:val="24"/>
    </w:rPr>
  </w:style>
  <w:style w:type="paragraph" w:styleId="af4">
    <w:name w:val="annotation text"/>
    <w:basedOn w:val="a"/>
    <w:link w:val="Char11"/>
    <w:uiPriority w:val="99"/>
    <w:qFormat/>
    <w:rsid w:val="00F9693D"/>
    <w:pPr>
      <w:jc w:val="left"/>
    </w:pPr>
  </w:style>
  <w:style w:type="character" w:customStyle="1" w:styleId="Char11">
    <w:name w:val="批注文字 Char1"/>
    <w:basedOn w:val="a0"/>
    <w:link w:val="af4"/>
    <w:uiPriority w:val="99"/>
    <w:qFormat/>
    <w:rsid w:val="00F9693D"/>
    <w:rPr>
      <w:kern w:val="2"/>
      <w:sz w:val="21"/>
      <w:szCs w:val="24"/>
    </w:rPr>
  </w:style>
  <w:style w:type="paragraph" w:styleId="af2">
    <w:name w:val="annotation subject"/>
    <w:basedOn w:val="af4"/>
    <w:next w:val="af4"/>
    <w:link w:val="Char6"/>
    <w:uiPriority w:val="99"/>
    <w:rsid w:val="00F9693D"/>
    <w:rPr>
      <w:b/>
      <w:bCs/>
    </w:rPr>
  </w:style>
  <w:style w:type="character" w:customStyle="1" w:styleId="af5">
    <w:name w:val="批注主题 字符"/>
    <w:basedOn w:val="Char11"/>
    <w:uiPriority w:val="99"/>
    <w:semiHidden/>
    <w:rsid w:val="00F9693D"/>
    <w:rPr>
      <w:b/>
      <w:bCs/>
      <w:kern w:val="2"/>
      <w:sz w:val="21"/>
      <w:szCs w:val="24"/>
    </w:rPr>
  </w:style>
  <w:style w:type="paragraph" w:styleId="af1">
    <w:name w:val="Plain Text"/>
    <w:aliases w:val="标题1,普通文字 Char,纯文本 Char Char,普通文字,纯文本 Char Char Char Char Char Char,纯文本1,普通文字1,纯文本 Char1,标题11,普通文字 Char1 Char Char,纯文本 Char Char Char Char Char,Plain Text,Char Char Char,Char Char,标题1 Char Char,纯文本 Char Char1,游数的,游数,普,游数的格式,普通, 1, Char"/>
    <w:basedOn w:val="a"/>
    <w:link w:val="Char5"/>
    <w:qFormat/>
    <w:rsid w:val="00F9693D"/>
    <w:rPr>
      <w:rFonts w:ascii="宋体" w:hAnsi="Courier New"/>
      <w:szCs w:val="21"/>
    </w:rPr>
  </w:style>
  <w:style w:type="character" w:customStyle="1" w:styleId="af6">
    <w:name w:val="纯文本 字符"/>
    <w:aliases w:val=" 1 字符, Char 字符, Char Char Char 字符,Char 字符,Char Char 字符,Char Char Char 字符,Plain Te 字符,Plain Text_0 字符,普 字符,普通 字符,普通文字 字符,标题1 Char Char 字符,标题1 Char Char Char Char Char 字符,游 字符,游数的 字符,游数的格式 字符,纯文本 Char Char1 字符,  字符,纯文本 Char1 字符,游数 字符,Plain Text 字符"/>
    <w:basedOn w:val="a0"/>
    <w:qFormat/>
    <w:rsid w:val="00F9693D"/>
    <w:rPr>
      <w:rFonts w:asciiTheme="minorEastAsia" w:eastAsiaTheme="minorEastAsia" w:hAnsi="Courier New" w:cs="Courier New"/>
      <w:kern w:val="2"/>
      <w:sz w:val="21"/>
      <w:szCs w:val="24"/>
    </w:rPr>
  </w:style>
  <w:style w:type="paragraph" w:styleId="af3">
    <w:name w:val="Body Text"/>
    <w:basedOn w:val="a"/>
    <w:link w:val="Char8"/>
    <w:uiPriority w:val="99"/>
    <w:qFormat/>
    <w:rsid w:val="00F9693D"/>
    <w:pPr>
      <w:autoSpaceDE w:val="0"/>
      <w:autoSpaceDN w:val="0"/>
      <w:jc w:val="left"/>
    </w:pPr>
    <w:rPr>
      <w:rFonts w:ascii="宋体" w:hAnsi="宋体"/>
      <w:kern w:val="0"/>
      <w:szCs w:val="21"/>
      <w:lang w:eastAsia="en-US"/>
    </w:rPr>
  </w:style>
  <w:style w:type="character" w:customStyle="1" w:styleId="af7">
    <w:name w:val="正文文本 字符"/>
    <w:basedOn w:val="a0"/>
    <w:uiPriority w:val="99"/>
    <w:rsid w:val="00F9693D"/>
    <w:rPr>
      <w:kern w:val="2"/>
      <w:sz w:val="21"/>
      <w:szCs w:val="24"/>
    </w:rPr>
  </w:style>
  <w:style w:type="paragraph" w:styleId="af8">
    <w:name w:val="caption"/>
    <w:basedOn w:val="a"/>
    <w:next w:val="a"/>
    <w:qFormat/>
    <w:rsid w:val="00F9693D"/>
    <w:rPr>
      <w:rFonts w:ascii="等线 Light" w:eastAsia="黑体" w:hAnsi="等线 Light" w:cs="Microsoft Himalaya"/>
      <w:sz w:val="20"/>
      <w:szCs w:val="20"/>
    </w:rPr>
  </w:style>
  <w:style w:type="paragraph" w:customStyle="1" w:styleId="0">
    <w:name w:val="正文_0"/>
    <w:qFormat/>
    <w:rsid w:val="00F9693D"/>
    <w:pPr>
      <w:widowControl w:val="0"/>
      <w:jc w:val="both"/>
    </w:pPr>
    <w:rPr>
      <w:rFonts w:ascii="Calibri" w:hAnsi="Calibri" w:cs="Times New Roman"/>
      <w:kern w:val="2"/>
      <w:sz w:val="21"/>
      <w:szCs w:val="24"/>
    </w:rPr>
  </w:style>
  <w:style w:type="paragraph" w:customStyle="1" w:styleId="af9">
    <w:basedOn w:val="a"/>
    <w:next w:val="a7"/>
    <w:uiPriority w:val="34"/>
    <w:qFormat/>
    <w:rsid w:val="00F9693D"/>
    <w:pPr>
      <w:ind w:firstLineChars="200" w:firstLine="420"/>
    </w:pPr>
    <w:rPr>
      <w:rFonts w:ascii="Calibri" w:hAnsi="Calibri" w:cs="Times New Roman"/>
    </w:rPr>
  </w:style>
  <w:style w:type="paragraph" w:customStyle="1" w:styleId="afa">
    <w:name w:val="样式"/>
    <w:rsid w:val="00F9693D"/>
    <w:pPr>
      <w:widowControl w:val="0"/>
      <w:autoSpaceDE w:val="0"/>
      <w:autoSpaceDN w:val="0"/>
      <w:adjustRightInd w:val="0"/>
    </w:pPr>
    <w:rPr>
      <w:rFonts w:ascii="宋体" w:hAnsi="宋体"/>
      <w:sz w:val="24"/>
      <w:szCs w:val="24"/>
    </w:rPr>
  </w:style>
  <w:style w:type="paragraph" w:customStyle="1" w:styleId="Normal036">
    <w:name w:val="Normal_0_36"/>
    <w:uiPriority w:val="99"/>
    <w:qFormat/>
    <w:rsid w:val="00F9693D"/>
    <w:pPr>
      <w:widowControl w:val="0"/>
      <w:ind w:left="200" w:hangingChars="200" w:hanging="200"/>
      <w:jc w:val="both"/>
    </w:pPr>
    <w:rPr>
      <w:rFonts w:ascii="Calibri" w:hAnsi="Calibri" w:cs="Times New Roman"/>
      <w:kern w:val="2"/>
      <w:sz w:val="21"/>
      <w:szCs w:val="21"/>
    </w:rPr>
  </w:style>
  <w:style w:type="paragraph" w:customStyle="1" w:styleId="DefaultParagraph">
    <w:name w:val="DefaultParagraph"/>
    <w:link w:val="DefaultParagraphChar"/>
    <w:qFormat/>
    <w:rsid w:val="00F9693D"/>
    <w:rPr>
      <w:rFonts w:ascii="Calibri" w:hAnsi="Calibri" w:cs="Times New Roman"/>
      <w:kern w:val="2"/>
      <w:sz w:val="21"/>
      <w:szCs w:val="22"/>
    </w:rPr>
  </w:style>
  <w:style w:type="table" w:customStyle="1" w:styleId="20">
    <w:name w:val="网格型2"/>
    <w:basedOn w:val="a1"/>
    <w:uiPriority w:val="39"/>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a1"/>
    <w:uiPriority w:val="59"/>
    <w:qFormat/>
    <w:rsid w:val="00F9693D"/>
    <w:pPr>
      <w:widowControl w:val="0"/>
      <w:jc w:val="both"/>
    </w:pPr>
    <w:rPr>
      <w:rFonts w:ascii="Calibri" w:hAnsi="Calibri" w:cs="Times New Roman"/>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浅色1"/>
    <w:basedOn w:val="a1"/>
    <w:uiPriority w:val="40"/>
    <w:rsid w:val="00F9693D"/>
    <w:rPr>
      <w:rFonts w:ascii="Calibri" w:hAnsi="Calibri" w:cs="Microsoft Himalaya"/>
      <w:kern w:val="2"/>
      <w:sz w:val="21"/>
      <w:szCs w:val="22"/>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1Char">
    <w:name w:val="标题 1 Char"/>
    <w:aliases w:val=" Char Char Char Char Char, Char Char Char Char Char Char Char1, Char Char Char Char Char Char Char Char1, Char Char Char Char Char Char Char Char Char, Char Char Char Char Char Char Char Char Char Char Char1"/>
    <w:basedOn w:val="a0"/>
    <w:link w:val="1"/>
    <w:rsid w:val="002302C3"/>
    <w:rPr>
      <w:rFonts w:cs="Times New Roman"/>
      <w:b/>
      <w:bCs/>
      <w:kern w:val="44"/>
      <w:sz w:val="44"/>
      <w:szCs w:val="44"/>
    </w:rPr>
  </w:style>
  <w:style w:type="character" w:customStyle="1" w:styleId="2Char">
    <w:name w:val="标题 2 Char"/>
    <w:basedOn w:val="a0"/>
    <w:link w:val="2"/>
    <w:rsid w:val="002302C3"/>
    <w:rPr>
      <w:rFonts w:cs="Times New Roman"/>
      <w:i/>
      <w:iCs/>
      <w:kern w:val="2"/>
      <w:sz w:val="18"/>
      <w:szCs w:val="24"/>
    </w:rPr>
  </w:style>
  <w:style w:type="character" w:customStyle="1" w:styleId="3Char">
    <w:name w:val="标题 3 Char"/>
    <w:basedOn w:val="a0"/>
    <w:link w:val="3"/>
    <w:rsid w:val="002302C3"/>
    <w:rPr>
      <w:rFonts w:cs="Times New Roman"/>
      <w:b/>
      <w:bCs/>
      <w:kern w:val="2"/>
      <w:sz w:val="32"/>
      <w:szCs w:val="32"/>
    </w:rPr>
  </w:style>
  <w:style w:type="paragraph" w:customStyle="1" w:styleId="Afb">
    <w:name w:val="正文 A"/>
    <w:rsid w:val="002302C3"/>
    <w:pPr>
      <w:widowControl w:val="0"/>
      <w:jc w:val="both"/>
    </w:pPr>
    <w:rPr>
      <w:rFonts w:ascii="Arial Unicode MS" w:eastAsia="Times New Roman" w:hAnsi="Arial Unicode MS" w:cs="Arial Unicode MS" w:hint="eastAsia"/>
      <w:color w:val="000000"/>
      <w:kern w:val="2"/>
      <w:sz w:val="21"/>
      <w:szCs w:val="21"/>
      <w:u w:color="000000"/>
    </w:rPr>
  </w:style>
  <w:style w:type="character" w:customStyle="1" w:styleId="12">
    <w:name w:val="纯文本 字符1"/>
    <w:aliases w:val="标题1 字符,普通文字 Char 字符,纯文本 Char Char 字符,纯文本 Char 字符,标题1 字符1,普通文字 Char 字符1,纯文本 Char Char 字符1, Char 字符1,标题1 Char Char 字符1,普通文字 字符1,Char Char Char 字符1,Char Char 字符1,Char 字符1,纯文本 Char1 字符1,标题1 Char Char Char Char Char 字符1,游数的格式 字符1,Plain Te 字符1,游数的 字符1"/>
    <w:qFormat/>
    <w:rsid w:val="002302C3"/>
    <w:rPr>
      <w:rFonts w:ascii="宋体" w:eastAsia="宋体" w:hAnsi="Courier New" w:cs="Courier New"/>
      <w:kern w:val="2"/>
      <w:sz w:val="21"/>
      <w:szCs w:val="21"/>
    </w:rPr>
  </w:style>
  <w:style w:type="paragraph" w:customStyle="1" w:styleId="Char12">
    <w:name w:val="Char1"/>
    <w:basedOn w:val="a"/>
    <w:autoRedefine/>
    <w:rsid w:val="002302C3"/>
    <w:pPr>
      <w:widowControl/>
      <w:spacing w:line="300" w:lineRule="auto"/>
      <w:ind w:firstLineChars="200" w:firstLine="200"/>
    </w:pPr>
    <w:rPr>
      <w:rFonts w:ascii="Verdana" w:hAnsi="Verdana" w:cs="Times New Roman"/>
      <w:kern w:val="0"/>
      <w:szCs w:val="20"/>
      <w:lang w:eastAsia="en-US"/>
    </w:rPr>
  </w:style>
  <w:style w:type="character" w:customStyle="1" w:styleId="Char2">
    <w:name w:val="列出段落 Char"/>
    <w:link w:val="a7"/>
    <w:uiPriority w:val="34"/>
    <w:rsid w:val="002302C3"/>
    <w:rPr>
      <w:kern w:val="2"/>
      <w:sz w:val="21"/>
      <w:szCs w:val="24"/>
    </w:rPr>
  </w:style>
  <w:style w:type="paragraph" w:customStyle="1" w:styleId="13">
    <w:name w:val="列出段落1"/>
    <w:basedOn w:val="a"/>
    <w:uiPriority w:val="1"/>
    <w:qFormat/>
    <w:rsid w:val="002302C3"/>
    <w:pPr>
      <w:ind w:left="934"/>
    </w:pPr>
    <w:rPr>
      <w:rFonts w:ascii="宋体" w:hAnsi="宋体"/>
    </w:rPr>
  </w:style>
  <w:style w:type="paragraph" w:customStyle="1" w:styleId="ItemQDescSpecialMathIndent1">
    <w:name w:val="ItemQDescSpecialMathIndent1"/>
    <w:basedOn w:val="a"/>
    <w:qFormat/>
    <w:rsid w:val="002302C3"/>
    <w:pPr>
      <w:widowControl/>
      <w:tabs>
        <w:tab w:val="left" w:pos="515"/>
      </w:tabs>
      <w:spacing w:line="312" w:lineRule="auto"/>
      <w:ind w:leftChars="134" w:left="245" w:hangingChars="111" w:hanging="111"/>
    </w:pPr>
    <w:rPr>
      <w:rFonts w:cs="Times New Roman"/>
      <w:kern w:val="0"/>
      <w:szCs w:val="21"/>
    </w:rPr>
  </w:style>
  <w:style w:type="paragraph" w:customStyle="1" w:styleId="ItemQDescSpecialMathIndent2Indent1">
    <w:name w:val="ItemQDescSpecialMathIndent2Indent1"/>
    <w:basedOn w:val="a"/>
    <w:qFormat/>
    <w:rsid w:val="002302C3"/>
    <w:pPr>
      <w:widowControl/>
      <w:tabs>
        <w:tab w:val="left" w:pos="895"/>
      </w:tabs>
      <w:spacing w:line="312" w:lineRule="auto"/>
      <w:ind w:leftChars="286" w:left="446" w:hangingChars="160" w:hanging="160"/>
    </w:pPr>
    <w:rPr>
      <w:rFonts w:cs="Times New Roman"/>
      <w:kern w:val="0"/>
      <w:szCs w:val="21"/>
    </w:rPr>
  </w:style>
  <w:style w:type="paragraph" w:customStyle="1" w:styleId="Style50">
    <w:name w:val="_Style 50"/>
    <w:basedOn w:val="a"/>
    <w:next w:val="a7"/>
    <w:uiPriority w:val="34"/>
    <w:qFormat/>
    <w:rsid w:val="002302C3"/>
    <w:pPr>
      <w:ind w:firstLineChars="200" w:firstLine="420"/>
    </w:pPr>
    <w:rPr>
      <w:rFonts w:ascii="Calibri" w:hAnsi="Calibri" w:cs="Times New Roman"/>
      <w:kern w:val="0"/>
      <w:sz w:val="20"/>
      <w:szCs w:val="20"/>
    </w:rPr>
  </w:style>
  <w:style w:type="character" w:customStyle="1" w:styleId="afc">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uiPriority w:val="99"/>
    <w:qFormat/>
    <w:rsid w:val="002302C3"/>
    <w:rPr>
      <w:rFonts w:ascii="宋体" w:eastAsia="宋体" w:hAnsi="宋体"/>
      <w:sz w:val="24"/>
      <w:szCs w:val="24"/>
      <w:lang w:val="x-none" w:eastAsia="x-none"/>
    </w:rPr>
  </w:style>
  <w:style w:type="paragraph" w:customStyle="1" w:styleId="MTDisplayEquation">
    <w:name w:val="MTDisplayEquation"/>
    <w:basedOn w:val="a"/>
    <w:next w:val="a"/>
    <w:link w:val="MTDisplayEquation0"/>
    <w:rsid w:val="00016242"/>
    <w:pPr>
      <w:tabs>
        <w:tab w:val="center" w:pos="5000"/>
        <w:tab w:val="right" w:pos="9980"/>
      </w:tabs>
      <w:spacing w:line="288" w:lineRule="auto"/>
      <w:jc w:val="left"/>
    </w:pPr>
    <w:rPr>
      <w:rFonts w:ascii="Calibri" w:hAnsi="Calibri" w:cs="Times New Roman"/>
    </w:rPr>
  </w:style>
  <w:style w:type="character" w:customStyle="1" w:styleId="MTDisplayEquation0">
    <w:name w:val="MTDisplayEquation 字符"/>
    <w:basedOn w:val="a0"/>
    <w:link w:val="MTDisplayEquation"/>
    <w:rsid w:val="00016242"/>
    <w:rPr>
      <w:rFonts w:ascii="Calibri" w:hAnsi="Calibri" w:cs="Times New Roman"/>
      <w:kern w:val="2"/>
      <w:sz w:val="21"/>
      <w:szCs w:val="24"/>
    </w:rPr>
  </w:style>
  <w:style w:type="character" w:customStyle="1" w:styleId="font11">
    <w:name w:val="font11"/>
    <w:basedOn w:val="a0"/>
    <w:rsid w:val="00B6016F"/>
    <w:rPr>
      <w:rFonts w:ascii="宋体" w:eastAsia="宋体" w:hAnsi="宋体" w:cs="宋体" w:hint="eastAsia"/>
      <w:color w:val="030303"/>
      <w:sz w:val="21"/>
      <w:szCs w:val="21"/>
      <w:u w:val="none"/>
    </w:rPr>
  </w:style>
  <w:style w:type="character" w:customStyle="1" w:styleId="4Char">
    <w:name w:val="标题 4 Char"/>
    <w:basedOn w:val="a0"/>
    <w:link w:val="4"/>
    <w:uiPriority w:val="9"/>
    <w:rsid w:val="002D1461"/>
    <w:rPr>
      <w:rFonts w:ascii="Arial" w:eastAsia="黑体" w:hAnsi="Arial" w:cs="Times New Roman"/>
      <w:b/>
      <w:bCs/>
      <w:kern w:val="2"/>
      <w:sz w:val="28"/>
      <w:szCs w:val="28"/>
      <w:lang w:val="x-none" w:eastAsia="x-none"/>
    </w:rPr>
  </w:style>
  <w:style w:type="paragraph" w:customStyle="1" w:styleId="exttext-alignleft">
    <w:name w:val="ext_text-align_left"/>
    <w:basedOn w:val="a"/>
    <w:rsid w:val="002D1461"/>
    <w:pPr>
      <w:widowControl/>
      <w:spacing w:before="100" w:beforeAutospacing="1" w:after="100" w:afterAutospacing="1"/>
      <w:jc w:val="left"/>
    </w:pPr>
    <w:rPr>
      <w:rFonts w:ascii="宋体" w:hAnsi="宋体"/>
      <w:kern w:val="0"/>
      <w:sz w:val="24"/>
    </w:rPr>
  </w:style>
  <w:style w:type="character" w:customStyle="1" w:styleId="prefix">
    <w:name w:val="prefix"/>
    <w:basedOn w:val="a0"/>
    <w:rsid w:val="002D1461"/>
  </w:style>
  <w:style w:type="character" w:customStyle="1" w:styleId="extvalignsup2">
    <w:name w:val="ext_valign_sup2"/>
    <w:basedOn w:val="a0"/>
    <w:rsid w:val="002D1461"/>
  </w:style>
  <w:style w:type="paragraph" w:customStyle="1" w:styleId="DecimalAligned">
    <w:name w:val="Decimal Aligned"/>
    <w:basedOn w:val="a"/>
    <w:uiPriority w:val="40"/>
    <w:qFormat/>
    <w:rsid w:val="002D1461"/>
    <w:pPr>
      <w:widowControl/>
      <w:tabs>
        <w:tab w:val="decimal" w:pos="360"/>
      </w:tabs>
      <w:spacing w:after="200" w:line="276" w:lineRule="auto"/>
      <w:jc w:val="left"/>
    </w:pPr>
    <w:rPr>
      <w:rFonts w:ascii="Calibri" w:hAnsi="Calibri" w:cs="Times New Roman"/>
      <w:kern w:val="0"/>
      <w:sz w:val="22"/>
      <w:szCs w:val="22"/>
    </w:rPr>
  </w:style>
  <w:style w:type="paragraph" w:customStyle="1" w:styleId="afd">
    <w:name w:val="正文 + 宋体"/>
    <w:basedOn w:val="a"/>
    <w:rsid w:val="002D1461"/>
    <w:rPr>
      <w:rFonts w:ascii="宋体" w:hAnsi="宋体" w:cs="Times New Roman"/>
      <w:szCs w:val="22"/>
    </w:rPr>
  </w:style>
  <w:style w:type="paragraph" w:customStyle="1" w:styleId="p0">
    <w:name w:val="p0"/>
    <w:basedOn w:val="a"/>
    <w:rsid w:val="002D1461"/>
    <w:pPr>
      <w:widowControl/>
      <w:jc w:val="left"/>
    </w:pPr>
    <w:rPr>
      <w:rFonts w:cs="Times New Roman"/>
      <w:kern w:val="0"/>
      <w:sz w:val="20"/>
      <w:szCs w:val="20"/>
    </w:rPr>
  </w:style>
  <w:style w:type="paragraph" w:customStyle="1" w:styleId="a00">
    <w:name w:val="a0"/>
    <w:basedOn w:val="a"/>
    <w:next w:val="a7"/>
    <w:uiPriority w:val="34"/>
    <w:qFormat/>
    <w:rsid w:val="002D1461"/>
    <w:pPr>
      <w:ind w:firstLineChars="200" w:firstLine="420"/>
    </w:pPr>
    <w:rPr>
      <w:rFonts w:ascii="Calibri" w:hAnsi="Calibri" w:cs="Times New Roman"/>
      <w:szCs w:val="22"/>
    </w:rPr>
  </w:style>
  <w:style w:type="paragraph" w:customStyle="1" w:styleId="B">
    <w:name w:val="正文 B"/>
    <w:rsid w:val="002D1461"/>
    <w:pPr>
      <w:widowControl w:val="0"/>
      <w:jc w:val="both"/>
    </w:pPr>
    <w:rPr>
      <w:rFonts w:eastAsia="Calibri" w:cs="Calibri"/>
      <w:color w:val="000000"/>
      <w:kern w:val="2"/>
      <w:sz w:val="21"/>
      <w:szCs w:val="21"/>
      <w:u w:color="000000"/>
    </w:rPr>
  </w:style>
  <w:style w:type="paragraph" w:customStyle="1" w:styleId="00">
    <w:name w:val="_0"/>
    <w:basedOn w:val="a"/>
    <w:next w:val="a7"/>
    <w:uiPriority w:val="34"/>
    <w:qFormat/>
    <w:rsid w:val="002D1461"/>
    <w:pPr>
      <w:ind w:firstLineChars="200" w:firstLine="420"/>
    </w:pPr>
    <w:rPr>
      <w:rFonts w:ascii="Calibri" w:hAnsi="Calibri" w:cs="Times New Roman"/>
      <w:szCs w:val="20"/>
    </w:rPr>
  </w:style>
  <w:style w:type="paragraph" w:customStyle="1" w:styleId="CharCharChar1CharCharCharCharCharCharCharCharCharCharCharCharCharCharCharChar">
    <w:name w:val="Char Char Char1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14">
    <w:name w:val="_1"/>
    <w:basedOn w:val="a"/>
    <w:next w:val="a7"/>
    <w:uiPriority w:val="34"/>
    <w:qFormat/>
    <w:rsid w:val="002D1461"/>
    <w:pPr>
      <w:ind w:firstLineChars="200" w:firstLine="420"/>
    </w:pPr>
    <w:rPr>
      <w:rFonts w:ascii="Calibri" w:hAnsi="Calibri" w:cs="Times New Roman"/>
      <w:szCs w:val="20"/>
    </w:rPr>
  </w:style>
  <w:style w:type="paragraph" w:customStyle="1" w:styleId="15">
    <w:name w:val="1"/>
    <w:basedOn w:val="a"/>
    <w:next w:val="a7"/>
    <w:uiPriority w:val="34"/>
    <w:qFormat/>
    <w:rsid w:val="002D1461"/>
    <w:pPr>
      <w:ind w:firstLineChars="200" w:firstLine="420"/>
    </w:pPr>
    <w:rPr>
      <w:rFonts w:ascii="Calibri" w:hAnsi="Calibri" w:cs="Times New Roman"/>
      <w:szCs w:val="20"/>
    </w:rPr>
  </w:style>
  <w:style w:type="paragraph" w:customStyle="1" w:styleId="afe">
    <w:name w:val="默认"/>
    <w:rsid w:val="002D1461"/>
    <w:pPr>
      <w:spacing w:before="160" w:line="288" w:lineRule="auto"/>
    </w:pPr>
    <w:rPr>
      <w:rFonts w:ascii="PingFang SC Regular" w:eastAsia="PingFang SC Regular" w:hAnsi="PingFang SC Regular" w:cs="PingFang SC Regular"/>
      <w:color w:val="000000"/>
      <w:sz w:val="24"/>
      <w:szCs w:val="24"/>
    </w:rPr>
  </w:style>
  <w:style w:type="paragraph" w:customStyle="1" w:styleId="CharCharCharCharCharCharCharCharCharCharCharCharCharCharChar2CharCharCharCharCharCharCharCharCharCharCharCharCharCharCharChar">
    <w:name w:val="Char Char Char Char Char Char Char Char Char Char Char Char Char Char Char2 Char Char Char Char Char Char Char Char Char Char Char Char Char Char Char Char"/>
    <w:basedOn w:val="a"/>
    <w:autoRedefine/>
    <w:rsid w:val="002D1461"/>
    <w:pPr>
      <w:widowControl/>
      <w:spacing w:line="300" w:lineRule="auto"/>
      <w:ind w:firstLineChars="200" w:firstLine="200"/>
    </w:pPr>
    <w:rPr>
      <w:rFonts w:ascii="Verdana" w:hAnsi="Verdana" w:cs="Times New Roman"/>
      <w:kern w:val="0"/>
      <w:szCs w:val="20"/>
      <w:lang w:eastAsia="en-US"/>
    </w:rPr>
  </w:style>
  <w:style w:type="paragraph" w:customStyle="1" w:styleId="21">
    <w:name w:val="_2"/>
    <w:basedOn w:val="a"/>
    <w:next w:val="a7"/>
    <w:uiPriority w:val="34"/>
    <w:qFormat/>
    <w:rsid w:val="002D1461"/>
    <w:pPr>
      <w:ind w:firstLineChars="200" w:firstLine="420"/>
    </w:pPr>
    <w:rPr>
      <w:rFonts w:cs="Times New Roman"/>
      <w:kern w:val="0"/>
      <w:sz w:val="20"/>
      <w:szCs w:val="20"/>
    </w:rPr>
  </w:style>
  <w:style w:type="paragraph" w:customStyle="1" w:styleId="01">
    <w:name w:val="纯文本_0"/>
    <w:basedOn w:val="0"/>
    <w:qFormat/>
    <w:rsid w:val="00177BE6"/>
    <w:rPr>
      <w:rFonts w:ascii="宋体" w:hAnsi="Courier New" w:cs="Courier New"/>
      <w:szCs w:val="21"/>
    </w:rPr>
  </w:style>
  <w:style w:type="paragraph" w:customStyle="1" w:styleId="Default">
    <w:name w:val="Default"/>
    <w:rsid w:val="009D7951"/>
    <w:pPr>
      <w:widowControl w:val="0"/>
      <w:autoSpaceDE w:val="0"/>
      <w:autoSpaceDN w:val="0"/>
      <w:adjustRightInd w:val="0"/>
    </w:pPr>
    <w:rPr>
      <w:rFonts w:ascii="宋体" w:hAnsi="宋体"/>
      <w:color w:val="000000"/>
      <w:sz w:val="24"/>
      <w:szCs w:val="24"/>
    </w:rPr>
  </w:style>
  <w:style w:type="character" w:customStyle="1" w:styleId="6Char">
    <w:name w:val="标题 6 Char"/>
    <w:basedOn w:val="a0"/>
    <w:link w:val="6"/>
    <w:uiPriority w:val="9"/>
    <w:semiHidden/>
    <w:qFormat/>
    <w:rsid w:val="007A2FE5"/>
    <w:rPr>
      <w:rFonts w:ascii="Cambria" w:hAnsi="Cambria" w:cs="Times New Roman"/>
      <w:b/>
      <w:bCs/>
      <w:kern w:val="2"/>
      <w:sz w:val="24"/>
      <w:szCs w:val="24"/>
    </w:rPr>
  </w:style>
  <w:style w:type="paragraph" w:styleId="aff">
    <w:name w:val="Normal Indent"/>
    <w:basedOn w:val="a"/>
    <w:qFormat/>
    <w:rsid w:val="007A2FE5"/>
    <w:pPr>
      <w:ind w:firstLine="420"/>
    </w:pPr>
    <w:rPr>
      <w:rFonts w:cs="Times New Roman"/>
      <w:szCs w:val="20"/>
    </w:rPr>
  </w:style>
  <w:style w:type="paragraph" w:customStyle="1" w:styleId="msolistparagraph0">
    <w:name w:val="msolistparagraph"/>
    <w:basedOn w:val="a"/>
    <w:qFormat/>
    <w:rsid w:val="007A2FE5"/>
    <w:pPr>
      <w:ind w:firstLineChars="200" w:firstLine="420"/>
    </w:pPr>
    <w:rPr>
      <w:rFonts w:cs="Times New Roman"/>
    </w:rPr>
  </w:style>
  <w:style w:type="paragraph" w:customStyle="1" w:styleId="aff0">
    <w:name w:val="五号正文"/>
    <w:basedOn w:val="a"/>
    <w:link w:val="Chara"/>
    <w:qFormat/>
    <w:rsid w:val="007A2FE5"/>
    <w:pPr>
      <w:ind w:firstLine="420"/>
      <w:textAlignment w:val="center"/>
    </w:pPr>
    <w:rPr>
      <w:rFonts w:cs="Times New Roman"/>
      <w:kern w:val="0"/>
      <w:szCs w:val="21"/>
      <w:lang w:val="en-GB" w:eastAsia="en-US" w:bidi="en-US"/>
    </w:rPr>
  </w:style>
  <w:style w:type="character" w:customStyle="1" w:styleId="Chara">
    <w:name w:val="五号正文 Char"/>
    <w:link w:val="aff0"/>
    <w:qFormat/>
    <w:rsid w:val="007A2FE5"/>
    <w:rPr>
      <w:rFonts w:cs="Times New Roman"/>
      <w:sz w:val="21"/>
      <w:szCs w:val="21"/>
      <w:lang w:val="en-GB" w:eastAsia="en-US" w:bidi="en-US"/>
    </w:rPr>
  </w:style>
  <w:style w:type="paragraph" w:customStyle="1" w:styleId="16">
    <w:name w:val="样式1"/>
    <w:basedOn w:val="a"/>
    <w:qFormat/>
    <w:rsid w:val="007A2FE5"/>
    <w:pPr>
      <w:ind w:leftChars="12" w:left="25"/>
    </w:pPr>
    <w:rPr>
      <w:rFonts w:asciiTheme="minorHAnsi" w:eastAsiaTheme="minorEastAsia" w:hAnsiTheme="minorHAnsi" w:cstheme="minorBidi"/>
      <w:sz w:val="24"/>
      <w:szCs w:val="22"/>
    </w:rPr>
  </w:style>
  <w:style w:type="character" w:customStyle="1" w:styleId="hot-word">
    <w:name w:val="hot-word"/>
    <w:basedOn w:val="a0"/>
    <w:rsid w:val="007A2FE5"/>
  </w:style>
  <w:style w:type="character" w:customStyle="1" w:styleId="latexlinear">
    <w:name w:val="latex_linear"/>
    <w:basedOn w:val="a0"/>
    <w:rsid w:val="007A2FE5"/>
  </w:style>
  <w:style w:type="paragraph" w:customStyle="1" w:styleId="MsoPlainText0">
    <w:name w:val="MsoPlainText0"/>
    <w:basedOn w:val="a"/>
    <w:rsid w:val="007A2FE5"/>
    <w:pPr>
      <w:widowControl/>
      <w:spacing w:after="200" w:line="276" w:lineRule="auto"/>
      <w:jc w:val="left"/>
    </w:pPr>
    <w:rPr>
      <w:rFonts w:ascii="Cambria Math" w:hAnsi="宋体" w:cs="Cambria Math"/>
      <w:szCs w:val="22"/>
    </w:rPr>
  </w:style>
  <w:style w:type="character" w:customStyle="1" w:styleId="Char13">
    <w:name w:val="正文文本 Char1"/>
    <w:basedOn w:val="a0"/>
    <w:uiPriority w:val="99"/>
    <w:semiHidden/>
    <w:rsid w:val="007A2FE5"/>
    <w:rPr>
      <w:rFonts w:ascii="Times New Roman" w:eastAsia="宋体" w:hAnsi="Times New Roman" w:cs="Times New Roman"/>
      <w:kern w:val="2"/>
      <w:sz w:val="21"/>
      <w:szCs w:val="24"/>
    </w:rPr>
  </w:style>
  <w:style w:type="paragraph" w:customStyle="1" w:styleId="17">
    <w:name w:val="列表段落1"/>
    <w:basedOn w:val="a"/>
    <w:uiPriority w:val="99"/>
    <w:qFormat/>
    <w:rsid w:val="007A2FE5"/>
    <w:pPr>
      <w:ind w:firstLineChars="200" w:firstLine="420"/>
    </w:pPr>
    <w:rPr>
      <w:rFonts w:asciiTheme="minorHAnsi" w:eastAsiaTheme="minorEastAsia" w:hAnsiTheme="minorHAnsi" w:cs="Times New Roman"/>
      <w:sz w:val="24"/>
    </w:rPr>
  </w:style>
  <w:style w:type="paragraph" w:customStyle="1" w:styleId="CharCharCharCharCharCharCharCharChar">
    <w:name w:val="Char Char Char Char Char Char Char Char Char"/>
    <w:basedOn w:val="a"/>
    <w:rsid w:val="00315568"/>
    <w:pPr>
      <w:widowControl/>
      <w:spacing w:line="300" w:lineRule="auto"/>
      <w:ind w:firstLineChars="200" w:firstLine="200"/>
    </w:pPr>
    <w:rPr>
      <w:rFonts w:cs="Times New Roman"/>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315568"/>
    <w:pPr>
      <w:widowControl/>
      <w:spacing w:line="300" w:lineRule="auto"/>
      <w:ind w:firstLineChars="200" w:firstLine="200"/>
    </w:pPr>
    <w:rPr>
      <w:rFonts w:ascii="Verdana" w:hAnsi="Verdana" w:cs="Times New Roman"/>
      <w:kern w:val="0"/>
      <w:szCs w:val="20"/>
      <w:lang w:eastAsia="en-US"/>
    </w:rPr>
  </w:style>
  <w:style w:type="paragraph" w:styleId="aff1">
    <w:name w:val="Document Map"/>
    <w:basedOn w:val="a"/>
    <w:link w:val="Charb"/>
    <w:rsid w:val="00315568"/>
    <w:rPr>
      <w:rFonts w:ascii="宋体" w:cs="Times New Roman"/>
      <w:sz w:val="18"/>
      <w:szCs w:val="18"/>
    </w:rPr>
  </w:style>
  <w:style w:type="character" w:customStyle="1" w:styleId="Charb">
    <w:name w:val="文档结构图 Char"/>
    <w:basedOn w:val="a0"/>
    <w:link w:val="aff1"/>
    <w:rsid w:val="00315568"/>
    <w:rPr>
      <w:rFonts w:ascii="宋体" w:cs="Times New Roman"/>
      <w:kern w:val="2"/>
      <w:sz w:val="18"/>
      <w:szCs w:val="18"/>
    </w:rPr>
  </w:style>
  <w:style w:type="paragraph" w:customStyle="1" w:styleId="aff2">
    <w:name w:val="题文样式"/>
    <w:rsid w:val="00315568"/>
    <w:rPr>
      <w:rFonts w:cs="Times New Roman"/>
      <w:sz w:val="24"/>
    </w:rPr>
  </w:style>
  <w:style w:type="character" w:customStyle="1" w:styleId="DefaultParagraphChar">
    <w:name w:val="DefaultParagraph Char"/>
    <w:link w:val="DefaultParagraph"/>
    <w:locked/>
    <w:rsid w:val="00315568"/>
    <w:rPr>
      <w:rFonts w:ascii="Calibri" w:hAnsi="Calibri" w:cs="Times New Roman"/>
      <w:kern w:val="2"/>
      <w:sz w:val="21"/>
      <w:szCs w:val="22"/>
    </w:rPr>
  </w:style>
  <w:style w:type="paragraph" w:customStyle="1" w:styleId="Charc">
    <w:name w:val="Char"/>
    <w:basedOn w:val="a"/>
    <w:rsid w:val="00315568"/>
    <w:rPr>
      <w:rFonts w:ascii="宋体" w:hAnsi="宋体" w:cs="Courier New"/>
      <w:sz w:val="32"/>
      <w:szCs w:val="32"/>
    </w:rPr>
  </w:style>
  <w:style w:type="character" w:customStyle="1" w:styleId="fontstyle01">
    <w:name w:val="fontstyle01"/>
    <w:basedOn w:val="a0"/>
    <w:rsid w:val="00315568"/>
    <w:rPr>
      <w:rFonts w:ascii="宋体" w:eastAsia="宋体" w:hAnsi="宋体" w:hint="eastAsia"/>
      <w:b w:val="0"/>
      <w:bCs w:val="0"/>
      <w:i w:val="0"/>
      <w:iCs w:val="0"/>
      <w:color w:val="000000"/>
      <w:sz w:val="22"/>
      <w:szCs w:val="22"/>
    </w:rPr>
  </w:style>
  <w:style w:type="paragraph" w:customStyle="1" w:styleId="0002">
    <w:name w:val="00题干0缩进2挂进"/>
    <w:basedOn w:val="a"/>
    <w:link w:val="00020"/>
    <w:qFormat/>
    <w:rsid w:val="00315568"/>
    <w:pPr>
      <w:spacing w:line="360" w:lineRule="auto"/>
      <w:ind w:left="420" w:hangingChars="200" w:hanging="420"/>
    </w:pPr>
    <w:rPr>
      <w:rFonts w:cstheme="minorBidi"/>
      <w:szCs w:val="21"/>
    </w:rPr>
  </w:style>
  <w:style w:type="character" w:customStyle="1" w:styleId="fontstyle21">
    <w:name w:val="fontstyle21"/>
    <w:basedOn w:val="a0"/>
    <w:rsid w:val="00315568"/>
    <w:rPr>
      <w:rFonts w:ascii="DY124+ZKIBoY-124" w:hAnsi="DY124+ZKIBoY-124" w:hint="default"/>
      <w:b w:val="0"/>
      <w:bCs w:val="0"/>
      <w:i w:val="0"/>
      <w:iCs w:val="0"/>
      <w:color w:val="000000"/>
      <w:sz w:val="20"/>
      <w:szCs w:val="20"/>
    </w:rPr>
  </w:style>
  <w:style w:type="paragraph" w:customStyle="1" w:styleId="Normal1">
    <w:name w:val="Normal_1"/>
    <w:qFormat/>
    <w:rsid w:val="00315568"/>
    <w:pPr>
      <w:widowControl w:val="0"/>
      <w:jc w:val="both"/>
    </w:pPr>
    <w:rPr>
      <w:kern w:val="2"/>
      <w:sz w:val="21"/>
      <w:szCs w:val="22"/>
    </w:rPr>
  </w:style>
  <w:style w:type="paragraph" w:styleId="aff3">
    <w:name w:val="Revision"/>
    <w:hidden/>
    <w:uiPriority w:val="99"/>
    <w:semiHidden/>
    <w:rsid w:val="00315568"/>
    <w:rPr>
      <w:rFonts w:ascii="宋体" w:hAnsi="宋体"/>
      <w:sz w:val="24"/>
      <w:szCs w:val="24"/>
    </w:rPr>
  </w:style>
  <w:style w:type="character" w:customStyle="1" w:styleId="00020">
    <w:name w:val="00题干0缩进2挂进 字符"/>
    <w:link w:val="0002"/>
    <w:rsid w:val="00315568"/>
    <w:rPr>
      <w:rFonts w:cstheme="minorBidi"/>
      <w:kern w:val="2"/>
      <w:sz w:val="21"/>
      <w:szCs w:val="21"/>
    </w:rPr>
  </w:style>
  <w:style w:type="paragraph" w:customStyle="1" w:styleId="0042">
    <w:name w:val="00选项4行2缩进"/>
    <w:basedOn w:val="a"/>
    <w:link w:val="00420"/>
    <w:autoRedefine/>
    <w:qFormat/>
    <w:rsid w:val="00315568"/>
    <w:pPr>
      <w:widowControl/>
      <w:tabs>
        <w:tab w:val="left" w:pos="5040"/>
      </w:tabs>
      <w:spacing w:beforeLines="30" w:before="97" w:afterLines="30" w:after="97"/>
      <w:ind w:left="23" w:firstLineChars="150" w:firstLine="315"/>
      <w:jc w:val="left"/>
    </w:pPr>
    <w:rPr>
      <w:sz w:val="20"/>
      <w:szCs w:val="21"/>
    </w:rPr>
  </w:style>
  <w:style w:type="character" w:customStyle="1" w:styleId="00420">
    <w:name w:val="00选项4行2缩进 字符"/>
    <w:link w:val="0042"/>
    <w:rsid w:val="00315568"/>
    <w:rPr>
      <w:kern w:val="2"/>
      <w:sz w:val="20"/>
      <w:szCs w:val="21"/>
    </w:rPr>
  </w:style>
  <w:style w:type="paragraph" w:customStyle="1" w:styleId="TableParagraph">
    <w:name w:val="Table Paragraph"/>
    <w:basedOn w:val="a"/>
    <w:uiPriority w:val="1"/>
    <w:qFormat/>
    <w:rsid w:val="0001701D"/>
    <w:pPr>
      <w:ind w:left="118"/>
      <w:jc w:val="center"/>
    </w:pPr>
    <w:rPr>
      <w:rFonts w:ascii="宋体" w:hAnsi="宋体"/>
    </w:rPr>
  </w:style>
  <w:style w:type="character" w:customStyle="1" w:styleId="18">
    <w:name w:val="未处理的提及1"/>
    <w:uiPriority w:val="99"/>
    <w:unhideWhenUsed/>
    <w:rsid w:val="00525A94"/>
    <w:rPr>
      <w:color w:val="605E5C"/>
      <w:shd w:val="clear" w:color="auto" w:fill="E1DFDD"/>
    </w:rPr>
  </w:style>
  <w:style w:type="paragraph" w:customStyle="1" w:styleId="aff4">
    <w:name w:val="括号第二层"/>
    <w:basedOn w:val="a"/>
    <w:link w:val="aff5"/>
    <w:qFormat/>
    <w:rsid w:val="00525A94"/>
    <w:pPr>
      <w:widowControl/>
      <w:adjustRightInd w:val="0"/>
      <w:snapToGrid w:val="0"/>
      <w:spacing w:line="300" w:lineRule="auto"/>
      <w:ind w:leftChars="150" w:left="840" w:hangingChars="250" w:hanging="525"/>
      <w:jc w:val="left"/>
    </w:pPr>
    <w:rPr>
      <w:rFonts w:cs="Times New Roman"/>
      <w:color w:val="000000" w:themeColor="text1"/>
      <w:szCs w:val="21"/>
    </w:rPr>
  </w:style>
  <w:style w:type="character" w:customStyle="1" w:styleId="aff5">
    <w:name w:val="括号第二层 字符"/>
    <w:link w:val="aff4"/>
    <w:rsid w:val="00525A94"/>
    <w:rPr>
      <w:rFonts w:cs="Times New Roman"/>
      <w:color w:val="000000" w:themeColor="text1"/>
      <w:kern w:val="2"/>
      <w:sz w:val="21"/>
      <w:szCs w:val="21"/>
    </w:rPr>
  </w:style>
  <w:style w:type="paragraph" w:customStyle="1" w:styleId="aff6">
    <w:name w:val="双题号题"/>
    <w:basedOn w:val="a"/>
    <w:link w:val="aff7"/>
    <w:qFormat/>
    <w:rsid w:val="00525A94"/>
    <w:pPr>
      <w:widowControl/>
      <w:adjustRightInd w:val="0"/>
      <w:snapToGrid w:val="0"/>
      <w:spacing w:line="300" w:lineRule="auto"/>
      <w:ind w:left="420" w:hangingChars="200" w:hanging="420"/>
      <w:jc w:val="left"/>
    </w:pPr>
    <w:rPr>
      <w:rFonts w:eastAsia="等线" w:cs="Times New Roman"/>
      <w:color w:val="000000"/>
      <w:szCs w:val="21"/>
    </w:rPr>
  </w:style>
  <w:style w:type="character" w:customStyle="1" w:styleId="aff7">
    <w:name w:val="双题号题 字符"/>
    <w:link w:val="aff6"/>
    <w:rsid w:val="00525A94"/>
    <w:rPr>
      <w:rFonts w:eastAsia="等线" w:cs="Times New Roman"/>
      <w:color w:val="000000"/>
      <w:kern w:val="2"/>
      <w:sz w:val="21"/>
      <w:szCs w:val="21"/>
    </w:rPr>
  </w:style>
  <w:style w:type="paragraph" w:customStyle="1" w:styleId="aff8">
    <w:name w:val="居中"/>
    <w:basedOn w:val="a"/>
    <w:qFormat/>
    <w:rsid w:val="00525A94"/>
    <w:pPr>
      <w:spacing w:line="0" w:lineRule="atLeast"/>
      <w:jc w:val="center"/>
    </w:pPr>
    <w:rPr>
      <w:rFonts w:ascii="Calibri" w:hAnsi="Calibri"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jpeg"/><Relationship Id="rId47" Type="http://schemas.openxmlformats.org/officeDocument/2006/relationships/image" Target="media/image24.png"/><Relationship Id="rId50" Type="http://schemas.openxmlformats.org/officeDocument/2006/relationships/hyperlink" Target="http://blog.sina.com.cn/hfwq"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image" Target="media/image7.png"/><Relationship Id="rId31" Type="http://schemas.openxmlformats.org/officeDocument/2006/relationships/oleObject" Target="embeddings/oleObject9.bin"/><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2.jpeg"/><Relationship Id="rId48" Type="http://schemas.openxmlformats.org/officeDocument/2006/relationships/image" Target="media/image25.png"/><Relationship Id="rId8" Type="http://schemas.openxmlformats.org/officeDocument/2006/relationships/image" Target="media/image2.wmf"/><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microsoft.com/office/2007/relationships/hdphoto" Target="media/hdphoto1.wdp"/><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8.wmf"/><Relationship Id="rId46" Type="http://schemas.openxmlformats.org/officeDocument/2006/relationships/image" Target="media/image23.png"/><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5DFF24-449B-4C69-A235-7DF60001B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Pages>
  <Words>798</Words>
  <Characters>4553</Characters>
  <Application>Microsoft Office Word</Application>
  <DocSecurity>0</DocSecurity>
  <Lines>37</Lines>
  <Paragraphs>10</Paragraphs>
  <ScaleCrop>false</ScaleCrop>
  <Company/>
  <LinksUpToDate>false</LinksUpToDate>
  <CharactersWithSpaces>53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keywords/>
  <cp:lastModifiedBy>ADMIN</cp:lastModifiedBy>
  <cp:revision>3</cp:revision>
  <cp:lastPrinted>2024-02-05T10:50:00Z</cp:lastPrinted>
  <dcterms:created xsi:type="dcterms:W3CDTF">2024-01-18T13:39:00Z</dcterms:created>
  <dcterms:modified xsi:type="dcterms:W3CDTF">2024-02-05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